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6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7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8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9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  <p:sldMasterId id="2147483697" r:id="rId4"/>
    <p:sldMasterId id="2147483710" r:id="rId5"/>
    <p:sldMasterId id="2147483741" r:id="rId6"/>
    <p:sldMasterId id="2147483761" r:id="rId7"/>
    <p:sldMasterId id="2147483774" r:id="rId8"/>
    <p:sldMasterId id="2147483850" r:id="rId9"/>
    <p:sldMasterId id="2147483863" r:id="rId10"/>
  </p:sldMasterIdLst>
  <p:notesMasterIdLst>
    <p:notesMasterId r:id="rId33"/>
  </p:notesMasterIdLst>
  <p:sldIdLst>
    <p:sldId id="266" r:id="rId11"/>
    <p:sldId id="274" r:id="rId12"/>
    <p:sldId id="315" r:id="rId13"/>
    <p:sldId id="305" r:id="rId14"/>
    <p:sldId id="291" r:id="rId15"/>
    <p:sldId id="277" r:id="rId16"/>
    <p:sldId id="278" r:id="rId17"/>
    <p:sldId id="279" r:id="rId18"/>
    <p:sldId id="311" r:id="rId19"/>
    <p:sldId id="276" r:id="rId20"/>
    <p:sldId id="313" r:id="rId21"/>
    <p:sldId id="312" r:id="rId22"/>
    <p:sldId id="314" r:id="rId23"/>
    <p:sldId id="280" r:id="rId24"/>
    <p:sldId id="257" r:id="rId25"/>
    <p:sldId id="262" r:id="rId26"/>
    <p:sldId id="263" r:id="rId27"/>
    <p:sldId id="264" r:id="rId28"/>
    <p:sldId id="265" r:id="rId29"/>
    <p:sldId id="306" r:id="rId30"/>
    <p:sldId id="261" r:id="rId31"/>
    <p:sldId id="309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9CCCC"/>
    <a:srgbClr val="0000FF"/>
    <a:srgbClr val="0000CC"/>
    <a:srgbClr val="FFFFFF"/>
    <a:srgbClr val="FFD43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86" autoAdjust="0"/>
    <p:restoredTop sz="94660"/>
  </p:normalViewPr>
  <p:slideViewPr>
    <p:cSldViewPr snapToGrid="0">
      <p:cViewPr varScale="1">
        <p:scale>
          <a:sx n="66" d="100"/>
          <a:sy n="66" d="100"/>
        </p:scale>
        <p:origin x="472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21" Type="http://schemas.openxmlformats.org/officeDocument/2006/relationships/slide" Target="slides/slide11.xml"/><Relationship Id="rId34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CEAC54-64A0-4235-A791-D25CF52E267E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E90D5E-50FB-4296-B513-4E250CAF39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976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ục đích chơi, cho HS biết 1 số từ khóa và nội dung của bài học; Sau khi HS chơi xong, GV dạy phần kiến thứ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E90D5E-50FB-4296-B513-4E250CAF39D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0753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1F9715-2AAB-4D71-BAF9-7E000B46CA9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62316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1F9715-2AAB-4D71-BAF9-7E000B46CA9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00676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Ấn màu để sang câu hỏi, ấn số để lật mảnh ghép/ do nội dung phần hình thành kiến thức dài, có thể bỏ phần khởi động này, tổ chức luôn trò chơi nhanh tay nhanh mắ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E90D5E-50FB-4296-B513-4E250CAF39D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2729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ẤN VÀO CÁI CHUÔNG ĐỂ QUAY LẠI BỨC TRAN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E90D5E-50FB-4296-B513-4E250CAF39D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8042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ẤN VÀO CÁI CHUÔNG ĐỂ QUAY LẠI BỨC TRANH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E90D5E-50FB-4296-B513-4E250CAF39D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6233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ẤN VÀO CÁI CHUÔNG ĐỂ QUAY LẠI BỨC TRANH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E90D5E-50FB-4296-B513-4E250CAF39D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8036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ẤN VÀO CÁI CHUÔNG ĐỂ QUAY LẠI BỨC TRANH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E90D5E-50FB-4296-B513-4E250CAF39D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2370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ẤN VÀO CÁI CHUÔNG ĐỂ QUAY LẠI BỨC TRANH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E90D5E-50FB-4296-B513-4E250CAF39D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9120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98D05-1DEB-4F7B-BB0F-95CD857D32CA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ECF82-4565-4284-B876-9E22F38861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0016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98D05-1DEB-4F7B-BB0F-95CD857D32CA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ECF82-4565-4284-B876-9E22F38861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527254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D6630F-8E75-48AA-A41D-4E065F65372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1795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D16BBB-F171-4966-AF95-57F08814FBB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425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44C63B-F58E-454B-8665-2E62D5D895E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2891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90D093-49A9-40F2-85BA-1C2DF74581E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6859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5838F9-8D97-4842-9CF8-6E2236331AA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1686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A2F984-3A06-4989-A9F2-9A1BD85055A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4652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D91043-165C-465D-80CB-6E2D1D8FB10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1502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6C0FBD-53B0-4D92-AB1E-7742316FD8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356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F63BF0-F157-4F79-AAFC-5527158D748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2759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215CE7-2587-4B5A-B848-8067C02EF19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4613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98D05-1DEB-4F7B-BB0F-95CD857D32CA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ECF82-4565-4284-B876-9E22F38861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957622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00A877-3A8D-4936-AA99-E255220D519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796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90AA3A-D74B-4313-BEF2-96B24FDAA61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9811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D6630F-8E75-48AA-A41D-4E065F65372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928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D16BBB-F171-4966-AF95-57F08814FBB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9366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44C63B-F58E-454B-8665-2E62D5D895E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3766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0D093-49A9-40F2-85BA-1C2DF74581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9863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6A8661-B0EA-1EF5-7CB4-5F29602DAF0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32112B1-B978-75D5-AFD6-55D0F1F6CD1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8AFAE5-38EC-BB3A-FD8D-8A638E2ACD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7A967-D66B-4557-B56F-618C2A7E18AD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62C23D-6A85-119A-850E-54873D6E4B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B2A9B7-C330-38C9-8398-D34F4CB09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56592-2ABA-42AD-ABE8-D88606DAF2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5339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2F4E37-0167-3359-F86F-8753BE9795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A6F595-A848-972D-9EC2-C25DE9D924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B2A0D8-3AA3-3E34-4D48-7444AB9A10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7A967-D66B-4557-B56F-618C2A7E18AD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06E8A5-0358-3735-4F1E-6143D0F30F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2040FE-00A9-67DE-12D0-C7C6A568F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56592-2ABA-42AD-ABE8-D88606DAF2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961834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BA0FD1-FCCF-F9F1-EE70-DA2E4DE295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507D36-0974-39F6-6D0C-F121A13B9C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2BDE0E-FD7A-E02E-2D39-E08EFEA5C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7A967-D66B-4557-B56F-618C2A7E18AD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93B3C6-9A0C-50FF-90E7-D79F5ECBF9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948D9-1340-9F66-B96C-DD82203075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56592-2ABA-42AD-ABE8-D88606DAF2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981668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D85FC9-63EC-82F7-85DD-8B0E36D39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E4B645-1DC8-43F8-5D02-D764D6264EC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B56363A-548B-273C-C0C9-4243E04A0F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1C40544-EFF4-1699-0FBB-89D8EF4FF8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7A967-D66B-4557-B56F-618C2A7E18AD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C0AEA16-E20D-F6A5-E95C-76599D0147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68768D-A2FC-2F29-0DA4-8ADBF34543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56592-2ABA-42AD-ABE8-D88606DAF2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7278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F6C616-6D8B-42B8-BC93-10C13A704D8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64C21B-A44B-4354-96FC-525622CD44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8172309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8175C1-F809-6DA1-7E87-1962C571DF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2BD5D6-195A-79CD-3E82-9E46E328E6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C4EEB0-5321-27AE-A93C-51D001310F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A91BBD7-9F01-9BE7-2E53-97F3E8C80EC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BF31BE6-1B4D-9E18-A6F8-C2027FAD732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8AACBC-5778-E1C9-8FB2-176FB8D7A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7A967-D66B-4557-B56F-618C2A7E18AD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959BF81-ADDD-B157-3511-234F4CFA1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2F5B949-15C6-9DE3-92B4-A985688CA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56592-2ABA-42AD-ABE8-D88606DAF2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96889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780618-2F80-032E-DDD1-FC66DED3F6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313708-55D3-2A0F-AFA0-962308F94B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7A967-D66B-4557-B56F-618C2A7E18AD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172F9A-EF6C-4EFB-31E9-56303D7931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9CF714-CC31-AC91-9000-8B0EF24334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56592-2ABA-42AD-ABE8-D88606DAF2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038199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40BECB8-F917-7D3A-B043-CC52BDC73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7A967-D66B-4557-B56F-618C2A7E18AD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A0A7DB2-4561-8EEE-D3EB-7463BB68A1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474B58-BC68-21EB-0195-ACE75A0950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56592-2ABA-42AD-ABE8-D88606DAF2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70814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7ACDE6-83CC-38D5-1320-90993BB7C9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33A058-55B1-297B-F670-EE15552A2D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3F2FA3A-886D-2463-7280-A8150C06AA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6D10A66-8977-66B3-6365-9CD9846F9F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7A967-D66B-4557-B56F-618C2A7E18AD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3B34FF9-BE25-B73C-B684-F5FA7E4E8F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93FC1B-4C76-5F37-018C-F92448B14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56592-2ABA-42AD-ABE8-D88606DAF2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675501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259403-1E09-07E8-8523-2EBB767DF5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E138343-986A-EF95-B542-51EB1C47E26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6DD6C1F-D24E-D6AE-E7AC-DCDB0DD6410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A5D78E-86F8-7D5C-619C-BB55F05F2B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7A967-D66B-4557-B56F-618C2A7E18AD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5FE39C4-F6FF-9549-CF60-73F6F7145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2D5B14-90B4-A139-AB5A-B2B3903891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56592-2ABA-42AD-ABE8-D88606DAF2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43542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34B1A8-957A-2C4F-07DA-2B438E172A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2E18366-1754-5D95-2A4A-BA545DFA2C7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BA86C5-F549-C6EC-2218-561798D728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7A967-D66B-4557-B56F-618C2A7E18AD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4F038F-9DAF-A677-B97A-19B3F37031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8FF9F1-4AEA-FE7F-FBDE-5B4F5FEFA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56592-2ABA-42AD-ABE8-D88606DAF2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071909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9B040D9-5235-1389-DB53-7A270FA4759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0A2DC4-F13D-E08D-B643-9F9D97B8548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673DC4-BC30-EAE1-5B01-E2C6591857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7A967-D66B-4557-B56F-618C2A7E18AD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9F5A2E-02C3-AD8A-1E76-12746DF726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629E20-CFC9-8455-4FD1-E7EF7152E8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56592-2ABA-42AD-ABE8-D88606DAF2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2095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F6C616-6D8B-42B8-BC93-10C13A704D8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64C21B-A44B-4354-96FC-525622CD44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69075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F6C616-6D8B-42B8-BC93-10C13A704D8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64C21B-A44B-4354-96FC-525622CD44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47977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F6C616-6D8B-42B8-BC93-10C13A704D8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64C21B-A44B-4354-96FC-525622CD44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77334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F6C616-6D8B-42B8-BC93-10C13A704D8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64C21B-A44B-4354-96FC-525622CD44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77147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F6C616-6D8B-42B8-BC93-10C13A704D8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64C21B-A44B-4354-96FC-525622CD44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92611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F6C616-6D8B-42B8-BC93-10C13A704D8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64C21B-A44B-4354-96FC-525622CD44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68361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F6C616-6D8B-42B8-BC93-10C13A704D8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64C21B-A44B-4354-96FC-525622CD44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42655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98D05-1DEB-4F7B-BB0F-95CD857D32CA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ECF82-4565-4284-B876-9E22F38861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2070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F6C616-6D8B-42B8-BC93-10C13A704D8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64C21B-A44B-4354-96FC-525622CD44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07973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F6C616-6D8B-42B8-BC93-10C13A704D8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64C21B-A44B-4354-96FC-525622CD44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87187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F6C616-6D8B-42B8-BC93-10C13A704D8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64C21B-A44B-4354-96FC-525622CD44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07145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FEC232-4110-4DF4-B6C6-AC2E00B108B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A0A4672-C81C-4D96-A652-E5D7207C15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E8AB6CD-EAB4-4E9D-BD37-9052775D8B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44035B-198E-4135-B73A-0A3C47135CB8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4F462DB-9A26-415F-875A-58C474B631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F1B204-410D-420E-900F-0CEA733BE4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83A4B3-31E6-48D0-8F67-C2C0AF1301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5370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2B1766-4EFB-44C6-945E-D71A1D8063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F339E-A3EB-4107-BAAC-FA273EB4B5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E3A2406-466E-4BBE-8718-CE89167E14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44035B-198E-4135-B73A-0A3C47135CB8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79BAB5-A32D-4C44-A3C3-AC3C0144D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592D14-DDB2-4D84-A675-7BB579BC15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83A4B3-31E6-48D0-8F67-C2C0AF1301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3652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4">
            <a:extLst>
              <a:ext uri="{FF2B5EF4-FFF2-40B4-BE49-F238E27FC236}">
                <a16:creationId xmlns:a16="http://schemas.microsoft.com/office/drawing/2014/main" id="{96B16542-A5B9-4D98-9C12-D4558D34B595}"/>
              </a:ext>
            </a:extLst>
          </p:cNvPr>
          <p:cNvGrpSpPr>
            <a:grpSpLocks noChangeAspect="1"/>
          </p:cNvGrpSpPr>
          <p:nvPr userDrawn="1"/>
        </p:nvGrpSpPr>
        <p:grpSpPr bwMode="auto">
          <a:xfrm rot="10800000" flipH="1">
            <a:off x="9703559" y="5065180"/>
            <a:ext cx="3020116" cy="2147079"/>
            <a:chOff x="2074" y="-2"/>
            <a:chExt cx="4082" cy="2902"/>
          </a:xfrm>
          <a:gradFill>
            <a:gsLst>
              <a:gs pos="0">
                <a:srgbClr val="363F4A"/>
              </a:gs>
              <a:gs pos="97101">
                <a:srgbClr val="20AEE5"/>
              </a:gs>
              <a:gs pos="73000">
                <a:srgbClr val="0070C0"/>
              </a:gs>
            </a:gsLst>
            <a:lin ang="10800000" scaled="0"/>
          </a:gradFill>
        </p:grpSpPr>
        <p:sp>
          <p:nvSpPr>
            <p:cNvPr id="8" name="Oval 5">
              <a:extLst>
                <a:ext uri="{FF2B5EF4-FFF2-40B4-BE49-F238E27FC236}">
                  <a16:creationId xmlns:a16="http://schemas.microsoft.com/office/drawing/2014/main" id="{65F6114C-176F-4D6F-BCC8-97D97FEAD8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9" y="2014"/>
              <a:ext cx="56" cy="54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9" name="Freeform 6">
              <a:extLst>
                <a:ext uri="{FF2B5EF4-FFF2-40B4-BE49-F238E27FC236}">
                  <a16:creationId xmlns:a16="http://schemas.microsoft.com/office/drawing/2014/main" id="{BC80C295-3D46-4C67-BFD4-B704D61C0B98}"/>
                </a:ext>
              </a:extLst>
            </p:cNvPr>
            <p:cNvSpPr>
              <a:spLocks/>
            </p:cNvSpPr>
            <p:nvPr/>
          </p:nvSpPr>
          <p:spPr bwMode="auto">
            <a:xfrm>
              <a:off x="5747" y="701"/>
              <a:ext cx="122" cy="142"/>
            </a:xfrm>
            <a:custGeom>
              <a:avLst/>
              <a:gdLst>
                <a:gd name="T0" fmla="*/ 122 w 122"/>
                <a:gd name="T1" fmla="*/ 71 h 142"/>
                <a:gd name="T2" fmla="*/ 61 w 122"/>
                <a:gd name="T3" fmla="*/ 106 h 142"/>
                <a:gd name="T4" fmla="*/ 0 w 122"/>
                <a:gd name="T5" fmla="*/ 142 h 142"/>
                <a:gd name="T6" fmla="*/ 0 w 122"/>
                <a:gd name="T7" fmla="*/ 71 h 142"/>
                <a:gd name="T8" fmla="*/ 0 w 122"/>
                <a:gd name="T9" fmla="*/ 0 h 142"/>
                <a:gd name="T10" fmla="*/ 61 w 122"/>
                <a:gd name="T11" fmla="*/ 35 h 142"/>
                <a:gd name="T12" fmla="*/ 122 w 122"/>
                <a:gd name="T13" fmla="*/ 71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2" h="142">
                  <a:moveTo>
                    <a:pt x="122" y="71"/>
                  </a:moveTo>
                  <a:lnTo>
                    <a:pt x="61" y="106"/>
                  </a:lnTo>
                  <a:lnTo>
                    <a:pt x="0" y="142"/>
                  </a:lnTo>
                  <a:lnTo>
                    <a:pt x="0" y="71"/>
                  </a:lnTo>
                  <a:lnTo>
                    <a:pt x="0" y="0"/>
                  </a:lnTo>
                  <a:lnTo>
                    <a:pt x="61" y="35"/>
                  </a:lnTo>
                  <a:lnTo>
                    <a:pt x="122" y="7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0" name="Oval 7">
              <a:extLst>
                <a:ext uri="{FF2B5EF4-FFF2-40B4-BE49-F238E27FC236}">
                  <a16:creationId xmlns:a16="http://schemas.microsoft.com/office/drawing/2014/main" id="{D932A6BC-3950-48C7-93A0-605992CCF6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7" y="74"/>
              <a:ext cx="55" cy="56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1" name="Freeform 8">
              <a:extLst>
                <a:ext uri="{FF2B5EF4-FFF2-40B4-BE49-F238E27FC236}">
                  <a16:creationId xmlns:a16="http://schemas.microsoft.com/office/drawing/2014/main" id="{BB3338D7-A4CE-44BB-9146-55B57A2CCD3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81" y="421"/>
              <a:ext cx="242" cy="239"/>
            </a:xfrm>
            <a:custGeom>
              <a:avLst/>
              <a:gdLst>
                <a:gd name="T0" fmla="*/ 71 w 143"/>
                <a:gd name="T1" fmla="*/ 141 h 141"/>
                <a:gd name="T2" fmla="*/ 143 w 143"/>
                <a:gd name="T3" fmla="*/ 70 h 141"/>
                <a:gd name="T4" fmla="*/ 71 w 143"/>
                <a:gd name="T5" fmla="*/ 0 h 141"/>
                <a:gd name="T6" fmla="*/ 0 w 143"/>
                <a:gd name="T7" fmla="*/ 70 h 141"/>
                <a:gd name="T8" fmla="*/ 71 w 143"/>
                <a:gd name="T9" fmla="*/ 141 h 141"/>
                <a:gd name="T10" fmla="*/ 71 w 143"/>
                <a:gd name="T11" fmla="*/ 4 h 141"/>
                <a:gd name="T12" fmla="*/ 139 w 143"/>
                <a:gd name="T13" fmla="*/ 70 h 141"/>
                <a:gd name="T14" fmla="*/ 71 w 143"/>
                <a:gd name="T15" fmla="*/ 137 h 141"/>
                <a:gd name="T16" fmla="*/ 4 w 143"/>
                <a:gd name="T17" fmla="*/ 70 h 141"/>
                <a:gd name="T18" fmla="*/ 71 w 143"/>
                <a:gd name="T19" fmla="*/ 4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41">
                  <a:moveTo>
                    <a:pt x="71" y="141"/>
                  </a:moveTo>
                  <a:cubicBezTo>
                    <a:pt x="111" y="141"/>
                    <a:pt x="143" y="109"/>
                    <a:pt x="143" y="70"/>
                  </a:cubicBezTo>
                  <a:cubicBezTo>
                    <a:pt x="143" y="32"/>
                    <a:pt x="111" y="0"/>
                    <a:pt x="71" y="0"/>
                  </a:cubicBezTo>
                  <a:cubicBezTo>
                    <a:pt x="32" y="0"/>
                    <a:pt x="0" y="32"/>
                    <a:pt x="0" y="70"/>
                  </a:cubicBezTo>
                  <a:cubicBezTo>
                    <a:pt x="0" y="109"/>
                    <a:pt x="32" y="141"/>
                    <a:pt x="71" y="141"/>
                  </a:cubicBezTo>
                  <a:close/>
                  <a:moveTo>
                    <a:pt x="71" y="4"/>
                  </a:moveTo>
                  <a:cubicBezTo>
                    <a:pt x="108" y="4"/>
                    <a:pt x="139" y="34"/>
                    <a:pt x="139" y="70"/>
                  </a:cubicBezTo>
                  <a:cubicBezTo>
                    <a:pt x="139" y="107"/>
                    <a:pt x="108" y="137"/>
                    <a:pt x="71" y="137"/>
                  </a:cubicBezTo>
                  <a:cubicBezTo>
                    <a:pt x="34" y="137"/>
                    <a:pt x="4" y="107"/>
                    <a:pt x="4" y="70"/>
                  </a:cubicBezTo>
                  <a:cubicBezTo>
                    <a:pt x="4" y="34"/>
                    <a:pt x="34" y="4"/>
                    <a:pt x="7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" name="Freeform 9">
              <a:extLst>
                <a:ext uri="{FF2B5EF4-FFF2-40B4-BE49-F238E27FC236}">
                  <a16:creationId xmlns:a16="http://schemas.microsoft.com/office/drawing/2014/main" id="{ED98F706-73C9-4B75-9884-F004E0ED3AC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441" y="1498"/>
              <a:ext cx="189" cy="187"/>
            </a:xfrm>
            <a:custGeom>
              <a:avLst/>
              <a:gdLst>
                <a:gd name="T0" fmla="*/ 112 w 112"/>
                <a:gd name="T1" fmla="*/ 56 h 111"/>
                <a:gd name="T2" fmla="*/ 56 w 112"/>
                <a:gd name="T3" fmla="*/ 0 h 111"/>
                <a:gd name="T4" fmla="*/ 0 w 112"/>
                <a:gd name="T5" fmla="*/ 56 h 111"/>
                <a:gd name="T6" fmla="*/ 56 w 112"/>
                <a:gd name="T7" fmla="*/ 111 h 111"/>
                <a:gd name="T8" fmla="*/ 112 w 112"/>
                <a:gd name="T9" fmla="*/ 56 h 111"/>
                <a:gd name="T10" fmla="*/ 11 w 112"/>
                <a:gd name="T11" fmla="*/ 56 h 111"/>
                <a:gd name="T12" fmla="*/ 56 w 112"/>
                <a:gd name="T13" fmla="*/ 11 h 111"/>
                <a:gd name="T14" fmla="*/ 102 w 112"/>
                <a:gd name="T15" fmla="*/ 56 h 111"/>
                <a:gd name="T16" fmla="*/ 56 w 112"/>
                <a:gd name="T17" fmla="*/ 101 h 111"/>
                <a:gd name="T18" fmla="*/ 11 w 112"/>
                <a:gd name="T19" fmla="*/ 56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2" h="111">
                  <a:moveTo>
                    <a:pt x="112" y="56"/>
                  </a:moveTo>
                  <a:cubicBezTo>
                    <a:pt x="112" y="25"/>
                    <a:pt x="87" y="0"/>
                    <a:pt x="56" y="0"/>
                  </a:cubicBezTo>
                  <a:cubicBezTo>
                    <a:pt x="25" y="0"/>
                    <a:pt x="0" y="25"/>
                    <a:pt x="0" y="56"/>
                  </a:cubicBezTo>
                  <a:cubicBezTo>
                    <a:pt x="0" y="86"/>
                    <a:pt x="25" y="111"/>
                    <a:pt x="56" y="111"/>
                  </a:cubicBezTo>
                  <a:cubicBezTo>
                    <a:pt x="87" y="111"/>
                    <a:pt x="112" y="86"/>
                    <a:pt x="112" y="56"/>
                  </a:cubicBezTo>
                  <a:close/>
                  <a:moveTo>
                    <a:pt x="11" y="56"/>
                  </a:moveTo>
                  <a:cubicBezTo>
                    <a:pt x="11" y="31"/>
                    <a:pt x="31" y="11"/>
                    <a:pt x="56" y="11"/>
                  </a:cubicBezTo>
                  <a:cubicBezTo>
                    <a:pt x="81" y="11"/>
                    <a:pt x="102" y="31"/>
                    <a:pt x="102" y="56"/>
                  </a:cubicBezTo>
                  <a:cubicBezTo>
                    <a:pt x="102" y="80"/>
                    <a:pt x="81" y="101"/>
                    <a:pt x="56" y="101"/>
                  </a:cubicBezTo>
                  <a:cubicBezTo>
                    <a:pt x="31" y="101"/>
                    <a:pt x="11" y="80"/>
                    <a:pt x="11" y="5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3" name="Oval 10">
              <a:extLst>
                <a:ext uri="{FF2B5EF4-FFF2-40B4-BE49-F238E27FC236}">
                  <a16:creationId xmlns:a16="http://schemas.microsoft.com/office/drawing/2014/main" id="{68BA9278-5E74-47B1-8982-1AC160FF7E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3" y="640"/>
              <a:ext cx="84" cy="84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4" name="Freeform 11">
              <a:extLst>
                <a:ext uri="{FF2B5EF4-FFF2-40B4-BE49-F238E27FC236}">
                  <a16:creationId xmlns:a16="http://schemas.microsoft.com/office/drawing/2014/main" id="{8AC6EE90-84F1-451F-8D4A-9821CC38F1B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74" y="-2"/>
              <a:ext cx="3877" cy="2555"/>
            </a:xfrm>
            <a:custGeom>
              <a:avLst/>
              <a:gdLst>
                <a:gd name="T0" fmla="*/ 425 w 2293"/>
                <a:gd name="T1" fmla="*/ 226 h 1510"/>
                <a:gd name="T2" fmla="*/ 327 w 2293"/>
                <a:gd name="T3" fmla="*/ 320 h 1510"/>
                <a:gd name="T4" fmla="*/ 726 w 2293"/>
                <a:gd name="T5" fmla="*/ 424 h 1510"/>
                <a:gd name="T6" fmla="*/ 1311 w 2293"/>
                <a:gd name="T7" fmla="*/ 457 h 1510"/>
                <a:gd name="T8" fmla="*/ 1374 w 2293"/>
                <a:gd name="T9" fmla="*/ 550 h 1510"/>
                <a:gd name="T10" fmla="*/ 1068 w 2293"/>
                <a:gd name="T11" fmla="*/ 571 h 1510"/>
                <a:gd name="T12" fmla="*/ 1571 w 2293"/>
                <a:gd name="T13" fmla="*/ 457 h 1510"/>
                <a:gd name="T14" fmla="*/ 1525 w 2293"/>
                <a:gd name="T15" fmla="*/ 708 h 1510"/>
                <a:gd name="T16" fmla="*/ 1395 w 2293"/>
                <a:gd name="T17" fmla="*/ 934 h 1510"/>
                <a:gd name="T18" fmla="*/ 1623 w 2293"/>
                <a:gd name="T19" fmla="*/ 611 h 1510"/>
                <a:gd name="T20" fmla="*/ 1755 w 2293"/>
                <a:gd name="T21" fmla="*/ 858 h 1510"/>
                <a:gd name="T22" fmla="*/ 1703 w 2293"/>
                <a:gd name="T23" fmla="*/ 769 h 1510"/>
                <a:gd name="T24" fmla="*/ 1596 w 2293"/>
                <a:gd name="T25" fmla="*/ 1196 h 1510"/>
                <a:gd name="T26" fmla="*/ 1527 w 2293"/>
                <a:gd name="T27" fmla="*/ 1288 h 1510"/>
                <a:gd name="T28" fmla="*/ 1607 w 2293"/>
                <a:gd name="T29" fmla="*/ 1019 h 1510"/>
                <a:gd name="T30" fmla="*/ 1635 w 2293"/>
                <a:gd name="T31" fmla="*/ 1331 h 1510"/>
                <a:gd name="T32" fmla="*/ 1840 w 2293"/>
                <a:gd name="T33" fmla="*/ 972 h 1510"/>
                <a:gd name="T34" fmla="*/ 1939 w 2293"/>
                <a:gd name="T35" fmla="*/ 1331 h 1510"/>
                <a:gd name="T36" fmla="*/ 1964 w 2293"/>
                <a:gd name="T37" fmla="*/ 1510 h 1510"/>
                <a:gd name="T38" fmla="*/ 1989 w 2293"/>
                <a:gd name="T39" fmla="*/ 1331 h 1510"/>
                <a:gd name="T40" fmla="*/ 1850 w 2293"/>
                <a:gd name="T41" fmla="*/ 972 h 1510"/>
                <a:gd name="T42" fmla="*/ 1879 w 2293"/>
                <a:gd name="T43" fmla="*/ 685 h 1510"/>
                <a:gd name="T44" fmla="*/ 2253 w 2293"/>
                <a:gd name="T45" fmla="*/ 680 h 1510"/>
                <a:gd name="T46" fmla="*/ 2056 w 2293"/>
                <a:gd name="T47" fmla="*/ 657 h 1510"/>
                <a:gd name="T48" fmla="*/ 2033 w 2293"/>
                <a:gd name="T49" fmla="*/ 269 h 1510"/>
                <a:gd name="T50" fmla="*/ 2268 w 2293"/>
                <a:gd name="T51" fmla="*/ 36 h 1510"/>
                <a:gd name="T52" fmla="*/ 2259 w 2293"/>
                <a:gd name="T53" fmla="*/ 22 h 1510"/>
                <a:gd name="T54" fmla="*/ 1845 w 2293"/>
                <a:gd name="T55" fmla="*/ 191 h 1510"/>
                <a:gd name="T56" fmla="*/ 1681 w 2293"/>
                <a:gd name="T57" fmla="*/ 282 h 1510"/>
                <a:gd name="T58" fmla="*/ 1272 w 2293"/>
                <a:gd name="T59" fmla="*/ 16 h 1510"/>
                <a:gd name="T60" fmla="*/ 1265 w 2293"/>
                <a:gd name="T61" fmla="*/ 30 h 1510"/>
                <a:gd name="T62" fmla="*/ 1216 w 2293"/>
                <a:gd name="T63" fmla="*/ 16 h 1510"/>
                <a:gd name="T64" fmla="*/ 1209 w 2293"/>
                <a:gd name="T65" fmla="*/ 30 h 1510"/>
                <a:gd name="T66" fmla="*/ 1138 w 2293"/>
                <a:gd name="T67" fmla="*/ 204 h 1510"/>
                <a:gd name="T68" fmla="*/ 1391 w 2293"/>
                <a:gd name="T69" fmla="*/ 210 h 1510"/>
                <a:gd name="T70" fmla="*/ 1448 w 2293"/>
                <a:gd name="T71" fmla="*/ 209 h 1510"/>
                <a:gd name="T72" fmla="*/ 1840 w 2293"/>
                <a:gd name="T73" fmla="*/ 687 h 1510"/>
                <a:gd name="T74" fmla="*/ 1360 w 2293"/>
                <a:gd name="T75" fmla="*/ 447 h 1510"/>
                <a:gd name="T76" fmla="*/ 948 w 2293"/>
                <a:gd name="T77" fmla="*/ 315 h 1510"/>
                <a:gd name="T78" fmla="*/ 515 w 2293"/>
                <a:gd name="T79" fmla="*/ 315 h 1510"/>
                <a:gd name="T80" fmla="*/ 0 w 2293"/>
                <a:gd name="T81" fmla="*/ 231 h 1510"/>
                <a:gd name="T82" fmla="*/ 1273 w 2293"/>
                <a:gd name="T83" fmla="*/ 853 h 1510"/>
                <a:gd name="T84" fmla="*/ 1516 w 2293"/>
                <a:gd name="T85" fmla="*/ 853 h 1510"/>
                <a:gd name="T86" fmla="*/ 1765 w 2293"/>
                <a:gd name="T87" fmla="*/ 826 h 1510"/>
                <a:gd name="T88" fmla="*/ 1869 w 2293"/>
                <a:gd name="T89" fmla="*/ 783 h 1510"/>
                <a:gd name="T90" fmla="*/ 1869 w 2293"/>
                <a:gd name="T91" fmla="*/ 783 h 1510"/>
                <a:gd name="T92" fmla="*/ 2039 w 2293"/>
                <a:gd name="T93" fmla="*/ 452 h 1510"/>
                <a:gd name="T94" fmla="*/ 1840 w 2293"/>
                <a:gd name="T95" fmla="*/ 643 h 1510"/>
                <a:gd name="T96" fmla="*/ 1845 w 2293"/>
                <a:gd name="T97" fmla="*/ 227 h 1510"/>
                <a:gd name="T98" fmla="*/ 2043 w 2293"/>
                <a:gd name="T99" fmla="*/ 452 h 1510"/>
                <a:gd name="T100" fmla="*/ 1845 w 2293"/>
                <a:gd name="T101" fmla="*/ 227 h 1510"/>
                <a:gd name="T102" fmla="*/ 1647 w 2293"/>
                <a:gd name="T103" fmla="*/ 452 h 1510"/>
                <a:gd name="T104" fmla="*/ 726 w 2293"/>
                <a:gd name="T105" fmla="*/ 227 h 1510"/>
                <a:gd name="T106" fmla="*/ 726 w 2293"/>
                <a:gd name="T107" fmla="*/ 227 h 15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93" h="1510">
                  <a:moveTo>
                    <a:pt x="25" y="255"/>
                  </a:moveTo>
                  <a:cubicBezTo>
                    <a:pt x="39" y="255"/>
                    <a:pt x="50" y="244"/>
                    <a:pt x="50" y="231"/>
                  </a:cubicBezTo>
                  <a:cubicBezTo>
                    <a:pt x="50" y="229"/>
                    <a:pt x="50" y="227"/>
                    <a:pt x="50" y="226"/>
                  </a:cubicBezTo>
                  <a:cubicBezTo>
                    <a:pt x="425" y="226"/>
                    <a:pt x="425" y="226"/>
                    <a:pt x="425" y="226"/>
                  </a:cubicBezTo>
                  <a:cubicBezTo>
                    <a:pt x="502" y="315"/>
                    <a:pt x="502" y="315"/>
                    <a:pt x="502" y="315"/>
                  </a:cubicBezTo>
                  <a:cubicBezTo>
                    <a:pt x="360" y="315"/>
                    <a:pt x="360" y="315"/>
                    <a:pt x="360" y="315"/>
                  </a:cubicBezTo>
                  <a:cubicBezTo>
                    <a:pt x="358" y="309"/>
                    <a:pt x="351" y="304"/>
                    <a:pt x="344" y="304"/>
                  </a:cubicBezTo>
                  <a:cubicBezTo>
                    <a:pt x="335" y="304"/>
                    <a:pt x="327" y="311"/>
                    <a:pt x="327" y="320"/>
                  </a:cubicBezTo>
                  <a:cubicBezTo>
                    <a:pt x="327" y="329"/>
                    <a:pt x="335" y="337"/>
                    <a:pt x="344" y="337"/>
                  </a:cubicBezTo>
                  <a:cubicBezTo>
                    <a:pt x="351" y="337"/>
                    <a:pt x="358" y="332"/>
                    <a:pt x="360" y="326"/>
                  </a:cubicBezTo>
                  <a:cubicBezTo>
                    <a:pt x="621" y="326"/>
                    <a:pt x="621" y="326"/>
                    <a:pt x="621" y="326"/>
                  </a:cubicBezTo>
                  <a:cubicBezTo>
                    <a:pt x="624" y="380"/>
                    <a:pt x="670" y="424"/>
                    <a:pt x="726" y="424"/>
                  </a:cubicBezTo>
                  <a:cubicBezTo>
                    <a:pt x="782" y="424"/>
                    <a:pt x="829" y="380"/>
                    <a:pt x="831" y="326"/>
                  </a:cubicBezTo>
                  <a:cubicBezTo>
                    <a:pt x="944" y="326"/>
                    <a:pt x="944" y="326"/>
                    <a:pt x="944" y="326"/>
                  </a:cubicBezTo>
                  <a:cubicBezTo>
                    <a:pt x="1077" y="457"/>
                    <a:pt x="1077" y="457"/>
                    <a:pt x="1077" y="457"/>
                  </a:cubicBezTo>
                  <a:cubicBezTo>
                    <a:pt x="1311" y="457"/>
                    <a:pt x="1311" y="457"/>
                    <a:pt x="1311" y="457"/>
                  </a:cubicBezTo>
                  <a:cubicBezTo>
                    <a:pt x="1314" y="468"/>
                    <a:pt x="1324" y="477"/>
                    <a:pt x="1336" y="477"/>
                  </a:cubicBezTo>
                  <a:cubicBezTo>
                    <a:pt x="1348" y="477"/>
                    <a:pt x="1358" y="468"/>
                    <a:pt x="1360" y="457"/>
                  </a:cubicBezTo>
                  <a:cubicBezTo>
                    <a:pt x="1468" y="457"/>
                    <a:pt x="1468" y="457"/>
                    <a:pt x="1468" y="457"/>
                  </a:cubicBezTo>
                  <a:cubicBezTo>
                    <a:pt x="1374" y="550"/>
                    <a:pt x="1374" y="550"/>
                    <a:pt x="1374" y="550"/>
                  </a:cubicBezTo>
                  <a:cubicBezTo>
                    <a:pt x="1084" y="550"/>
                    <a:pt x="1084" y="550"/>
                    <a:pt x="1084" y="550"/>
                  </a:cubicBezTo>
                  <a:cubicBezTo>
                    <a:pt x="1082" y="543"/>
                    <a:pt x="1075" y="539"/>
                    <a:pt x="1068" y="539"/>
                  </a:cubicBezTo>
                  <a:cubicBezTo>
                    <a:pt x="1059" y="539"/>
                    <a:pt x="1051" y="546"/>
                    <a:pt x="1051" y="555"/>
                  </a:cubicBezTo>
                  <a:cubicBezTo>
                    <a:pt x="1051" y="564"/>
                    <a:pt x="1059" y="571"/>
                    <a:pt x="1068" y="571"/>
                  </a:cubicBezTo>
                  <a:cubicBezTo>
                    <a:pt x="1075" y="571"/>
                    <a:pt x="1082" y="567"/>
                    <a:pt x="1084" y="560"/>
                  </a:cubicBezTo>
                  <a:cubicBezTo>
                    <a:pt x="1378" y="560"/>
                    <a:pt x="1378" y="560"/>
                    <a:pt x="1378" y="560"/>
                  </a:cubicBezTo>
                  <a:cubicBezTo>
                    <a:pt x="1483" y="457"/>
                    <a:pt x="1483" y="457"/>
                    <a:pt x="1483" y="457"/>
                  </a:cubicBezTo>
                  <a:cubicBezTo>
                    <a:pt x="1571" y="457"/>
                    <a:pt x="1571" y="457"/>
                    <a:pt x="1571" y="457"/>
                  </a:cubicBezTo>
                  <a:cubicBezTo>
                    <a:pt x="1572" y="511"/>
                    <a:pt x="1589" y="561"/>
                    <a:pt x="1617" y="603"/>
                  </a:cubicBezTo>
                  <a:cubicBezTo>
                    <a:pt x="1617" y="603"/>
                    <a:pt x="1617" y="603"/>
                    <a:pt x="1617" y="603"/>
                  </a:cubicBezTo>
                  <a:cubicBezTo>
                    <a:pt x="1517" y="701"/>
                    <a:pt x="1517" y="701"/>
                    <a:pt x="1517" y="701"/>
                  </a:cubicBezTo>
                  <a:cubicBezTo>
                    <a:pt x="1525" y="708"/>
                    <a:pt x="1525" y="708"/>
                    <a:pt x="1525" y="708"/>
                  </a:cubicBezTo>
                  <a:cubicBezTo>
                    <a:pt x="1395" y="634"/>
                    <a:pt x="1395" y="634"/>
                    <a:pt x="1395" y="634"/>
                  </a:cubicBezTo>
                  <a:cubicBezTo>
                    <a:pt x="1263" y="709"/>
                    <a:pt x="1263" y="709"/>
                    <a:pt x="1263" y="709"/>
                  </a:cubicBezTo>
                  <a:cubicBezTo>
                    <a:pt x="1263" y="859"/>
                    <a:pt x="1263" y="859"/>
                    <a:pt x="1263" y="859"/>
                  </a:cubicBezTo>
                  <a:cubicBezTo>
                    <a:pt x="1395" y="934"/>
                    <a:pt x="1395" y="934"/>
                    <a:pt x="1395" y="934"/>
                  </a:cubicBezTo>
                  <a:cubicBezTo>
                    <a:pt x="1526" y="859"/>
                    <a:pt x="1526" y="859"/>
                    <a:pt x="1526" y="859"/>
                  </a:cubicBezTo>
                  <a:cubicBezTo>
                    <a:pt x="1526" y="709"/>
                    <a:pt x="1526" y="709"/>
                    <a:pt x="1526" y="709"/>
                  </a:cubicBezTo>
                  <a:cubicBezTo>
                    <a:pt x="1525" y="708"/>
                    <a:pt x="1525" y="708"/>
                    <a:pt x="1525" y="708"/>
                  </a:cubicBezTo>
                  <a:cubicBezTo>
                    <a:pt x="1623" y="611"/>
                    <a:pt x="1623" y="611"/>
                    <a:pt x="1623" y="611"/>
                  </a:cubicBezTo>
                  <a:cubicBezTo>
                    <a:pt x="1672" y="677"/>
                    <a:pt x="1751" y="721"/>
                    <a:pt x="1840" y="723"/>
                  </a:cubicBezTo>
                  <a:cubicBezTo>
                    <a:pt x="1840" y="772"/>
                    <a:pt x="1840" y="772"/>
                    <a:pt x="1840" y="772"/>
                  </a:cubicBezTo>
                  <a:cubicBezTo>
                    <a:pt x="1755" y="821"/>
                    <a:pt x="1755" y="821"/>
                    <a:pt x="1755" y="821"/>
                  </a:cubicBezTo>
                  <a:cubicBezTo>
                    <a:pt x="1755" y="858"/>
                    <a:pt x="1755" y="858"/>
                    <a:pt x="1755" y="858"/>
                  </a:cubicBezTo>
                  <a:cubicBezTo>
                    <a:pt x="1680" y="932"/>
                    <a:pt x="1680" y="932"/>
                    <a:pt x="1680" y="932"/>
                  </a:cubicBezTo>
                  <a:cubicBezTo>
                    <a:pt x="1680" y="807"/>
                    <a:pt x="1680" y="807"/>
                    <a:pt x="1680" y="807"/>
                  </a:cubicBezTo>
                  <a:cubicBezTo>
                    <a:pt x="1711" y="776"/>
                    <a:pt x="1711" y="776"/>
                    <a:pt x="1711" y="776"/>
                  </a:cubicBezTo>
                  <a:cubicBezTo>
                    <a:pt x="1703" y="769"/>
                    <a:pt x="1703" y="769"/>
                    <a:pt x="1703" y="769"/>
                  </a:cubicBezTo>
                  <a:cubicBezTo>
                    <a:pt x="1669" y="803"/>
                    <a:pt x="1669" y="803"/>
                    <a:pt x="1669" y="803"/>
                  </a:cubicBezTo>
                  <a:cubicBezTo>
                    <a:pt x="1669" y="943"/>
                    <a:pt x="1669" y="943"/>
                    <a:pt x="1669" y="943"/>
                  </a:cubicBezTo>
                  <a:cubicBezTo>
                    <a:pt x="1596" y="1015"/>
                    <a:pt x="1596" y="1015"/>
                    <a:pt x="1596" y="1015"/>
                  </a:cubicBezTo>
                  <a:cubicBezTo>
                    <a:pt x="1596" y="1196"/>
                    <a:pt x="1596" y="1196"/>
                    <a:pt x="1596" y="1196"/>
                  </a:cubicBezTo>
                  <a:cubicBezTo>
                    <a:pt x="1535" y="1257"/>
                    <a:pt x="1535" y="1257"/>
                    <a:pt x="1535" y="1257"/>
                  </a:cubicBezTo>
                  <a:cubicBezTo>
                    <a:pt x="1533" y="1256"/>
                    <a:pt x="1530" y="1255"/>
                    <a:pt x="1527" y="1255"/>
                  </a:cubicBezTo>
                  <a:cubicBezTo>
                    <a:pt x="1518" y="1255"/>
                    <a:pt x="1511" y="1262"/>
                    <a:pt x="1511" y="1271"/>
                  </a:cubicBezTo>
                  <a:cubicBezTo>
                    <a:pt x="1511" y="1280"/>
                    <a:pt x="1518" y="1288"/>
                    <a:pt x="1527" y="1288"/>
                  </a:cubicBezTo>
                  <a:cubicBezTo>
                    <a:pt x="1537" y="1288"/>
                    <a:pt x="1544" y="1280"/>
                    <a:pt x="1544" y="1271"/>
                  </a:cubicBezTo>
                  <a:cubicBezTo>
                    <a:pt x="1544" y="1269"/>
                    <a:pt x="1543" y="1266"/>
                    <a:pt x="1542" y="1264"/>
                  </a:cubicBezTo>
                  <a:cubicBezTo>
                    <a:pt x="1607" y="1200"/>
                    <a:pt x="1607" y="1200"/>
                    <a:pt x="1607" y="1200"/>
                  </a:cubicBezTo>
                  <a:cubicBezTo>
                    <a:pt x="1607" y="1019"/>
                    <a:pt x="1607" y="1019"/>
                    <a:pt x="1607" y="1019"/>
                  </a:cubicBezTo>
                  <a:cubicBezTo>
                    <a:pt x="1755" y="873"/>
                    <a:pt x="1755" y="873"/>
                    <a:pt x="1755" y="873"/>
                  </a:cubicBezTo>
                  <a:cubicBezTo>
                    <a:pt x="1755" y="918"/>
                    <a:pt x="1755" y="918"/>
                    <a:pt x="1755" y="918"/>
                  </a:cubicBezTo>
                  <a:cubicBezTo>
                    <a:pt x="1635" y="1037"/>
                    <a:pt x="1635" y="1037"/>
                    <a:pt x="1635" y="1037"/>
                  </a:cubicBezTo>
                  <a:cubicBezTo>
                    <a:pt x="1635" y="1331"/>
                    <a:pt x="1635" y="1331"/>
                    <a:pt x="1635" y="1331"/>
                  </a:cubicBezTo>
                  <a:cubicBezTo>
                    <a:pt x="1645" y="1331"/>
                    <a:pt x="1645" y="1331"/>
                    <a:pt x="1645" y="1331"/>
                  </a:cubicBezTo>
                  <a:cubicBezTo>
                    <a:pt x="1645" y="1041"/>
                    <a:pt x="1645" y="1041"/>
                    <a:pt x="1645" y="1041"/>
                  </a:cubicBezTo>
                  <a:cubicBezTo>
                    <a:pt x="1761" y="927"/>
                    <a:pt x="1761" y="927"/>
                    <a:pt x="1761" y="927"/>
                  </a:cubicBezTo>
                  <a:cubicBezTo>
                    <a:pt x="1840" y="972"/>
                    <a:pt x="1840" y="972"/>
                    <a:pt x="1840" y="972"/>
                  </a:cubicBezTo>
                  <a:cubicBezTo>
                    <a:pt x="1840" y="1077"/>
                    <a:pt x="1840" y="1077"/>
                    <a:pt x="1840" y="1077"/>
                  </a:cubicBezTo>
                  <a:cubicBezTo>
                    <a:pt x="1959" y="1194"/>
                    <a:pt x="1959" y="1194"/>
                    <a:pt x="1959" y="1194"/>
                  </a:cubicBezTo>
                  <a:cubicBezTo>
                    <a:pt x="1959" y="1307"/>
                    <a:pt x="1959" y="1307"/>
                    <a:pt x="1959" y="1307"/>
                  </a:cubicBezTo>
                  <a:cubicBezTo>
                    <a:pt x="1948" y="1309"/>
                    <a:pt x="1939" y="1319"/>
                    <a:pt x="1939" y="1331"/>
                  </a:cubicBezTo>
                  <a:cubicBezTo>
                    <a:pt x="1939" y="1343"/>
                    <a:pt x="1948" y="1353"/>
                    <a:pt x="1959" y="1355"/>
                  </a:cubicBezTo>
                  <a:cubicBezTo>
                    <a:pt x="1959" y="1479"/>
                    <a:pt x="1959" y="1479"/>
                    <a:pt x="1959" y="1479"/>
                  </a:cubicBezTo>
                  <a:cubicBezTo>
                    <a:pt x="1953" y="1481"/>
                    <a:pt x="1948" y="1487"/>
                    <a:pt x="1948" y="1494"/>
                  </a:cubicBezTo>
                  <a:cubicBezTo>
                    <a:pt x="1948" y="1503"/>
                    <a:pt x="1955" y="1510"/>
                    <a:pt x="1964" y="1510"/>
                  </a:cubicBezTo>
                  <a:cubicBezTo>
                    <a:pt x="1974" y="1510"/>
                    <a:pt x="1981" y="1503"/>
                    <a:pt x="1981" y="1494"/>
                  </a:cubicBezTo>
                  <a:cubicBezTo>
                    <a:pt x="1981" y="1487"/>
                    <a:pt x="1976" y="1481"/>
                    <a:pt x="1969" y="1479"/>
                  </a:cubicBezTo>
                  <a:cubicBezTo>
                    <a:pt x="1969" y="1355"/>
                    <a:pt x="1969" y="1355"/>
                    <a:pt x="1969" y="1355"/>
                  </a:cubicBezTo>
                  <a:cubicBezTo>
                    <a:pt x="1981" y="1353"/>
                    <a:pt x="1989" y="1343"/>
                    <a:pt x="1989" y="1331"/>
                  </a:cubicBezTo>
                  <a:cubicBezTo>
                    <a:pt x="1989" y="1319"/>
                    <a:pt x="1981" y="1309"/>
                    <a:pt x="1969" y="1307"/>
                  </a:cubicBezTo>
                  <a:cubicBezTo>
                    <a:pt x="1969" y="1190"/>
                    <a:pt x="1969" y="1190"/>
                    <a:pt x="1969" y="1190"/>
                  </a:cubicBezTo>
                  <a:cubicBezTo>
                    <a:pt x="1850" y="1073"/>
                    <a:pt x="1850" y="1073"/>
                    <a:pt x="1850" y="1073"/>
                  </a:cubicBezTo>
                  <a:cubicBezTo>
                    <a:pt x="1850" y="972"/>
                    <a:pt x="1850" y="972"/>
                    <a:pt x="1850" y="972"/>
                  </a:cubicBezTo>
                  <a:cubicBezTo>
                    <a:pt x="1936" y="923"/>
                    <a:pt x="1936" y="923"/>
                    <a:pt x="1936" y="923"/>
                  </a:cubicBezTo>
                  <a:cubicBezTo>
                    <a:pt x="1936" y="821"/>
                    <a:pt x="1936" y="821"/>
                    <a:pt x="1936" y="821"/>
                  </a:cubicBezTo>
                  <a:cubicBezTo>
                    <a:pt x="1879" y="788"/>
                    <a:pt x="1879" y="788"/>
                    <a:pt x="1879" y="788"/>
                  </a:cubicBezTo>
                  <a:cubicBezTo>
                    <a:pt x="1879" y="685"/>
                    <a:pt x="1879" y="685"/>
                    <a:pt x="1879" y="685"/>
                  </a:cubicBezTo>
                  <a:cubicBezTo>
                    <a:pt x="1928" y="678"/>
                    <a:pt x="1973" y="656"/>
                    <a:pt x="2007" y="624"/>
                  </a:cubicBezTo>
                  <a:cubicBezTo>
                    <a:pt x="2051" y="667"/>
                    <a:pt x="2051" y="667"/>
                    <a:pt x="2051" y="667"/>
                  </a:cubicBezTo>
                  <a:cubicBezTo>
                    <a:pt x="2237" y="667"/>
                    <a:pt x="2237" y="667"/>
                    <a:pt x="2237" y="667"/>
                  </a:cubicBezTo>
                  <a:cubicBezTo>
                    <a:pt x="2238" y="675"/>
                    <a:pt x="2245" y="680"/>
                    <a:pt x="2253" y="680"/>
                  </a:cubicBezTo>
                  <a:cubicBezTo>
                    <a:pt x="2262" y="680"/>
                    <a:pt x="2269" y="673"/>
                    <a:pt x="2269" y="664"/>
                  </a:cubicBezTo>
                  <a:cubicBezTo>
                    <a:pt x="2269" y="655"/>
                    <a:pt x="2262" y="647"/>
                    <a:pt x="2253" y="647"/>
                  </a:cubicBezTo>
                  <a:cubicBezTo>
                    <a:pt x="2246" y="647"/>
                    <a:pt x="2240" y="651"/>
                    <a:pt x="2237" y="657"/>
                  </a:cubicBezTo>
                  <a:cubicBezTo>
                    <a:pt x="2056" y="657"/>
                    <a:pt x="2056" y="657"/>
                    <a:pt x="2056" y="657"/>
                  </a:cubicBezTo>
                  <a:cubicBezTo>
                    <a:pt x="2015" y="617"/>
                    <a:pt x="2015" y="617"/>
                    <a:pt x="2015" y="617"/>
                  </a:cubicBezTo>
                  <a:cubicBezTo>
                    <a:pt x="2057" y="574"/>
                    <a:pt x="2084" y="516"/>
                    <a:pt x="2084" y="452"/>
                  </a:cubicBezTo>
                  <a:cubicBezTo>
                    <a:pt x="2084" y="388"/>
                    <a:pt x="2057" y="329"/>
                    <a:pt x="2015" y="287"/>
                  </a:cubicBezTo>
                  <a:cubicBezTo>
                    <a:pt x="2033" y="269"/>
                    <a:pt x="2033" y="269"/>
                    <a:pt x="2033" y="269"/>
                  </a:cubicBezTo>
                  <a:cubicBezTo>
                    <a:pt x="2080" y="316"/>
                    <a:pt x="2110" y="380"/>
                    <a:pt x="2110" y="452"/>
                  </a:cubicBezTo>
                  <a:cubicBezTo>
                    <a:pt x="2120" y="452"/>
                    <a:pt x="2120" y="452"/>
                    <a:pt x="2120" y="452"/>
                  </a:cubicBezTo>
                  <a:cubicBezTo>
                    <a:pt x="2120" y="378"/>
                    <a:pt x="2089" y="310"/>
                    <a:pt x="2040" y="261"/>
                  </a:cubicBezTo>
                  <a:cubicBezTo>
                    <a:pt x="2268" y="36"/>
                    <a:pt x="2268" y="36"/>
                    <a:pt x="2268" y="36"/>
                  </a:cubicBezTo>
                  <a:cubicBezTo>
                    <a:pt x="2271" y="38"/>
                    <a:pt x="2273" y="38"/>
                    <a:pt x="2276" y="38"/>
                  </a:cubicBezTo>
                  <a:cubicBezTo>
                    <a:pt x="2285" y="38"/>
                    <a:pt x="2293" y="31"/>
                    <a:pt x="2293" y="22"/>
                  </a:cubicBezTo>
                  <a:cubicBezTo>
                    <a:pt x="2293" y="13"/>
                    <a:pt x="2285" y="6"/>
                    <a:pt x="2276" y="6"/>
                  </a:cubicBezTo>
                  <a:cubicBezTo>
                    <a:pt x="2267" y="6"/>
                    <a:pt x="2259" y="13"/>
                    <a:pt x="2259" y="22"/>
                  </a:cubicBezTo>
                  <a:cubicBezTo>
                    <a:pt x="2259" y="25"/>
                    <a:pt x="2260" y="27"/>
                    <a:pt x="2261" y="29"/>
                  </a:cubicBezTo>
                  <a:cubicBezTo>
                    <a:pt x="2033" y="254"/>
                    <a:pt x="2033" y="254"/>
                    <a:pt x="2033" y="254"/>
                  </a:cubicBezTo>
                  <a:cubicBezTo>
                    <a:pt x="1984" y="209"/>
                    <a:pt x="1918" y="181"/>
                    <a:pt x="1845" y="181"/>
                  </a:cubicBezTo>
                  <a:cubicBezTo>
                    <a:pt x="1845" y="191"/>
                    <a:pt x="1845" y="191"/>
                    <a:pt x="1845" y="191"/>
                  </a:cubicBezTo>
                  <a:cubicBezTo>
                    <a:pt x="1915" y="191"/>
                    <a:pt x="1978" y="218"/>
                    <a:pt x="2026" y="262"/>
                  </a:cubicBezTo>
                  <a:cubicBezTo>
                    <a:pt x="2007" y="280"/>
                    <a:pt x="2007" y="280"/>
                    <a:pt x="2007" y="280"/>
                  </a:cubicBezTo>
                  <a:cubicBezTo>
                    <a:pt x="1965" y="241"/>
                    <a:pt x="1908" y="217"/>
                    <a:pt x="1845" y="217"/>
                  </a:cubicBezTo>
                  <a:cubicBezTo>
                    <a:pt x="1781" y="217"/>
                    <a:pt x="1723" y="242"/>
                    <a:pt x="1681" y="282"/>
                  </a:cubicBezTo>
                  <a:cubicBezTo>
                    <a:pt x="1596" y="199"/>
                    <a:pt x="1596" y="199"/>
                    <a:pt x="1596" y="199"/>
                  </a:cubicBezTo>
                  <a:cubicBezTo>
                    <a:pt x="1451" y="199"/>
                    <a:pt x="1451" y="199"/>
                    <a:pt x="1451" y="199"/>
                  </a:cubicBezTo>
                  <a:cubicBezTo>
                    <a:pt x="1271" y="22"/>
                    <a:pt x="1271" y="22"/>
                    <a:pt x="1271" y="22"/>
                  </a:cubicBezTo>
                  <a:cubicBezTo>
                    <a:pt x="1272" y="20"/>
                    <a:pt x="1272" y="18"/>
                    <a:pt x="1272" y="16"/>
                  </a:cubicBezTo>
                  <a:cubicBezTo>
                    <a:pt x="1272" y="7"/>
                    <a:pt x="1265" y="0"/>
                    <a:pt x="1256" y="0"/>
                  </a:cubicBezTo>
                  <a:cubicBezTo>
                    <a:pt x="1246" y="0"/>
                    <a:pt x="1239" y="7"/>
                    <a:pt x="1239" y="16"/>
                  </a:cubicBezTo>
                  <a:cubicBezTo>
                    <a:pt x="1239" y="25"/>
                    <a:pt x="1246" y="33"/>
                    <a:pt x="1256" y="33"/>
                  </a:cubicBezTo>
                  <a:cubicBezTo>
                    <a:pt x="1259" y="33"/>
                    <a:pt x="1262" y="32"/>
                    <a:pt x="1265" y="30"/>
                  </a:cubicBezTo>
                  <a:cubicBezTo>
                    <a:pt x="1436" y="199"/>
                    <a:pt x="1436" y="199"/>
                    <a:pt x="1436" y="199"/>
                  </a:cubicBezTo>
                  <a:cubicBezTo>
                    <a:pt x="1394" y="199"/>
                    <a:pt x="1394" y="199"/>
                    <a:pt x="1394" y="199"/>
                  </a:cubicBezTo>
                  <a:cubicBezTo>
                    <a:pt x="1215" y="22"/>
                    <a:pt x="1215" y="22"/>
                    <a:pt x="1215" y="22"/>
                  </a:cubicBezTo>
                  <a:cubicBezTo>
                    <a:pt x="1216" y="20"/>
                    <a:pt x="1216" y="18"/>
                    <a:pt x="1216" y="16"/>
                  </a:cubicBezTo>
                  <a:cubicBezTo>
                    <a:pt x="1216" y="7"/>
                    <a:pt x="1209" y="0"/>
                    <a:pt x="1200" y="0"/>
                  </a:cubicBezTo>
                  <a:cubicBezTo>
                    <a:pt x="1190" y="0"/>
                    <a:pt x="1183" y="7"/>
                    <a:pt x="1183" y="16"/>
                  </a:cubicBezTo>
                  <a:cubicBezTo>
                    <a:pt x="1183" y="25"/>
                    <a:pt x="1190" y="33"/>
                    <a:pt x="1200" y="33"/>
                  </a:cubicBezTo>
                  <a:cubicBezTo>
                    <a:pt x="1203" y="33"/>
                    <a:pt x="1206" y="32"/>
                    <a:pt x="1209" y="30"/>
                  </a:cubicBezTo>
                  <a:cubicBezTo>
                    <a:pt x="1380" y="199"/>
                    <a:pt x="1380" y="199"/>
                    <a:pt x="1380" y="199"/>
                  </a:cubicBezTo>
                  <a:cubicBezTo>
                    <a:pt x="1170" y="199"/>
                    <a:pt x="1170" y="199"/>
                    <a:pt x="1170" y="199"/>
                  </a:cubicBezTo>
                  <a:cubicBezTo>
                    <a:pt x="1168" y="192"/>
                    <a:pt x="1162" y="187"/>
                    <a:pt x="1154" y="187"/>
                  </a:cubicBezTo>
                  <a:cubicBezTo>
                    <a:pt x="1145" y="187"/>
                    <a:pt x="1138" y="195"/>
                    <a:pt x="1138" y="204"/>
                  </a:cubicBezTo>
                  <a:cubicBezTo>
                    <a:pt x="1138" y="213"/>
                    <a:pt x="1145" y="220"/>
                    <a:pt x="1154" y="220"/>
                  </a:cubicBezTo>
                  <a:cubicBezTo>
                    <a:pt x="1162" y="220"/>
                    <a:pt x="1168" y="216"/>
                    <a:pt x="1170" y="209"/>
                  </a:cubicBezTo>
                  <a:cubicBezTo>
                    <a:pt x="1390" y="209"/>
                    <a:pt x="1390" y="209"/>
                    <a:pt x="1390" y="209"/>
                  </a:cubicBezTo>
                  <a:cubicBezTo>
                    <a:pt x="1391" y="210"/>
                    <a:pt x="1391" y="210"/>
                    <a:pt x="1391" y="210"/>
                  </a:cubicBezTo>
                  <a:cubicBezTo>
                    <a:pt x="1392" y="209"/>
                    <a:pt x="1392" y="209"/>
                    <a:pt x="1392" y="209"/>
                  </a:cubicBezTo>
                  <a:cubicBezTo>
                    <a:pt x="1447" y="209"/>
                    <a:pt x="1447" y="209"/>
                    <a:pt x="1447" y="209"/>
                  </a:cubicBezTo>
                  <a:cubicBezTo>
                    <a:pt x="1447" y="210"/>
                    <a:pt x="1447" y="210"/>
                    <a:pt x="1447" y="210"/>
                  </a:cubicBezTo>
                  <a:cubicBezTo>
                    <a:pt x="1448" y="209"/>
                    <a:pt x="1448" y="209"/>
                    <a:pt x="1448" y="209"/>
                  </a:cubicBezTo>
                  <a:cubicBezTo>
                    <a:pt x="1592" y="209"/>
                    <a:pt x="1592" y="209"/>
                    <a:pt x="1592" y="209"/>
                  </a:cubicBezTo>
                  <a:cubicBezTo>
                    <a:pt x="1673" y="289"/>
                    <a:pt x="1673" y="289"/>
                    <a:pt x="1673" y="289"/>
                  </a:cubicBezTo>
                  <a:cubicBezTo>
                    <a:pt x="1632" y="332"/>
                    <a:pt x="1607" y="389"/>
                    <a:pt x="1607" y="452"/>
                  </a:cubicBezTo>
                  <a:cubicBezTo>
                    <a:pt x="1607" y="580"/>
                    <a:pt x="1711" y="684"/>
                    <a:pt x="1840" y="687"/>
                  </a:cubicBezTo>
                  <a:cubicBezTo>
                    <a:pt x="1840" y="712"/>
                    <a:pt x="1840" y="712"/>
                    <a:pt x="1840" y="712"/>
                  </a:cubicBezTo>
                  <a:cubicBezTo>
                    <a:pt x="1697" y="710"/>
                    <a:pt x="1581" y="594"/>
                    <a:pt x="1581" y="452"/>
                  </a:cubicBezTo>
                  <a:cubicBezTo>
                    <a:pt x="1581" y="447"/>
                    <a:pt x="1581" y="447"/>
                    <a:pt x="1581" y="447"/>
                  </a:cubicBezTo>
                  <a:cubicBezTo>
                    <a:pt x="1360" y="447"/>
                    <a:pt x="1360" y="447"/>
                    <a:pt x="1360" y="447"/>
                  </a:cubicBezTo>
                  <a:cubicBezTo>
                    <a:pt x="1358" y="436"/>
                    <a:pt x="1348" y="427"/>
                    <a:pt x="1336" y="427"/>
                  </a:cubicBezTo>
                  <a:cubicBezTo>
                    <a:pt x="1324" y="427"/>
                    <a:pt x="1314" y="436"/>
                    <a:pt x="1311" y="447"/>
                  </a:cubicBezTo>
                  <a:cubicBezTo>
                    <a:pt x="1081" y="447"/>
                    <a:pt x="1081" y="447"/>
                    <a:pt x="1081" y="447"/>
                  </a:cubicBezTo>
                  <a:cubicBezTo>
                    <a:pt x="948" y="315"/>
                    <a:pt x="948" y="315"/>
                    <a:pt x="948" y="315"/>
                  </a:cubicBezTo>
                  <a:cubicBezTo>
                    <a:pt x="831" y="315"/>
                    <a:pt x="831" y="315"/>
                    <a:pt x="831" y="315"/>
                  </a:cubicBezTo>
                  <a:cubicBezTo>
                    <a:pt x="829" y="260"/>
                    <a:pt x="782" y="217"/>
                    <a:pt x="726" y="217"/>
                  </a:cubicBezTo>
                  <a:cubicBezTo>
                    <a:pt x="670" y="217"/>
                    <a:pt x="624" y="260"/>
                    <a:pt x="621" y="315"/>
                  </a:cubicBezTo>
                  <a:cubicBezTo>
                    <a:pt x="515" y="315"/>
                    <a:pt x="515" y="315"/>
                    <a:pt x="515" y="315"/>
                  </a:cubicBezTo>
                  <a:cubicBezTo>
                    <a:pt x="430" y="215"/>
                    <a:pt x="430" y="215"/>
                    <a:pt x="430" y="215"/>
                  </a:cubicBezTo>
                  <a:cubicBezTo>
                    <a:pt x="45" y="215"/>
                    <a:pt x="45" y="215"/>
                    <a:pt x="45" y="215"/>
                  </a:cubicBezTo>
                  <a:cubicBezTo>
                    <a:pt x="40" y="210"/>
                    <a:pt x="33" y="206"/>
                    <a:pt x="25" y="206"/>
                  </a:cubicBezTo>
                  <a:cubicBezTo>
                    <a:pt x="11" y="206"/>
                    <a:pt x="0" y="217"/>
                    <a:pt x="0" y="231"/>
                  </a:cubicBezTo>
                  <a:cubicBezTo>
                    <a:pt x="0" y="244"/>
                    <a:pt x="11" y="255"/>
                    <a:pt x="25" y="255"/>
                  </a:cubicBezTo>
                  <a:close/>
                  <a:moveTo>
                    <a:pt x="1516" y="853"/>
                  </a:moveTo>
                  <a:cubicBezTo>
                    <a:pt x="1395" y="922"/>
                    <a:pt x="1395" y="922"/>
                    <a:pt x="1395" y="922"/>
                  </a:cubicBezTo>
                  <a:cubicBezTo>
                    <a:pt x="1273" y="853"/>
                    <a:pt x="1273" y="853"/>
                    <a:pt x="1273" y="853"/>
                  </a:cubicBezTo>
                  <a:cubicBezTo>
                    <a:pt x="1273" y="715"/>
                    <a:pt x="1273" y="715"/>
                    <a:pt x="1273" y="715"/>
                  </a:cubicBezTo>
                  <a:cubicBezTo>
                    <a:pt x="1395" y="646"/>
                    <a:pt x="1395" y="646"/>
                    <a:pt x="1395" y="646"/>
                  </a:cubicBezTo>
                  <a:cubicBezTo>
                    <a:pt x="1516" y="715"/>
                    <a:pt x="1516" y="715"/>
                    <a:pt x="1516" y="715"/>
                  </a:cubicBezTo>
                  <a:lnTo>
                    <a:pt x="1516" y="853"/>
                  </a:lnTo>
                  <a:close/>
                  <a:moveTo>
                    <a:pt x="1925" y="918"/>
                  </a:moveTo>
                  <a:cubicBezTo>
                    <a:pt x="1845" y="963"/>
                    <a:pt x="1845" y="963"/>
                    <a:pt x="1845" y="963"/>
                  </a:cubicBezTo>
                  <a:cubicBezTo>
                    <a:pt x="1765" y="918"/>
                    <a:pt x="1765" y="918"/>
                    <a:pt x="1765" y="918"/>
                  </a:cubicBezTo>
                  <a:cubicBezTo>
                    <a:pt x="1765" y="826"/>
                    <a:pt x="1765" y="826"/>
                    <a:pt x="1765" y="826"/>
                  </a:cubicBezTo>
                  <a:cubicBezTo>
                    <a:pt x="1845" y="781"/>
                    <a:pt x="1845" y="781"/>
                    <a:pt x="1845" y="781"/>
                  </a:cubicBezTo>
                  <a:cubicBezTo>
                    <a:pt x="1925" y="826"/>
                    <a:pt x="1925" y="826"/>
                    <a:pt x="1925" y="826"/>
                  </a:cubicBezTo>
                  <a:lnTo>
                    <a:pt x="1925" y="918"/>
                  </a:lnTo>
                  <a:close/>
                  <a:moveTo>
                    <a:pt x="1869" y="783"/>
                  </a:moveTo>
                  <a:cubicBezTo>
                    <a:pt x="1850" y="772"/>
                    <a:pt x="1850" y="772"/>
                    <a:pt x="1850" y="772"/>
                  </a:cubicBezTo>
                  <a:cubicBezTo>
                    <a:pt x="1850" y="687"/>
                    <a:pt x="1850" y="687"/>
                    <a:pt x="1850" y="687"/>
                  </a:cubicBezTo>
                  <a:cubicBezTo>
                    <a:pt x="1857" y="687"/>
                    <a:pt x="1863" y="686"/>
                    <a:pt x="1869" y="686"/>
                  </a:cubicBezTo>
                  <a:lnTo>
                    <a:pt x="1869" y="783"/>
                  </a:lnTo>
                  <a:close/>
                  <a:moveTo>
                    <a:pt x="1850" y="450"/>
                  </a:moveTo>
                  <a:cubicBezTo>
                    <a:pt x="1712" y="313"/>
                    <a:pt x="1712" y="313"/>
                    <a:pt x="1712" y="313"/>
                  </a:cubicBezTo>
                  <a:cubicBezTo>
                    <a:pt x="1747" y="280"/>
                    <a:pt x="1794" y="260"/>
                    <a:pt x="1845" y="260"/>
                  </a:cubicBezTo>
                  <a:cubicBezTo>
                    <a:pt x="1952" y="260"/>
                    <a:pt x="2039" y="346"/>
                    <a:pt x="2039" y="452"/>
                  </a:cubicBezTo>
                  <a:cubicBezTo>
                    <a:pt x="2039" y="556"/>
                    <a:pt x="1955" y="640"/>
                    <a:pt x="1850" y="643"/>
                  </a:cubicBezTo>
                  <a:lnTo>
                    <a:pt x="1850" y="450"/>
                  </a:lnTo>
                  <a:close/>
                  <a:moveTo>
                    <a:pt x="1840" y="454"/>
                  </a:moveTo>
                  <a:cubicBezTo>
                    <a:pt x="1840" y="643"/>
                    <a:pt x="1840" y="643"/>
                    <a:pt x="1840" y="643"/>
                  </a:cubicBezTo>
                  <a:cubicBezTo>
                    <a:pt x="1735" y="640"/>
                    <a:pt x="1651" y="556"/>
                    <a:pt x="1651" y="452"/>
                  </a:cubicBezTo>
                  <a:cubicBezTo>
                    <a:pt x="1651" y="401"/>
                    <a:pt x="1671" y="355"/>
                    <a:pt x="1704" y="320"/>
                  </a:cubicBezTo>
                  <a:lnTo>
                    <a:pt x="1840" y="454"/>
                  </a:lnTo>
                  <a:close/>
                  <a:moveTo>
                    <a:pt x="1845" y="227"/>
                  </a:moveTo>
                  <a:cubicBezTo>
                    <a:pt x="1971" y="227"/>
                    <a:pt x="2073" y="328"/>
                    <a:pt x="2073" y="452"/>
                  </a:cubicBezTo>
                  <a:cubicBezTo>
                    <a:pt x="2073" y="574"/>
                    <a:pt x="1974" y="674"/>
                    <a:pt x="1850" y="677"/>
                  </a:cubicBezTo>
                  <a:cubicBezTo>
                    <a:pt x="1850" y="647"/>
                    <a:pt x="1850" y="647"/>
                    <a:pt x="1850" y="647"/>
                  </a:cubicBezTo>
                  <a:cubicBezTo>
                    <a:pt x="1957" y="645"/>
                    <a:pt x="2043" y="558"/>
                    <a:pt x="2043" y="452"/>
                  </a:cubicBezTo>
                  <a:cubicBezTo>
                    <a:pt x="2043" y="344"/>
                    <a:pt x="1955" y="256"/>
                    <a:pt x="1845" y="256"/>
                  </a:cubicBezTo>
                  <a:cubicBezTo>
                    <a:pt x="1792" y="256"/>
                    <a:pt x="1744" y="277"/>
                    <a:pt x="1709" y="310"/>
                  </a:cubicBezTo>
                  <a:cubicBezTo>
                    <a:pt x="1688" y="289"/>
                    <a:pt x="1688" y="289"/>
                    <a:pt x="1688" y="289"/>
                  </a:cubicBezTo>
                  <a:cubicBezTo>
                    <a:pt x="1729" y="251"/>
                    <a:pt x="1784" y="227"/>
                    <a:pt x="1845" y="227"/>
                  </a:cubicBezTo>
                  <a:close/>
                  <a:moveTo>
                    <a:pt x="1617" y="452"/>
                  </a:moveTo>
                  <a:cubicBezTo>
                    <a:pt x="1617" y="392"/>
                    <a:pt x="1641" y="337"/>
                    <a:pt x="1681" y="297"/>
                  </a:cubicBezTo>
                  <a:cubicBezTo>
                    <a:pt x="1702" y="317"/>
                    <a:pt x="1702" y="317"/>
                    <a:pt x="1702" y="317"/>
                  </a:cubicBezTo>
                  <a:cubicBezTo>
                    <a:pt x="1668" y="352"/>
                    <a:pt x="1647" y="400"/>
                    <a:pt x="1647" y="452"/>
                  </a:cubicBezTo>
                  <a:cubicBezTo>
                    <a:pt x="1647" y="558"/>
                    <a:pt x="1733" y="645"/>
                    <a:pt x="1840" y="647"/>
                  </a:cubicBezTo>
                  <a:cubicBezTo>
                    <a:pt x="1840" y="677"/>
                    <a:pt x="1840" y="677"/>
                    <a:pt x="1840" y="677"/>
                  </a:cubicBezTo>
                  <a:cubicBezTo>
                    <a:pt x="1717" y="674"/>
                    <a:pt x="1617" y="574"/>
                    <a:pt x="1617" y="452"/>
                  </a:cubicBezTo>
                  <a:close/>
                  <a:moveTo>
                    <a:pt x="726" y="227"/>
                  </a:moveTo>
                  <a:cubicBezTo>
                    <a:pt x="779" y="227"/>
                    <a:pt x="821" y="269"/>
                    <a:pt x="821" y="320"/>
                  </a:cubicBezTo>
                  <a:cubicBezTo>
                    <a:pt x="821" y="372"/>
                    <a:pt x="779" y="414"/>
                    <a:pt x="726" y="414"/>
                  </a:cubicBezTo>
                  <a:cubicBezTo>
                    <a:pt x="674" y="414"/>
                    <a:pt x="631" y="372"/>
                    <a:pt x="631" y="320"/>
                  </a:cubicBezTo>
                  <a:cubicBezTo>
                    <a:pt x="631" y="269"/>
                    <a:pt x="674" y="227"/>
                    <a:pt x="726" y="2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5" name="Oval 12">
              <a:extLst>
                <a:ext uri="{FF2B5EF4-FFF2-40B4-BE49-F238E27FC236}">
                  <a16:creationId xmlns:a16="http://schemas.microsoft.com/office/drawing/2014/main" id="{351C08E7-C4A5-4BA3-B279-EA4E8077D8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1" y="1922"/>
              <a:ext cx="85" cy="83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6" name="Oval 13">
              <a:extLst>
                <a:ext uri="{FF2B5EF4-FFF2-40B4-BE49-F238E27FC236}">
                  <a16:creationId xmlns:a16="http://schemas.microsoft.com/office/drawing/2014/main" id="{A4DF6FB6-8844-455D-9420-E480464953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1" y="1794"/>
              <a:ext cx="85" cy="83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7" name="Oval 14">
              <a:extLst>
                <a:ext uri="{FF2B5EF4-FFF2-40B4-BE49-F238E27FC236}">
                  <a16:creationId xmlns:a16="http://schemas.microsoft.com/office/drawing/2014/main" id="{B62FA40E-55F4-48DB-A8F1-B57D86FB7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3" y="1349"/>
              <a:ext cx="84" cy="84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8" name="Oval 15">
              <a:extLst>
                <a:ext uri="{FF2B5EF4-FFF2-40B4-BE49-F238E27FC236}">
                  <a16:creationId xmlns:a16="http://schemas.microsoft.com/office/drawing/2014/main" id="{67CBFB8C-735B-4DF0-A927-5B04DE608D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3" y="1222"/>
              <a:ext cx="84" cy="83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9" name="Oval 16">
              <a:extLst>
                <a:ext uri="{FF2B5EF4-FFF2-40B4-BE49-F238E27FC236}">
                  <a16:creationId xmlns:a16="http://schemas.microsoft.com/office/drawing/2014/main" id="{8DFC310F-9A24-4F74-8CE9-E6E0F763D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8" y="1564"/>
              <a:ext cx="56" cy="55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0" name="Freeform 17">
              <a:extLst>
                <a:ext uri="{FF2B5EF4-FFF2-40B4-BE49-F238E27FC236}">
                  <a16:creationId xmlns:a16="http://schemas.microsoft.com/office/drawing/2014/main" id="{C02B4C3F-89C9-46A9-A906-20566F63293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99" y="10"/>
              <a:ext cx="189" cy="186"/>
            </a:xfrm>
            <a:custGeom>
              <a:avLst/>
              <a:gdLst>
                <a:gd name="T0" fmla="*/ 56 w 112"/>
                <a:gd name="T1" fmla="*/ 110 h 110"/>
                <a:gd name="T2" fmla="*/ 112 w 112"/>
                <a:gd name="T3" fmla="*/ 55 h 110"/>
                <a:gd name="T4" fmla="*/ 56 w 112"/>
                <a:gd name="T5" fmla="*/ 0 h 110"/>
                <a:gd name="T6" fmla="*/ 0 w 112"/>
                <a:gd name="T7" fmla="*/ 55 h 110"/>
                <a:gd name="T8" fmla="*/ 56 w 112"/>
                <a:gd name="T9" fmla="*/ 110 h 110"/>
                <a:gd name="T10" fmla="*/ 56 w 112"/>
                <a:gd name="T11" fmla="*/ 10 h 110"/>
                <a:gd name="T12" fmla="*/ 102 w 112"/>
                <a:gd name="T13" fmla="*/ 55 h 110"/>
                <a:gd name="T14" fmla="*/ 56 w 112"/>
                <a:gd name="T15" fmla="*/ 100 h 110"/>
                <a:gd name="T16" fmla="*/ 11 w 112"/>
                <a:gd name="T17" fmla="*/ 55 h 110"/>
                <a:gd name="T18" fmla="*/ 56 w 112"/>
                <a:gd name="T19" fmla="*/ 1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2" h="110">
                  <a:moveTo>
                    <a:pt x="56" y="110"/>
                  </a:moveTo>
                  <a:cubicBezTo>
                    <a:pt x="87" y="110"/>
                    <a:pt x="112" y="85"/>
                    <a:pt x="112" y="55"/>
                  </a:cubicBezTo>
                  <a:cubicBezTo>
                    <a:pt x="112" y="24"/>
                    <a:pt x="87" y="0"/>
                    <a:pt x="56" y="0"/>
                  </a:cubicBezTo>
                  <a:cubicBezTo>
                    <a:pt x="25" y="0"/>
                    <a:pt x="0" y="24"/>
                    <a:pt x="0" y="55"/>
                  </a:cubicBezTo>
                  <a:cubicBezTo>
                    <a:pt x="0" y="85"/>
                    <a:pt x="25" y="110"/>
                    <a:pt x="56" y="110"/>
                  </a:cubicBezTo>
                  <a:close/>
                  <a:moveTo>
                    <a:pt x="56" y="10"/>
                  </a:moveTo>
                  <a:cubicBezTo>
                    <a:pt x="81" y="10"/>
                    <a:pt x="102" y="30"/>
                    <a:pt x="102" y="55"/>
                  </a:cubicBezTo>
                  <a:cubicBezTo>
                    <a:pt x="102" y="79"/>
                    <a:pt x="81" y="100"/>
                    <a:pt x="56" y="100"/>
                  </a:cubicBezTo>
                  <a:cubicBezTo>
                    <a:pt x="31" y="100"/>
                    <a:pt x="11" y="79"/>
                    <a:pt x="11" y="55"/>
                  </a:cubicBezTo>
                  <a:cubicBezTo>
                    <a:pt x="11" y="30"/>
                    <a:pt x="31" y="10"/>
                    <a:pt x="56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1" name="Freeform 18">
              <a:extLst>
                <a:ext uri="{FF2B5EF4-FFF2-40B4-BE49-F238E27FC236}">
                  <a16:creationId xmlns:a16="http://schemas.microsoft.com/office/drawing/2014/main" id="{5693B928-F90A-495E-B4C3-BF8D64BFD14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853" y="1948"/>
              <a:ext cx="188" cy="186"/>
            </a:xfrm>
            <a:custGeom>
              <a:avLst/>
              <a:gdLst>
                <a:gd name="T0" fmla="*/ 0 w 111"/>
                <a:gd name="T1" fmla="*/ 55 h 110"/>
                <a:gd name="T2" fmla="*/ 56 w 111"/>
                <a:gd name="T3" fmla="*/ 110 h 110"/>
                <a:gd name="T4" fmla="*/ 111 w 111"/>
                <a:gd name="T5" fmla="*/ 55 h 110"/>
                <a:gd name="T6" fmla="*/ 56 w 111"/>
                <a:gd name="T7" fmla="*/ 0 h 110"/>
                <a:gd name="T8" fmla="*/ 0 w 111"/>
                <a:gd name="T9" fmla="*/ 55 h 110"/>
                <a:gd name="T10" fmla="*/ 56 w 111"/>
                <a:gd name="T11" fmla="*/ 10 h 110"/>
                <a:gd name="T12" fmla="*/ 101 w 111"/>
                <a:gd name="T13" fmla="*/ 55 h 110"/>
                <a:gd name="T14" fmla="*/ 56 w 111"/>
                <a:gd name="T15" fmla="*/ 100 h 110"/>
                <a:gd name="T16" fmla="*/ 10 w 111"/>
                <a:gd name="T17" fmla="*/ 55 h 110"/>
                <a:gd name="T18" fmla="*/ 56 w 111"/>
                <a:gd name="T19" fmla="*/ 1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1" h="110">
                  <a:moveTo>
                    <a:pt x="0" y="55"/>
                  </a:moveTo>
                  <a:cubicBezTo>
                    <a:pt x="0" y="85"/>
                    <a:pt x="25" y="110"/>
                    <a:pt x="56" y="110"/>
                  </a:cubicBezTo>
                  <a:cubicBezTo>
                    <a:pt x="86" y="110"/>
                    <a:pt x="111" y="85"/>
                    <a:pt x="111" y="55"/>
                  </a:cubicBezTo>
                  <a:cubicBezTo>
                    <a:pt x="111" y="25"/>
                    <a:pt x="86" y="0"/>
                    <a:pt x="56" y="0"/>
                  </a:cubicBezTo>
                  <a:cubicBezTo>
                    <a:pt x="25" y="0"/>
                    <a:pt x="0" y="25"/>
                    <a:pt x="0" y="55"/>
                  </a:cubicBezTo>
                  <a:close/>
                  <a:moveTo>
                    <a:pt x="56" y="10"/>
                  </a:moveTo>
                  <a:cubicBezTo>
                    <a:pt x="81" y="10"/>
                    <a:pt x="101" y="30"/>
                    <a:pt x="101" y="55"/>
                  </a:cubicBezTo>
                  <a:cubicBezTo>
                    <a:pt x="101" y="80"/>
                    <a:pt x="81" y="100"/>
                    <a:pt x="56" y="100"/>
                  </a:cubicBezTo>
                  <a:cubicBezTo>
                    <a:pt x="30" y="100"/>
                    <a:pt x="10" y="80"/>
                    <a:pt x="10" y="55"/>
                  </a:cubicBezTo>
                  <a:cubicBezTo>
                    <a:pt x="10" y="30"/>
                    <a:pt x="30" y="10"/>
                    <a:pt x="56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2" name="Freeform 19">
              <a:extLst>
                <a:ext uri="{FF2B5EF4-FFF2-40B4-BE49-F238E27FC236}">
                  <a16:creationId xmlns:a16="http://schemas.microsoft.com/office/drawing/2014/main" id="{2F61AD2B-3770-416E-B670-3D920755ACF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663" y="85"/>
              <a:ext cx="188" cy="186"/>
            </a:xfrm>
            <a:custGeom>
              <a:avLst/>
              <a:gdLst>
                <a:gd name="T0" fmla="*/ 55 w 111"/>
                <a:gd name="T1" fmla="*/ 110 h 110"/>
                <a:gd name="T2" fmla="*/ 111 w 111"/>
                <a:gd name="T3" fmla="*/ 55 h 110"/>
                <a:gd name="T4" fmla="*/ 55 w 111"/>
                <a:gd name="T5" fmla="*/ 0 h 110"/>
                <a:gd name="T6" fmla="*/ 0 w 111"/>
                <a:gd name="T7" fmla="*/ 55 h 110"/>
                <a:gd name="T8" fmla="*/ 55 w 111"/>
                <a:gd name="T9" fmla="*/ 110 h 110"/>
                <a:gd name="T10" fmla="*/ 55 w 111"/>
                <a:gd name="T11" fmla="*/ 10 h 110"/>
                <a:gd name="T12" fmla="*/ 101 w 111"/>
                <a:gd name="T13" fmla="*/ 55 h 110"/>
                <a:gd name="T14" fmla="*/ 55 w 111"/>
                <a:gd name="T15" fmla="*/ 100 h 110"/>
                <a:gd name="T16" fmla="*/ 10 w 111"/>
                <a:gd name="T17" fmla="*/ 55 h 110"/>
                <a:gd name="T18" fmla="*/ 55 w 111"/>
                <a:gd name="T19" fmla="*/ 1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1" h="110">
                  <a:moveTo>
                    <a:pt x="55" y="110"/>
                  </a:moveTo>
                  <a:cubicBezTo>
                    <a:pt x="86" y="110"/>
                    <a:pt x="111" y="85"/>
                    <a:pt x="111" y="55"/>
                  </a:cubicBezTo>
                  <a:cubicBezTo>
                    <a:pt x="111" y="25"/>
                    <a:pt x="86" y="0"/>
                    <a:pt x="55" y="0"/>
                  </a:cubicBezTo>
                  <a:cubicBezTo>
                    <a:pt x="25" y="0"/>
                    <a:pt x="0" y="25"/>
                    <a:pt x="0" y="55"/>
                  </a:cubicBezTo>
                  <a:cubicBezTo>
                    <a:pt x="0" y="85"/>
                    <a:pt x="25" y="110"/>
                    <a:pt x="55" y="110"/>
                  </a:cubicBezTo>
                  <a:close/>
                  <a:moveTo>
                    <a:pt x="55" y="10"/>
                  </a:moveTo>
                  <a:cubicBezTo>
                    <a:pt x="81" y="10"/>
                    <a:pt x="101" y="30"/>
                    <a:pt x="101" y="55"/>
                  </a:cubicBezTo>
                  <a:cubicBezTo>
                    <a:pt x="101" y="80"/>
                    <a:pt x="81" y="100"/>
                    <a:pt x="55" y="100"/>
                  </a:cubicBezTo>
                  <a:cubicBezTo>
                    <a:pt x="30" y="100"/>
                    <a:pt x="10" y="80"/>
                    <a:pt x="10" y="55"/>
                  </a:cubicBezTo>
                  <a:cubicBezTo>
                    <a:pt x="10" y="30"/>
                    <a:pt x="30" y="10"/>
                    <a:pt x="55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" name="Freeform 20">
              <a:extLst>
                <a:ext uri="{FF2B5EF4-FFF2-40B4-BE49-F238E27FC236}">
                  <a16:creationId xmlns:a16="http://schemas.microsoft.com/office/drawing/2014/main" id="{08BA9E3A-C90C-4082-A1F9-658FB9AD54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9" y="151"/>
              <a:ext cx="56" cy="54"/>
            </a:xfrm>
            <a:custGeom>
              <a:avLst/>
              <a:gdLst>
                <a:gd name="T0" fmla="*/ 17 w 33"/>
                <a:gd name="T1" fmla="*/ 32 h 32"/>
                <a:gd name="T2" fmla="*/ 33 w 33"/>
                <a:gd name="T3" fmla="*/ 16 h 32"/>
                <a:gd name="T4" fmla="*/ 16 w 33"/>
                <a:gd name="T5" fmla="*/ 0 h 32"/>
                <a:gd name="T6" fmla="*/ 0 w 33"/>
                <a:gd name="T7" fmla="*/ 16 h 32"/>
                <a:gd name="T8" fmla="*/ 17 w 33"/>
                <a:gd name="T9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32">
                  <a:moveTo>
                    <a:pt x="17" y="32"/>
                  </a:moveTo>
                  <a:cubicBezTo>
                    <a:pt x="26" y="32"/>
                    <a:pt x="33" y="25"/>
                    <a:pt x="33" y="16"/>
                  </a:cubicBezTo>
                  <a:cubicBezTo>
                    <a:pt x="33" y="7"/>
                    <a:pt x="2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25"/>
                    <a:pt x="7" y="32"/>
                    <a:pt x="17" y="3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4" name="Oval 21">
              <a:extLst>
                <a:ext uri="{FF2B5EF4-FFF2-40B4-BE49-F238E27FC236}">
                  <a16:creationId xmlns:a16="http://schemas.microsoft.com/office/drawing/2014/main" id="{292CF304-A237-4321-953E-867FFBA95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8" y="1333"/>
              <a:ext cx="56" cy="56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5" name="Freeform 22">
              <a:extLst>
                <a:ext uri="{FF2B5EF4-FFF2-40B4-BE49-F238E27FC236}">
                  <a16:creationId xmlns:a16="http://schemas.microsoft.com/office/drawing/2014/main" id="{93E17193-5CFE-4953-B958-674F995933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389"/>
              <a:ext cx="1092" cy="301"/>
            </a:xfrm>
            <a:custGeom>
              <a:avLst/>
              <a:gdLst>
                <a:gd name="T0" fmla="*/ 17 w 646"/>
                <a:gd name="T1" fmla="*/ 33 h 178"/>
                <a:gd name="T2" fmla="*/ 24 w 646"/>
                <a:gd name="T3" fmla="*/ 31 h 178"/>
                <a:gd name="T4" fmla="*/ 174 w 646"/>
                <a:gd name="T5" fmla="*/ 178 h 178"/>
                <a:gd name="T6" fmla="*/ 646 w 646"/>
                <a:gd name="T7" fmla="*/ 178 h 178"/>
                <a:gd name="T8" fmla="*/ 646 w 646"/>
                <a:gd name="T9" fmla="*/ 168 h 178"/>
                <a:gd name="T10" fmla="*/ 452 w 646"/>
                <a:gd name="T11" fmla="*/ 168 h 178"/>
                <a:gd name="T12" fmla="*/ 366 w 646"/>
                <a:gd name="T13" fmla="*/ 83 h 178"/>
                <a:gd name="T14" fmla="*/ 212 w 646"/>
                <a:gd name="T15" fmla="*/ 83 h 178"/>
                <a:gd name="T16" fmla="*/ 212 w 646"/>
                <a:gd name="T17" fmla="*/ 94 h 178"/>
                <a:gd name="T18" fmla="*/ 362 w 646"/>
                <a:gd name="T19" fmla="*/ 94 h 178"/>
                <a:gd name="T20" fmla="*/ 437 w 646"/>
                <a:gd name="T21" fmla="*/ 168 h 178"/>
                <a:gd name="T22" fmla="*/ 178 w 646"/>
                <a:gd name="T23" fmla="*/ 168 h 178"/>
                <a:gd name="T24" fmla="*/ 32 w 646"/>
                <a:gd name="T25" fmla="*/ 24 h 178"/>
                <a:gd name="T26" fmla="*/ 33 w 646"/>
                <a:gd name="T27" fmla="*/ 16 h 178"/>
                <a:gd name="T28" fmla="*/ 17 w 646"/>
                <a:gd name="T29" fmla="*/ 0 h 178"/>
                <a:gd name="T30" fmla="*/ 0 w 646"/>
                <a:gd name="T31" fmla="*/ 16 h 178"/>
                <a:gd name="T32" fmla="*/ 17 w 646"/>
                <a:gd name="T33" fmla="*/ 33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46" h="178">
                  <a:moveTo>
                    <a:pt x="17" y="33"/>
                  </a:moveTo>
                  <a:cubicBezTo>
                    <a:pt x="20" y="33"/>
                    <a:pt x="22" y="32"/>
                    <a:pt x="24" y="31"/>
                  </a:cubicBezTo>
                  <a:cubicBezTo>
                    <a:pt x="174" y="178"/>
                    <a:pt x="174" y="178"/>
                    <a:pt x="174" y="178"/>
                  </a:cubicBezTo>
                  <a:cubicBezTo>
                    <a:pt x="646" y="178"/>
                    <a:pt x="646" y="178"/>
                    <a:pt x="646" y="178"/>
                  </a:cubicBezTo>
                  <a:cubicBezTo>
                    <a:pt x="646" y="168"/>
                    <a:pt x="646" y="168"/>
                    <a:pt x="646" y="168"/>
                  </a:cubicBezTo>
                  <a:cubicBezTo>
                    <a:pt x="452" y="168"/>
                    <a:pt x="452" y="168"/>
                    <a:pt x="452" y="168"/>
                  </a:cubicBezTo>
                  <a:cubicBezTo>
                    <a:pt x="366" y="83"/>
                    <a:pt x="366" y="83"/>
                    <a:pt x="366" y="83"/>
                  </a:cubicBezTo>
                  <a:cubicBezTo>
                    <a:pt x="212" y="83"/>
                    <a:pt x="212" y="83"/>
                    <a:pt x="212" y="83"/>
                  </a:cubicBezTo>
                  <a:cubicBezTo>
                    <a:pt x="212" y="94"/>
                    <a:pt x="212" y="94"/>
                    <a:pt x="212" y="94"/>
                  </a:cubicBezTo>
                  <a:cubicBezTo>
                    <a:pt x="362" y="94"/>
                    <a:pt x="362" y="94"/>
                    <a:pt x="362" y="94"/>
                  </a:cubicBezTo>
                  <a:cubicBezTo>
                    <a:pt x="437" y="168"/>
                    <a:pt x="437" y="168"/>
                    <a:pt x="437" y="168"/>
                  </a:cubicBezTo>
                  <a:cubicBezTo>
                    <a:pt x="178" y="168"/>
                    <a:pt x="178" y="168"/>
                    <a:pt x="178" y="168"/>
                  </a:cubicBezTo>
                  <a:cubicBezTo>
                    <a:pt x="32" y="24"/>
                    <a:pt x="32" y="24"/>
                    <a:pt x="32" y="24"/>
                  </a:cubicBezTo>
                  <a:cubicBezTo>
                    <a:pt x="33" y="21"/>
                    <a:pt x="33" y="19"/>
                    <a:pt x="33" y="16"/>
                  </a:cubicBezTo>
                  <a:cubicBezTo>
                    <a:pt x="33" y="7"/>
                    <a:pt x="26" y="0"/>
                    <a:pt x="17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25"/>
                    <a:pt x="8" y="33"/>
                    <a:pt x="17" y="3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6" name="Freeform 23">
              <a:extLst>
                <a:ext uri="{FF2B5EF4-FFF2-40B4-BE49-F238E27FC236}">
                  <a16:creationId xmlns:a16="http://schemas.microsoft.com/office/drawing/2014/main" id="{30C5235B-98C6-450F-9356-CDAE467A2519}"/>
                </a:ext>
              </a:extLst>
            </p:cNvPr>
            <p:cNvSpPr>
              <a:spLocks/>
            </p:cNvSpPr>
            <p:nvPr/>
          </p:nvSpPr>
          <p:spPr bwMode="auto">
            <a:xfrm>
              <a:off x="5686" y="2196"/>
              <a:ext cx="391" cy="386"/>
            </a:xfrm>
            <a:custGeom>
              <a:avLst/>
              <a:gdLst>
                <a:gd name="T0" fmla="*/ 214 w 231"/>
                <a:gd name="T1" fmla="*/ 195 h 228"/>
                <a:gd name="T2" fmla="*/ 207 w 231"/>
                <a:gd name="T3" fmla="*/ 197 h 228"/>
                <a:gd name="T4" fmla="*/ 8 w 231"/>
                <a:gd name="T5" fmla="*/ 0 h 228"/>
                <a:gd name="T6" fmla="*/ 0 w 231"/>
                <a:gd name="T7" fmla="*/ 7 h 228"/>
                <a:gd name="T8" fmla="*/ 199 w 231"/>
                <a:gd name="T9" fmla="*/ 203 h 228"/>
                <a:gd name="T10" fmla="*/ 197 w 231"/>
                <a:gd name="T11" fmla="*/ 211 h 228"/>
                <a:gd name="T12" fmla="*/ 214 w 231"/>
                <a:gd name="T13" fmla="*/ 228 h 228"/>
                <a:gd name="T14" fmla="*/ 231 w 231"/>
                <a:gd name="T15" fmla="*/ 211 h 228"/>
                <a:gd name="T16" fmla="*/ 214 w 231"/>
                <a:gd name="T17" fmla="*/ 195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1" h="228">
                  <a:moveTo>
                    <a:pt x="214" y="195"/>
                  </a:moveTo>
                  <a:cubicBezTo>
                    <a:pt x="211" y="195"/>
                    <a:pt x="209" y="196"/>
                    <a:pt x="207" y="197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199" y="203"/>
                    <a:pt x="199" y="203"/>
                    <a:pt x="199" y="203"/>
                  </a:cubicBezTo>
                  <a:cubicBezTo>
                    <a:pt x="198" y="206"/>
                    <a:pt x="197" y="209"/>
                    <a:pt x="197" y="211"/>
                  </a:cubicBezTo>
                  <a:cubicBezTo>
                    <a:pt x="197" y="220"/>
                    <a:pt x="205" y="228"/>
                    <a:pt x="214" y="228"/>
                  </a:cubicBezTo>
                  <a:cubicBezTo>
                    <a:pt x="223" y="228"/>
                    <a:pt x="231" y="220"/>
                    <a:pt x="231" y="211"/>
                  </a:cubicBezTo>
                  <a:cubicBezTo>
                    <a:pt x="231" y="202"/>
                    <a:pt x="223" y="195"/>
                    <a:pt x="214" y="19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7" name="Freeform 25">
              <a:extLst>
                <a:ext uri="{FF2B5EF4-FFF2-40B4-BE49-F238E27FC236}">
                  <a16:creationId xmlns:a16="http://schemas.microsoft.com/office/drawing/2014/main" id="{3CDD9271-37A4-4F39-BECA-A5BDDA965CCC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4" y="2750"/>
              <a:ext cx="99" cy="86"/>
            </a:xfrm>
            <a:custGeom>
              <a:avLst/>
              <a:gdLst>
                <a:gd name="T0" fmla="*/ 23 w 99"/>
                <a:gd name="T1" fmla="*/ 44 h 86"/>
                <a:gd name="T2" fmla="*/ 47 w 99"/>
                <a:gd name="T3" fmla="*/ 86 h 86"/>
                <a:gd name="T4" fmla="*/ 72 w 99"/>
                <a:gd name="T5" fmla="*/ 44 h 86"/>
                <a:gd name="T6" fmla="*/ 99 w 99"/>
                <a:gd name="T7" fmla="*/ 3 h 86"/>
                <a:gd name="T8" fmla="*/ 49 w 99"/>
                <a:gd name="T9" fmla="*/ 1 h 86"/>
                <a:gd name="T10" fmla="*/ 0 w 99"/>
                <a:gd name="T11" fmla="*/ 0 h 86"/>
                <a:gd name="T12" fmla="*/ 23 w 99"/>
                <a:gd name="T13" fmla="*/ 44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" h="86">
                  <a:moveTo>
                    <a:pt x="23" y="44"/>
                  </a:moveTo>
                  <a:lnTo>
                    <a:pt x="47" y="86"/>
                  </a:lnTo>
                  <a:lnTo>
                    <a:pt x="72" y="44"/>
                  </a:lnTo>
                  <a:lnTo>
                    <a:pt x="99" y="3"/>
                  </a:lnTo>
                  <a:lnTo>
                    <a:pt x="49" y="1"/>
                  </a:lnTo>
                  <a:lnTo>
                    <a:pt x="0" y="0"/>
                  </a:lnTo>
                  <a:lnTo>
                    <a:pt x="23" y="4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8" name="Freeform 26">
              <a:extLst>
                <a:ext uri="{FF2B5EF4-FFF2-40B4-BE49-F238E27FC236}">
                  <a16:creationId xmlns:a16="http://schemas.microsoft.com/office/drawing/2014/main" id="{8A610B2B-26B9-4464-86F7-237B969116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8" y="633"/>
              <a:ext cx="86" cy="98"/>
            </a:xfrm>
            <a:custGeom>
              <a:avLst/>
              <a:gdLst>
                <a:gd name="T0" fmla="*/ 0 w 86"/>
                <a:gd name="T1" fmla="*/ 47 h 98"/>
                <a:gd name="T2" fmla="*/ 42 w 86"/>
                <a:gd name="T3" fmla="*/ 73 h 98"/>
                <a:gd name="T4" fmla="*/ 84 w 86"/>
                <a:gd name="T5" fmla="*/ 98 h 98"/>
                <a:gd name="T6" fmla="*/ 84 w 86"/>
                <a:gd name="T7" fmla="*/ 49 h 98"/>
                <a:gd name="T8" fmla="*/ 86 w 86"/>
                <a:gd name="T9" fmla="*/ 0 h 98"/>
                <a:gd name="T10" fmla="*/ 42 w 86"/>
                <a:gd name="T11" fmla="*/ 24 h 98"/>
                <a:gd name="T12" fmla="*/ 0 w 86"/>
                <a:gd name="T13" fmla="*/ 47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6" h="98">
                  <a:moveTo>
                    <a:pt x="0" y="47"/>
                  </a:moveTo>
                  <a:lnTo>
                    <a:pt x="42" y="73"/>
                  </a:lnTo>
                  <a:lnTo>
                    <a:pt x="84" y="98"/>
                  </a:lnTo>
                  <a:lnTo>
                    <a:pt x="84" y="49"/>
                  </a:lnTo>
                  <a:lnTo>
                    <a:pt x="86" y="0"/>
                  </a:lnTo>
                  <a:lnTo>
                    <a:pt x="42" y="24"/>
                  </a:lnTo>
                  <a:lnTo>
                    <a:pt x="0" y="4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9" name="Freeform 27">
              <a:extLst>
                <a:ext uri="{FF2B5EF4-FFF2-40B4-BE49-F238E27FC236}">
                  <a16:creationId xmlns:a16="http://schemas.microsoft.com/office/drawing/2014/main" id="{EE9E4ED3-601D-4D04-8CCC-2252D8020F1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9" y="1570"/>
              <a:ext cx="88" cy="98"/>
            </a:xfrm>
            <a:custGeom>
              <a:avLst/>
              <a:gdLst>
                <a:gd name="T0" fmla="*/ 0 w 88"/>
                <a:gd name="T1" fmla="*/ 48 h 98"/>
                <a:gd name="T2" fmla="*/ 43 w 88"/>
                <a:gd name="T3" fmla="*/ 73 h 98"/>
                <a:gd name="T4" fmla="*/ 87 w 88"/>
                <a:gd name="T5" fmla="*/ 98 h 98"/>
                <a:gd name="T6" fmla="*/ 87 w 88"/>
                <a:gd name="T7" fmla="*/ 49 h 98"/>
                <a:gd name="T8" fmla="*/ 88 w 88"/>
                <a:gd name="T9" fmla="*/ 0 h 98"/>
                <a:gd name="T10" fmla="*/ 44 w 88"/>
                <a:gd name="T11" fmla="*/ 24 h 98"/>
                <a:gd name="T12" fmla="*/ 0 w 88"/>
                <a:gd name="T13" fmla="*/ 4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8" h="98">
                  <a:moveTo>
                    <a:pt x="0" y="48"/>
                  </a:moveTo>
                  <a:lnTo>
                    <a:pt x="43" y="73"/>
                  </a:lnTo>
                  <a:lnTo>
                    <a:pt x="87" y="98"/>
                  </a:lnTo>
                  <a:lnTo>
                    <a:pt x="87" y="49"/>
                  </a:lnTo>
                  <a:lnTo>
                    <a:pt x="88" y="0"/>
                  </a:lnTo>
                  <a:lnTo>
                    <a:pt x="44" y="24"/>
                  </a:lnTo>
                  <a:lnTo>
                    <a:pt x="0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Freeform 28">
              <a:extLst>
                <a:ext uri="{FF2B5EF4-FFF2-40B4-BE49-F238E27FC236}">
                  <a16:creationId xmlns:a16="http://schemas.microsoft.com/office/drawing/2014/main" id="{97DB8253-6F76-4022-9C3B-5748325DA390}"/>
                </a:ext>
              </a:extLst>
            </p:cNvPr>
            <p:cNvSpPr>
              <a:spLocks/>
            </p:cNvSpPr>
            <p:nvPr/>
          </p:nvSpPr>
          <p:spPr bwMode="auto">
            <a:xfrm>
              <a:off x="5840" y="1514"/>
              <a:ext cx="86" cy="99"/>
            </a:xfrm>
            <a:custGeom>
              <a:avLst/>
              <a:gdLst>
                <a:gd name="T0" fmla="*/ 1 w 86"/>
                <a:gd name="T1" fmla="*/ 0 h 99"/>
                <a:gd name="T2" fmla="*/ 1 w 86"/>
                <a:gd name="T3" fmla="*/ 50 h 99"/>
                <a:gd name="T4" fmla="*/ 0 w 86"/>
                <a:gd name="T5" fmla="*/ 99 h 99"/>
                <a:gd name="T6" fmla="*/ 44 w 86"/>
                <a:gd name="T7" fmla="*/ 75 h 99"/>
                <a:gd name="T8" fmla="*/ 86 w 86"/>
                <a:gd name="T9" fmla="*/ 51 h 99"/>
                <a:gd name="T10" fmla="*/ 44 w 86"/>
                <a:gd name="T11" fmla="*/ 26 h 99"/>
                <a:gd name="T12" fmla="*/ 1 w 86"/>
                <a:gd name="T13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6" h="99">
                  <a:moveTo>
                    <a:pt x="1" y="0"/>
                  </a:moveTo>
                  <a:lnTo>
                    <a:pt x="1" y="50"/>
                  </a:lnTo>
                  <a:lnTo>
                    <a:pt x="0" y="99"/>
                  </a:lnTo>
                  <a:lnTo>
                    <a:pt x="44" y="75"/>
                  </a:lnTo>
                  <a:lnTo>
                    <a:pt x="86" y="51"/>
                  </a:lnTo>
                  <a:lnTo>
                    <a:pt x="44" y="26"/>
                  </a:ln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1" name="Freeform 29">
              <a:extLst>
                <a:ext uri="{FF2B5EF4-FFF2-40B4-BE49-F238E27FC236}">
                  <a16:creationId xmlns:a16="http://schemas.microsoft.com/office/drawing/2014/main" id="{D392B883-353B-4CD1-8F8D-B09B7C06D5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6" y="1198"/>
              <a:ext cx="98" cy="86"/>
            </a:xfrm>
            <a:custGeom>
              <a:avLst/>
              <a:gdLst>
                <a:gd name="T0" fmla="*/ 47 w 98"/>
                <a:gd name="T1" fmla="*/ 86 h 86"/>
                <a:gd name="T2" fmla="*/ 73 w 98"/>
                <a:gd name="T3" fmla="*/ 44 h 86"/>
                <a:gd name="T4" fmla="*/ 98 w 98"/>
                <a:gd name="T5" fmla="*/ 2 h 86"/>
                <a:gd name="T6" fmla="*/ 49 w 98"/>
                <a:gd name="T7" fmla="*/ 2 h 86"/>
                <a:gd name="T8" fmla="*/ 0 w 98"/>
                <a:gd name="T9" fmla="*/ 0 h 86"/>
                <a:gd name="T10" fmla="*/ 24 w 98"/>
                <a:gd name="T11" fmla="*/ 42 h 86"/>
                <a:gd name="T12" fmla="*/ 47 w 98"/>
                <a:gd name="T13" fmla="*/ 86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8" h="86">
                  <a:moveTo>
                    <a:pt x="47" y="86"/>
                  </a:moveTo>
                  <a:lnTo>
                    <a:pt x="73" y="44"/>
                  </a:lnTo>
                  <a:lnTo>
                    <a:pt x="98" y="2"/>
                  </a:lnTo>
                  <a:lnTo>
                    <a:pt x="49" y="2"/>
                  </a:lnTo>
                  <a:lnTo>
                    <a:pt x="0" y="0"/>
                  </a:lnTo>
                  <a:lnTo>
                    <a:pt x="24" y="42"/>
                  </a:lnTo>
                  <a:lnTo>
                    <a:pt x="47" y="8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2" name="Freeform 32">
              <a:extLst>
                <a:ext uri="{FF2B5EF4-FFF2-40B4-BE49-F238E27FC236}">
                  <a16:creationId xmlns:a16="http://schemas.microsoft.com/office/drawing/2014/main" id="{FCD5B6EC-4FA1-4DAA-ABBE-E9256ECC072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4" y="2633"/>
              <a:ext cx="99" cy="86"/>
            </a:xfrm>
            <a:custGeom>
              <a:avLst/>
              <a:gdLst>
                <a:gd name="T0" fmla="*/ 72 w 99"/>
                <a:gd name="T1" fmla="*/ 44 h 86"/>
                <a:gd name="T2" fmla="*/ 99 w 99"/>
                <a:gd name="T3" fmla="*/ 2 h 86"/>
                <a:gd name="T4" fmla="*/ 49 w 99"/>
                <a:gd name="T5" fmla="*/ 2 h 86"/>
                <a:gd name="T6" fmla="*/ 0 w 99"/>
                <a:gd name="T7" fmla="*/ 0 h 86"/>
                <a:gd name="T8" fmla="*/ 23 w 99"/>
                <a:gd name="T9" fmla="*/ 42 h 86"/>
                <a:gd name="T10" fmla="*/ 47 w 99"/>
                <a:gd name="T11" fmla="*/ 86 h 86"/>
                <a:gd name="T12" fmla="*/ 72 w 99"/>
                <a:gd name="T13" fmla="*/ 44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" h="86">
                  <a:moveTo>
                    <a:pt x="72" y="44"/>
                  </a:moveTo>
                  <a:lnTo>
                    <a:pt x="99" y="2"/>
                  </a:lnTo>
                  <a:lnTo>
                    <a:pt x="49" y="2"/>
                  </a:lnTo>
                  <a:lnTo>
                    <a:pt x="0" y="0"/>
                  </a:lnTo>
                  <a:lnTo>
                    <a:pt x="23" y="42"/>
                  </a:lnTo>
                  <a:lnTo>
                    <a:pt x="47" y="86"/>
                  </a:lnTo>
                  <a:lnTo>
                    <a:pt x="72" y="4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3" name="Freeform 34">
              <a:extLst>
                <a:ext uri="{FF2B5EF4-FFF2-40B4-BE49-F238E27FC236}">
                  <a16:creationId xmlns:a16="http://schemas.microsoft.com/office/drawing/2014/main" id="{A0001164-3C5A-4EC6-9BAE-527BE461941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259" y="1127"/>
              <a:ext cx="346" cy="396"/>
            </a:xfrm>
            <a:custGeom>
              <a:avLst/>
              <a:gdLst>
                <a:gd name="T0" fmla="*/ 1 w 346"/>
                <a:gd name="T1" fmla="*/ 98 h 396"/>
                <a:gd name="T2" fmla="*/ 0 w 346"/>
                <a:gd name="T3" fmla="*/ 100 h 396"/>
                <a:gd name="T4" fmla="*/ 0 w 346"/>
                <a:gd name="T5" fmla="*/ 298 h 396"/>
                <a:gd name="T6" fmla="*/ 174 w 346"/>
                <a:gd name="T7" fmla="*/ 396 h 396"/>
                <a:gd name="T8" fmla="*/ 345 w 346"/>
                <a:gd name="T9" fmla="*/ 298 h 396"/>
                <a:gd name="T10" fmla="*/ 346 w 346"/>
                <a:gd name="T11" fmla="*/ 298 h 396"/>
                <a:gd name="T12" fmla="*/ 346 w 346"/>
                <a:gd name="T13" fmla="*/ 100 h 396"/>
                <a:gd name="T14" fmla="*/ 174 w 346"/>
                <a:gd name="T15" fmla="*/ 0 h 396"/>
                <a:gd name="T16" fmla="*/ 1 w 346"/>
                <a:gd name="T17" fmla="*/ 98 h 396"/>
                <a:gd name="T18" fmla="*/ 339 w 346"/>
                <a:gd name="T19" fmla="*/ 293 h 396"/>
                <a:gd name="T20" fmla="*/ 174 w 346"/>
                <a:gd name="T21" fmla="*/ 387 h 396"/>
                <a:gd name="T22" fmla="*/ 6 w 346"/>
                <a:gd name="T23" fmla="*/ 293 h 396"/>
                <a:gd name="T24" fmla="*/ 6 w 346"/>
                <a:gd name="T25" fmla="*/ 103 h 396"/>
                <a:gd name="T26" fmla="*/ 174 w 346"/>
                <a:gd name="T27" fmla="*/ 8 h 396"/>
                <a:gd name="T28" fmla="*/ 339 w 346"/>
                <a:gd name="T29" fmla="*/ 103 h 396"/>
                <a:gd name="T30" fmla="*/ 339 w 346"/>
                <a:gd name="T31" fmla="*/ 293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6" h="396">
                  <a:moveTo>
                    <a:pt x="1" y="98"/>
                  </a:moveTo>
                  <a:lnTo>
                    <a:pt x="0" y="100"/>
                  </a:lnTo>
                  <a:lnTo>
                    <a:pt x="0" y="298"/>
                  </a:lnTo>
                  <a:lnTo>
                    <a:pt x="174" y="396"/>
                  </a:lnTo>
                  <a:lnTo>
                    <a:pt x="345" y="298"/>
                  </a:lnTo>
                  <a:lnTo>
                    <a:pt x="346" y="298"/>
                  </a:lnTo>
                  <a:lnTo>
                    <a:pt x="346" y="100"/>
                  </a:lnTo>
                  <a:lnTo>
                    <a:pt x="174" y="0"/>
                  </a:lnTo>
                  <a:lnTo>
                    <a:pt x="1" y="98"/>
                  </a:lnTo>
                  <a:close/>
                  <a:moveTo>
                    <a:pt x="339" y="293"/>
                  </a:moveTo>
                  <a:lnTo>
                    <a:pt x="174" y="387"/>
                  </a:lnTo>
                  <a:lnTo>
                    <a:pt x="6" y="293"/>
                  </a:lnTo>
                  <a:lnTo>
                    <a:pt x="6" y="103"/>
                  </a:lnTo>
                  <a:lnTo>
                    <a:pt x="174" y="8"/>
                  </a:lnTo>
                  <a:lnTo>
                    <a:pt x="339" y="103"/>
                  </a:lnTo>
                  <a:lnTo>
                    <a:pt x="339" y="29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4" name="Freeform 35">
              <a:extLst>
                <a:ext uri="{FF2B5EF4-FFF2-40B4-BE49-F238E27FC236}">
                  <a16:creationId xmlns:a16="http://schemas.microsoft.com/office/drawing/2014/main" id="{554C1343-D93C-44F4-922A-24ABC891650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6" y="178"/>
              <a:ext cx="127" cy="144"/>
            </a:xfrm>
            <a:custGeom>
              <a:avLst/>
              <a:gdLst>
                <a:gd name="T0" fmla="*/ 127 w 127"/>
                <a:gd name="T1" fmla="*/ 108 h 144"/>
                <a:gd name="T2" fmla="*/ 127 w 127"/>
                <a:gd name="T3" fmla="*/ 35 h 144"/>
                <a:gd name="T4" fmla="*/ 64 w 127"/>
                <a:gd name="T5" fmla="*/ 0 h 144"/>
                <a:gd name="T6" fmla="*/ 0 w 127"/>
                <a:gd name="T7" fmla="*/ 35 h 144"/>
                <a:gd name="T8" fmla="*/ 0 w 127"/>
                <a:gd name="T9" fmla="*/ 108 h 144"/>
                <a:gd name="T10" fmla="*/ 64 w 127"/>
                <a:gd name="T11" fmla="*/ 144 h 144"/>
                <a:gd name="T12" fmla="*/ 127 w 127"/>
                <a:gd name="T13" fmla="*/ 108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7" h="144">
                  <a:moveTo>
                    <a:pt x="127" y="108"/>
                  </a:moveTo>
                  <a:lnTo>
                    <a:pt x="127" y="35"/>
                  </a:lnTo>
                  <a:lnTo>
                    <a:pt x="64" y="0"/>
                  </a:lnTo>
                  <a:lnTo>
                    <a:pt x="0" y="35"/>
                  </a:lnTo>
                  <a:lnTo>
                    <a:pt x="0" y="108"/>
                  </a:lnTo>
                  <a:lnTo>
                    <a:pt x="64" y="144"/>
                  </a:lnTo>
                  <a:lnTo>
                    <a:pt x="127" y="10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5" name="Freeform 36">
              <a:extLst>
                <a:ext uri="{FF2B5EF4-FFF2-40B4-BE49-F238E27FC236}">
                  <a16:creationId xmlns:a16="http://schemas.microsoft.com/office/drawing/2014/main" id="{CD5699C6-73E2-444F-9B7B-F524A9AC692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7" y="1790"/>
              <a:ext cx="79" cy="90"/>
            </a:xfrm>
            <a:custGeom>
              <a:avLst/>
              <a:gdLst>
                <a:gd name="T0" fmla="*/ 0 w 79"/>
                <a:gd name="T1" fmla="*/ 22 h 90"/>
                <a:gd name="T2" fmla="*/ 0 w 79"/>
                <a:gd name="T3" fmla="*/ 68 h 90"/>
                <a:gd name="T4" fmla="*/ 38 w 79"/>
                <a:gd name="T5" fmla="*/ 90 h 90"/>
                <a:gd name="T6" fmla="*/ 79 w 79"/>
                <a:gd name="T7" fmla="*/ 68 h 90"/>
                <a:gd name="T8" fmla="*/ 79 w 79"/>
                <a:gd name="T9" fmla="*/ 22 h 90"/>
                <a:gd name="T10" fmla="*/ 38 w 79"/>
                <a:gd name="T11" fmla="*/ 0 h 90"/>
                <a:gd name="T12" fmla="*/ 0 w 79"/>
                <a:gd name="T13" fmla="*/ 2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9" h="90">
                  <a:moveTo>
                    <a:pt x="0" y="22"/>
                  </a:moveTo>
                  <a:lnTo>
                    <a:pt x="0" y="68"/>
                  </a:lnTo>
                  <a:lnTo>
                    <a:pt x="38" y="90"/>
                  </a:lnTo>
                  <a:lnTo>
                    <a:pt x="79" y="68"/>
                  </a:lnTo>
                  <a:lnTo>
                    <a:pt x="79" y="22"/>
                  </a:lnTo>
                  <a:lnTo>
                    <a:pt x="38" y="0"/>
                  </a:lnTo>
                  <a:lnTo>
                    <a:pt x="0" y="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6" name="Freeform 37">
              <a:extLst>
                <a:ext uri="{FF2B5EF4-FFF2-40B4-BE49-F238E27FC236}">
                  <a16:creationId xmlns:a16="http://schemas.microsoft.com/office/drawing/2014/main" id="{EB2096A9-72B3-46E0-BC40-1C47C08815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9" y="865"/>
              <a:ext cx="110" cy="123"/>
            </a:xfrm>
            <a:custGeom>
              <a:avLst/>
              <a:gdLst>
                <a:gd name="T0" fmla="*/ 0 w 110"/>
                <a:gd name="T1" fmla="*/ 30 h 123"/>
                <a:gd name="T2" fmla="*/ 0 w 110"/>
                <a:gd name="T3" fmla="*/ 93 h 123"/>
                <a:gd name="T4" fmla="*/ 56 w 110"/>
                <a:gd name="T5" fmla="*/ 123 h 123"/>
                <a:gd name="T6" fmla="*/ 110 w 110"/>
                <a:gd name="T7" fmla="*/ 93 h 123"/>
                <a:gd name="T8" fmla="*/ 110 w 110"/>
                <a:gd name="T9" fmla="*/ 30 h 123"/>
                <a:gd name="T10" fmla="*/ 56 w 110"/>
                <a:gd name="T11" fmla="*/ 0 h 123"/>
                <a:gd name="T12" fmla="*/ 0 w 110"/>
                <a:gd name="T13" fmla="*/ 30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123">
                  <a:moveTo>
                    <a:pt x="0" y="30"/>
                  </a:moveTo>
                  <a:lnTo>
                    <a:pt x="0" y="93"/>
                  </a:lnTo>
                  <a:lnTo>
                    <a:pt x="56" y="123"/>
                  </a:lnTo>
                  <a:lnTo>
                    <a:pt x="110" y="93"/>
                  </a:lnTo>
                  <a:lnTo>
                    <a:pt x="110" y="30"/>
                  </a:lnTo>
                  <a:lnTo>
                    <a:pt x="56" y="0"/>
                  </a:lnTo>
                  <a:lnTo>
                    <a:pt x="0" y="3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7" name="Freeform 38">
              <a:extLst>
                <a:ext uri="{FF2B5EF4-FFF2-40B4-BE49-F238E27FC236}">
                  <a16:creationId xmlns:a16="http://schemas.microsoft.com/office/drawing/2014/main" id="{153DE70F-B4DA-4CBF-91C4-67033A3FEA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82" y="1347"/>
              <a:ext cx="223" cy="254"/>
            </a:xfrm>
            <a:custGeom>
              <a:avLst/>
              <a:gdLst>
                <a:gd name="T0" fmla="*/ 0 w 223"/>
                <a:gd name="T1" fmla="*/ 191 h 254"/>
                <a:gd name="T2" fmla="*/ 112 w 223"/>
                <a:gd name="T3" fmla="*/ 254 h 254"/>
                <a:gd name="T4" fmla="*/ 223 w 223"/>
                <a:gd name="T5" fmla="*/ 191 h 254"/>
                <a:gd name="T6" fmla="*/ 223 w 223"/>
                <a:gd name="T7" fmla="*/ 63 h 254"/>
                <a:gd name="T8" fmla="*/ 112 w 223"/>
                <a:gd name="T9" fmla="*/ 0 h 254"/>
                <a:gd name="T10" fmla="*/ 0 w 223"/>
                <a:gd name="T11" fmla="*/ 63 h 254"/>
                <a:gd name="T12" fmla="*/ 0 w 223"/>
                <a:gd name="T13" fmla="*/ 191 h 254"/>
                <a:gd name="T14" fmla="*/ 7 w 223"/>
                <a:gd name="T15" fmla="*/ 68 h 254"/>
                <a:gd name="T16" fmla="*/ 112 w 223"/>
                <a:gd name="T17" fmla="*/ 8 h 254"/>
                <a:gd name="T18" fmla="*/ 217 w 223"/>
                <a:gd name="T19" fmla="*/ 68 h 254"/>
                <a:gd name="T20" fmla="*/ 217 w 223"/>
                <a:gd name="T21" fmla="*/ 186 h 254"/>
                <a:gd name="T22" fmla="*/ 112 w 223"/>
                <a:gd name="T23" fmla="*/ 245 h 254"/>
                <a:gd name="T24" fmla="*/ 7 w 223"/>
                <a:gd name="T25" fmla="*/ 186 h 254"/>
                <a:gd name="T26" fmla="*/ 7 w 223"/>
                <a:gd name="T27" fmla="*/ 68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3" h="254">
                  <a:moveTo>
                    <a:pt x="0" y="191"/>
                  </a:moveTo>
                  <a:lnTo>
                    <a:pt x="112" y="254"/>
                  </a:lnTo>
                  <a:lnTo>
                    <a:pt x="223" y="191"/>
                  </a:lnTo>
                  <a:lnTo>
                    <a:pt x="223" y="63"/>
                  </a:lnTo>
                  <a:lnTo>
                    <a:pt x="112" y="0"/>
                  </a:lnTo>
                  <a:lnTo>
                    <a:pt x="0" y="63"/>
                  </a:lnTo>
                  <a:lnTo>
                    <a:pt x="0" y="191"/>
                  </a:lnTo>
                  <a:close/>
                  <a:moveTo>
                    <a:pt x="7" y="68"/>
                  </a:moveTo>
                  <a:lnTo>
                    <a:pt x="112" y="8"/>
                  </a:lnTo>
                  <a:lnTo>
                    <a:pt x="217" y="68"/>
                  </a:lnTo>
                  <a:lnTo>
                    <a:pt x="217" y="186"/>
                  </a:lnTo>
                  <a:lnTo>
                    <a:pt x="112" y="245"/>
                  </a:lnTo>
                  <a:lnTo>
                    <a:pt x="7" y="186"/>
                  </a:lnTo>
                  <a:lnTo>
                    <a:pt x="7" y="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8" name="Freeform 39">
              <a:extLst>
                <a:ext uri="{FF2B5EF4-FFF2-40B4-BE49-F238E27FC236}">
                  <a16:creationId xmlns:a16="http://schemas.microsoft.com/office/drawing/2014/main" id="{8A61C63F-9581-40BC-A4FB-33B821B698E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8" y="1758"/>
              <a:ext cx="57" cy="839"/>
            </a:xfrm>
            <a:custGeom>
              <a:avLst/>
              <a:gdLst>
                <a:gd name="T0" fmla="*/ 12 w 34"/>
                <a:gd name="T1" fmla="*/ 0 h 496"/>
                <a:gd name="T2" fmla="*/ 12 w 34"/>
                <a:gd name="T3" fmla="*/ 464 h 496"/>
                <a:gd name="T4" fmla="*/ 0 w 34"/>
                <a:gd name="T5" fmla="*/ 480 h 496"/>
                <a:gd name="T6" fmla="*/ 17 w 34"/>
                <a:gd name="T7" fmla="*/ 496 h 496"/>
                <a:gd name="T8" fmla="*/ 34 w 34"/>
                <a:gd name="T9" fmla="*/ 480 h 496"/>
                <a:gd name="T10" fmla="*/ 22 w 34"/>
                <a:gd name="T11" fmla="*/ 464 h 496"/>
                <a:gd name="T12" fmla="*/ 22 w 34"/>
                <a:gd name="T13" fmla="*/ 0 h 496"/>
                <a:gd name="T14" fmla="*/ 12 w 34"/>
                <a:gd name="T15" fmla="*/ 0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496">
                  <a:moveTo>
                    <a:pt x="12" y="0"/>
                  </a:moveTo>
                  <a:cubicBezTo>
                    <a:pt x="12" y="464"/>
                    <a:pt x="12" y="464"/>
                    <a:pt x="12" y="464"/>
                  </a:cubicBezTo>
                  <a:cubicBezTo>
                    <a:pt x="5" y="467"/>
                    <a:pt x="0" y="473"/>
                    <a:pt x="0" y="480"/>
                  </a:cubicBezTo>
                  <a:cubicBezTo>
                    <a:pt x="0" y="489"/>
                    <a:pt x="8" y="496"/>
                    <a:pt x="17" y="496"/>
                  </a:cubicBezTo>
                  <a:cubicBezTo>
                    <a:pt x="26" y="496"/>
                    <a:pt x="34" y="489"/>
                    <a:pt x="34" y="480"/>
                  </a:cubicBezTo>
                  <a:cubicBezTo>
                    <a:pt x="34" y="473"/>
                    <a:pt x="29" y="467"/>
                    <a:pt x="22" y="464"/>
                  </a:cubicBezTo>
                  <a:cubicBezTo>
                    <a:pt x="22" y="0"/>
                    <a:pt x="22" y="0"/>
                    <a:pt x="22" y="0"/>
                  </a:cubicBezTo>
                  <a:lnTo>
                    <a:pt x="12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9" name="Freeform 40">
              <a:extLst>
                <a:ext uri="{FF2B5EF4-FFF2-40B4-BE49-F238E27FC236}">
                  <a16:creationId xmlns:a16="http://schemas.microsoft.com/office/drawing/2014/main" id="{D789D2E4-A8BF-4F15-8020-CC371F3B22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3" y="548"/>
              <a:ext cx="76" cy="87"/>
            </a:xfrm>
            <a:custGeom>
              <a:avLst/>
              <a:gdLst>
                <a:gd name="T0" fmla="*/ 0 w 76"/>
                <a:gd name="T1" fmla="*/ 44 h 87"/>
                <a:gd name="T2" fmla="*/ 38 w 76"/>
                <a:gd name="T3" fmla="*/ 65 h 87"/>
                <a:gd name="T4" fmla="*/ 76 w 76"/>
                <a:gd name="T5" fmla="*/ 87 h 87"/>
                <a:gd name="T6" fmla="*/ 76 w 76"/>
                <a:gd name="T7" fmla="*/ 44 h 87"/>
                <a:gd name="T8" fmla="*/ 76 w 76"/>
                <a:gd name="T9" fmla="*/ 0 h 87"/>
                <a:gd name="T10" fmla="*/ 38 w 76"/>
                <a:gd name="T11" fmla="*/ 22 h 87"/>
                <a:gd name="T12" fmla="*/ 0 w 76"/>
                <a:gd name="T13" fmla="*/ 44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87">
                  <a:moveTo>
                    <a:pt x="0" y="44"/>
                  </a:moveTo>
                  <a:lnTo>
                    <a:pt x="38" y="65"/>
                  </a:lnTo>
                  <a:lnTo>
                    <a:pt x="76" y="87"/>
                  </a:lnTo>
                  <a:lnTo>
                    <a:pt x="76" y="44"/>
                  </a:lnTo>
                  <a:lnTo>
                    <a:pt x="76" y="0"/>
                  </a:lnTo>
                  <a:lnTo>
                    <a:pt x="38" y="22"/>
                  </a:lnTo>
                  <a:lnTo>
                    <a:pt x="0" y="4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0" name="Freeform 41">
              <a:extLst>
                <a:ext uri="{FF2B5EF4-FFF2-40B4-BE49-F238E27FC236}">
                  <a16:creationId xmlns:a16="http://schemas.microsoft.com/office/drawing/2014/main" id="{3696DE1B-541B-4FAE-88FF-3AAEB41BF82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2" y="1689"/>
              <a:ext cx="722" cy="716"/>
            </a:xfrm>
            <a:custGeom>
              <a:avLst/>
              <a:gdLst>
                <a:gd name="T0" fmla="*/ 0 w 427"/>
                <a:gd name="T1" fmla="*/ 8 h 423"/>
                <a:gd name="T2" fmla="*/ 396 w 427"/>
                <a:gd name="T3" fmla="*/ 398 h 423"/>
                <a:gd name="T4" fmla="*/ 394 w 427"/>
                <a:gd name="T5" fmla="*/ 407 h 423"/>
                <a:gd name="T6" fmla="*/ 410 w 427"/>
                <a:gd name="T7" fmla="*/ 423 h 423"/>
                <a:gd name="T8" fmla="*/ 427 w 427"/>
                <a:gd name="T9" fmla="*/ 407 h 423"/>
                <a:gd name="T10" fmla="*/ 410 w 427"/>
                <a:gd name="T11" fmla="*/ 391 h 423"/>
                <a:gd name="T12" fmla="*/ 404 w 427"/>
                <a:gd name="T13" fmla="*/ 392 h 423"/>
                <a:gd name="T14" fmla="*/ 105 w 427"/>
                <a:gd name="T15" fmla="*/ 97 h 423"/>
                <a:gd name="T16" fmla="*/ 208 w 427"/>
                <a:gd name="T17" fmla="*/ 97 h 423"/>
                <a:gd name="T18" fmla="*/ 284 w 427"/>
                <a:gd name="T19" fmla="*/ 171 h 423"/>
                <a:gd name="T20" fmla="*/ 292 w 427"/>
                <a:gd name="T21" fmla="*/ 164 h 423"/>
                <a:gd name="T22" fmla="*/ 213 w 427"/>
                <a:gd name="T23" fmla="*/ 86 h 423"/>
                <a:gd name="T24" fmla="*/ 95 w 427"/>
                <a:gd name="T25" fmla="*/ 86 h 423"/>
                <a:gd name="T26" fmla="*/ 7 w 427"/>
                <a:gd name="T27" fmla="*/ 0 h 423"/>
                <a:gd name="T28" fmla="*/ 0 w 427"/>
                <a:gd name="T29" fmla="*/ 8 h 4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27" h="423">
                  <a:moveTo>
                    <a:pt x="0" y="8"/>
                  </a:moveTo>
                  <a:cubicBezTo>
                    <a:pt x="396" y="398"/>
                    <a:pt x="396" y="398"/>
                    <a:pt x="396" y="398"/>
                  </a:cubicBezTo>
                  <a:cubicBezTo>
                    <a:pt x="394" y="401"/>
                    <a:pt x="394" y="404"/>
                    <a:pt x="394" y="407"/>
                  </a:cubicBezTo>
                  <a:cubicBezTo>
                    <a:pt x="394" y="416"/>
                    <a:pt x="401" y="423"/>
                    <a:pt x="410" y="423"/>
                  </a:cubicBezTo>
                  <a:cubicBezTo>
                    <a:pt x="419" y="423"/>
                    <a:pt x="427" y="416"/>
                    <a:pt x="427" y="407"/>
                  </a:cubicBezTo>
                  <a:cubicBezTo>
                    <a:pt x="427" y="398"/>
                    <a:pt x="419" y="391"/>
                    <a:pt x="410" y="391"/>
                  </a:cubicBezTo>
                  <a:cubicBezTo>
                    <a:pt x="408" y="391"/>
                    <a:pt x="406" y="391"/>
                    <a:pt x="404" y="392"/>
                  </a:cubicBezTo>
                  <a:cubicBezTo>
                    <a:pt x="105" y="97"/>
                    <a:pt x="105" y="97"/>
                    <a:pt x="105" y="97"/>
                  </a:cubicBezTo>
                  <a:cubicBezTo>
                    <a:pt x="208" y="97"/>
                    <a:pt x="208" y="97"/>
                    <a:pt x="208" y="97"/>
                  </a:cubicBezTo>
                  <a:cubicBezTo>
                    <a:pt x="284" y="171"/>
                    <a:pt x="284" y="171"/>
                    <a:pt x="284" y="171"/>
                  </a:cubicBezTo>
                  <a:cubicBezTo>
                    <a:pt x="292" y="164"/>
                    <a:pt x="292" y="164"/>
                    <a:pt x="292" y="164"/>
                  </a:cubicBezTo>
                  <a:cubicBezTo>
                    <a:pt x="213" y="86"/>
                    <a:pt x="213" y="86"/>
                    <a:pt x="213" y="86"/>
                  </a:cubicBezTo>
                  <a:cubicBezTo>
                    <a:pt x="95" y="86"/>
                    <a:pt x="95" y="86"/>
                    <a:pt x="95" y="86"/>
                  </a:cubicBezTo>
                  <a:cubicBezTo>
                    <a:pt x="7" y="0"/>
                    <a:pt x="7" y="0"/>
                    <a:pt x="7" y="0"/>
                  </a:cubicBezTo>
                  <a:lnTo>
                    <a:pt x="0" y="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1" name="Freeform 42">
              <a:extLst>
                <a:ext uri="{FF2B5EF4-FFF2-40B4-BE49-F238E27FC236}">
                  <a16:creationId xmlns:a16="http://schemas.microsoft.com/office/drawing/2014/main" id="{7117137F-CAD4-4BA5-A4C2-711F5A44786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5" y="455"/>
              <a:ext cx="88" cy="98"/>
            </a:xfrm>
            <a:custGeom>
              <a:avLst/>
              <a:gdLst>
                <a:gd name="T0" fmla="*/ 87 w 88"/>
                <a:gd name="T1" fmla="*/ 49 h 98"/>
                <a:gd name="T2" fmla="*/ 88 w 88"/>
                <a:gd name="T3" fmla="*/ 0 h 98"/>
                <a:gd name="T4" fmla="*/ 44 w 88"/>
                <a:gd name="T5" fmla="*/ 24 h 98"/>
                <a:gd name="T6" fmla="*/ 0 w 88"/>
                <a:gd name="T7" fmla="*/ 48 h 98"/>
                <a:gd name="T8" fmla="*/ 43 w 88"/>
                <a:gd name="T9" fmla="*/ 73 h 98"/>
                <a:gd name="T10" fmla="*/ 87 w 88"/>
                <a:gd name="T11" fmla="*/ 98 h 98"/>
                <a:gd name="T12" fmla="*/ 87 w 88"/>
                <a:gd name="T13" fmla="*/ 4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8" h="98">
                  <a:moveTo>
                    <a:pt x="87" y="49"/>
                  </a:moveTo>
                  <a:lnTo>
                    <a:pt x="88" y="0"/>
                  </a:lnTo>
                  <a:lnTo>
                    <a:pt x="44" y="24"/>
                  </a:lnTo>
                  <a:lnTo>
                    <a:pt x="0" y="48"/>
                  </a:lnTo>
                  <a:lnTo>
                    <a:pt x="43" y="73"/>
                  </a:lnTo>
                  <a:lnTo>
                    <a:pt x="87" y="98"/>
                  </a:lnTo>
                  <a:lnTo>
                    <a:pt x="87" y="4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2" name="Freeform 43">
              <a:extLst>
                <a:ext uri="{FF2B5EF4-FFF2-40B4-BE49-F238E27FC236}">
                  <a16:creationId xmlns:a16="http://schemas.microsoft.com/office/drawing/2014/main" id="{6711E4BD-4C9E-4349-A89F-AE3D1658CC9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6" y="455"/>
              <a:ext cx="86" cy="98"/>
            </a:xfrm>
            <a:custGeom>
              <a:avLst/>
              <a:gdLst>
                <a:gd name="T0" fmla="*/ 84 w 86"/>
                <a:gd name="T1" fmla="*/ 49 h 98"/>
                <a:gd name="T2" fmla="*/ 86 w 86"/>
                <a:gd name="T3" fmla="*/ 0 h 98"/>
                <a:gd name="T4" fmla="*/ 42 w 86"/>
                <a:gd name="T5" fmla="*/ 24 h 98"/>
                <a:gd name="T6" fmla="*/ 0 w 86"/>
                <a:gd name="T7" fmla="*/ 48 h 98"/>
                <a:gd name="T8" fmla="*/ 42 w 86"/>
                <a:gd name="T9" fmla="*/ 73 h 98"/>
                <a:gd name="T10" fmla="*/ 84 w 86"/>
                <a:gd name="T11" fmla="*/ 98 h 98"/>
                <a:gd name="T12" fmla="*/ 84 w 86"/>
                <a:gd name="T13" fmla="*/ 4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6" h="98">
                  <a:moveTo>
                    <a:pt x="84" y="49"/>
                  </a:moveTo>
                  <a:lnTo>
                    <a:pt x="86" y="0"/>
                  </a:lnTo>
                  <a:lnTo>
                    <a:pt x="42" y="24"/>
                  </a:lnTo>
                  <a:lnTo>
                    <a:pt x="0" y="48"/>
                  </a:lnTo>
                  <a:lnTo>
                    <a:pt x="42" y="73"/>
                  </a:lnTo>
                  <a:lnTo>
                    <a:pt x="84" y="98"/>
                  </a:lnTo>
                  <a:lnTo>
                    <a:pt x="84" y="4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3" name="Freeform 44">
              <a:extLst>
                <a:ext uri="{FF2B5EF4-FFF2-40B4-BE49-F238E27FC236}">
                  <a16:creationId xmlns:a16="http://schemas.microsoft.com/office/drawing/2014/main" id="{78AF3B0E-6565-4FFC-A80B-851405B3302A}"/>
                </a:ext>
              </a:extLst>
            </p:cNvPr>
            <p:cNvSpPr>
              <a:spLocks/>
            </p:cNvSpPr>
            <p:nvPr/>
          </p:nvSpPr>
          <p:spPr bwMode="auto">
            <a:xfrm>
              <a:off x="5469" y="17"/>
              <a:ext cx="98" cy="86"/>
            </a:xfrm>
            <a:custGeom>
              <a:avLst/>
              <a:gdLst>
                <a:gd name="T0" fmla="*/ 98 w 98"/>
                <a:gd name="T1" fmla="*/ 86 h 86"/>
                <a:gd name="T2" fmla="*/ 75 w 98"/>
                <a:gd name="T3" fmla="*/ 42 h 86"/>
                <a:gd name="T4" fmla="*/ 51 w 98"/>
                <a:gd name="T5" fmla="*/ 0 h 86"/>
                <a:gd name="T6" fmla="*/ 26 w 98"/>
                <a:gd name="T7" fmla="*/ 41 h 86"/>
                <a:gd name="T8" fmla="*/ 0 w 98"/>
                <a:gd name="T9" fmla="*/ 83 h 86"/>
                <a:gd name="T10" fmla="*/ 49 w 98"/>
                <a:gd name="T11" fmla="*/ 85 h 86"/>
                <a:gd name="T12" fmla="*/ 98 w 98"/>
                <a:gd name="T13" fmla="*/ 86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8" h="86">
                  <a:moveTo>
                    <a:pt x="98" y="86"/>
                  </a:moveTo>
                  <a:lnTo>
                    <a:pt x="75" y="42"/>
                  </a:lnTo>
                  <a:lnTo>
                    <a:pt x="51" y="0"/>
                  </a:lnTo>
                  <a:lnTo>
                    <a:pt x="26" y="41"/>
                  </a:lnTo>
                  <a:lnTo>
                    <a:pt x="0" y="83"/>
                  </a:lnTo>
                  <a:lnTo>
                    <a:pt x="49" y="85"/>
                  </a:lnTo>
                  <a:lnTo>
                    <a:pt x="98" y="8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4" name="Freeform 45">
              <a:extLst>
                <a:ext uri="{FF2B5EF4-FFF2-40B4-BE49-F238E27FC236}">
                  <a16:creationId xmlns:a16="http://schemas.microsoft.com/office/drawing/2014/main" id="{3BD863AB-C8CE-42EC-B733-C8FF779EE5FD}"/>
                </a:ext>
              </a:extLst>
            </p:cNvPr>
            <p:cNvSpPr>
              <a:spLocks/>
            </p:cNvSpPr>
            <p:nvPr/>
          </p:nvSpPr>
          <p:spPr bwMode="auto">
            <a:xfrm>
              <a:off x="5469" y="134"/>
              <a:ext cx="98" cy="86"/>
            </a:xfrm>
            <a:custGeom>
              <a:avLst/>
              <a:gdLst>
                <a:gd name="T0" fmla="*/ 98 w 98"/>
                <a:gd name="T1" fmla="*/ 86 h 86"/>
                <a:gd name="T2" fmla="*/ 75 w 98"/>
                <a:gd name="T3" fmla="*/ 44 h 86"/>
                <a:gd name="T4" fmla="*/ 51 w 98"/>
                <a:gd name="T5" fmla="*/ 0 h 86"/>
                <a:gd name="T6" fmla="*/ 26 w 98"/>
                <a:gd name="T7" fmla="*/ 42 h 86"/>
                <a:gd name="T8" fmla="*/ 0 w 98"/>
                <a:gd name="T9" fmla="*/ 84 h 86"/>
                <a:gd name="T10" fmla="*/ 49 w 98"/>
                <a:gd name="T11" fmla="*/ 86 h 86"/>
                <a:gd name="T12" fmla="*/ 98 w 98"/>
                <a:gd name="T13" fmla="*/ 86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8" h="86">
                  <a:moveTo>
                    <a:pt x="98" y="86"/>
                  </a:moveTo>
                  <a:lnTo>
                    <a:pt x="75" y="44"/>
                  </a:lnTo>
                  <a:lnTo>
                    <a:pt x="51" y="0"/>
                  </a:lnTo>
                  <a:lnTo>
                    <a:pt x="26" y="42"/>
                  </a:lnTo>
                  <a:lnTo>
                    <a:pt x="0" y="84"/>
                  </a:lnTo>
                  <a:lnTo>
                    <a:pt x="49" y="86"/>
                  </a:lnTo>
                  <a:lnTo>
                    <a:pt x="98" y="8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5" name="Freeform 48">
              <a:extLst>
                <a:ext uri="{FF2B5EF4-FFF2-40B4-BE49-F238E27FC236}">
                  <a16:creationId xmlns:a16="http://schemas.microsoft.com/office/drawing/2014/main" id="{7993097F-F014-45B5-AD03-A303644A00E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441" y="1267"/>
              <a:ext cx="715" cy="187"/>
            </a:xfrm>
            <a:custGeom>
              <a:avLst/>
              <a:gdLst>
                <a:gd name="T0" fmla="*/ 112 w 423"/>
                <a:gd name="T1" fmla="*/ 50 h 110"/>
                <a:gd name="T2" fmla="*/ 56 w 423"/>
                <a:gd name="T3" fmla="*/ 0 h 110"/>
                <a:gd name="T4" fmla="*/ 0 w 423"/>
                <a:gd name="T5" fmla="*/ 55 h 110"/>
                <a:gd name="T6" fmla="*/ 56 w 423"/>
                <a:gd name="T7" fmla="*/ 110 h 110"/>
                <a:gd name="T8" fmla="*/ 112 w 423"/>
                <a:gd name="T9" fmla="*/ 60 h 110"/>
                <a:gd name="T10" fmla="*/ 391 w 423"/>
                <a:gd name="T11" fmla="*/ 60 h 110"/>
                <a:gd name="T12" fmla="*/ 406 w 423"/>
                <a:gd name="T13" fmla="*/ 71 h 110"/>
                <a:gd name="T14" fmla="*/ 423 w 423"/>
                <a:gd name="T15" fmla="*/ 55 h 110"/>
                <a:gd name="T16" fmla="*/ 406 w 423"/>
                <a:gd name="T17" fmla="*/ 38 h 110"/>
                <a:gd name="T18" fmla="*/ 390 w 423"/>
                <a:gd name="T19" fmla="*/ 50 h 110"/>
                <a:gd name="T20" fmla="*/ 112 w 423"/>
                <a:gd name="T21" fmla="*/ 50 h 110"/>
                <a:gd name="T22" fmla="*/ 56 w 423"/>
                <a:gd name="T23" fmla="*/ 100 h 110"/>
                <a:gd name="T24" fmla="*/ 11 w 423"/>
                <a:gd name="T25" fmla="*/ 55 h 110"/>
                <a:gd name="T26" fmla="*/ 56 w 423"/>
                <a:gd name="T27" fmla="*/ 10 h 110"/>
                <a:gd name="T28" fmla="*/ 102 w 423"/>
                <a:gd name="T29" fmla="*/ 55 h 110"/>
                <a:gd name="T30" fmla="*/ 56 w 423"/>
                <a:gd name="T31" fmla="*/ 10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23" h="110">
                  <a:moveTo>
                    <a:pt x="112" y="50"/>
                  </a:moveTo>
                  <a:cubicBezTo>
                    <a:pt x="109" y="22"/>
                    <a:pt x="85" y="0"/>
                    <a:pt x="56" y="0"/>
                  </a:cubicBezTo>
                  <a:cubicBezTo>
                    <a:pt x="25" y="0"/>
                    <a:pt x="0" y="25"/>
                    <a:pt x="0" y="55"/>
                  </a:cubicBezTo>
                  <a:cubicBezTo>
                    <a:pt x="0" y="86"/>
                    <a:pt x="25" y="110"/>
                    <a:pt x="56" y="110"/>
                  </a:cubicBezTo>
                  <a:cubicBezTo>
                    <a:pt x="85" y="110"/>
                    <a:pt x="109" y="88"/>
                    <a:pt x="112" y="60"/>
                  </a:cubicBezTo>
                  <a:cubicBezTo>
                    <a:pt x="391" y="60"/>
                    <a:pt x="391" y="60"/>
                    <a:pt x="391" y="60"/>
                  </a:cubicBezTo>
                  <a:cubicBezTo>
                    <a:pt x="393" y="67"/>
                    <a:pt x="399" y="71"/>
                    <a:pt x="406" y="71"/>
                  </a:cubicBezTo>
                  <a:cubicBezTo>
                    <a:pt x="415" y="71"/>
                    <a:pt x="423" y="64"/>
                    <a:pt x="423" y="55"/>
                  </a:cubicBezTo>
                  <a:cubicBezTo>
                    <a:pt x="423" y="46"/>
                    <a:pt x="415" y="38"/>
                    <a:pt x="406" y="38"/>
                  </a:cubicBezTo>
                  <a:cubicBezTo>
                    <a:pt x="399" y="38"/>
                    <a:pt x="392" y="43"/>
                    <a:pt x="390" y="50"/>
                  </a:cubicBezTo>
                  <a:lnTo>
                    <a:pt x="112" y="50"/>
                  </a:lnTo>
                  <a:close/>
                  <a:moveTo>
                    <a:pt x="56" y="100"/>
                  </a:moveTo>
                  <a:cubicBezTo>
                    <a:pt x="31" y="100"/>
                    <a:pt x="11" y="80"/>
                    <a:pt x="11" y="55"/>
                  </a:cubicBezTo>
                  <a:cubicBezTo>
                    <a:pt x="11" y="30"/>
                    <a:pt x="31" y="10"/>
                    <a:pt x="56" y="10"/>
                  </a:cubicBezTo>
                  <a:cubicBezTo>
                    <a:pt x="81" y="10"/>
                    <a:pt x="102" y="30"/>
                    <a:pt x="102" y="55"/>
                  </a:cubicBezTo>
                  <a:cubicBezTo>
                    <a:pt x="102" y="80"/>
                    <a:pt x="81" y="100"/>
                    <a:pt x="56" y="10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6" name="Freeform 49">
              <a:extLst>
                <a:ext uri="{FF2B5EF4-FFF2-40B4-BE49-F238E27FC236}">
                  <a16:creationId xmlns:a16="http://schemas.microsoft.com/office/drawing/2014/main" id="{5E1C74EB-1B3D-40C0-98FE-304C58A6A54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9" y="2178"/>
              <a:ext cx="127" cy="144"/>
            </a:xfrm>
            <a:custGeom>
              <a:avLst/>
              <a:gdLst>
                <a:gd name="T0" fmla="*/ 0 w 127"/>
                <a:gd name="T1" fmla="*/ 35 h 144"/>
                <a:gd name="T2" fmla="*/ 0 w 127"/>
                <a:gd name="T3" fmla="*/ 108 h 144"/>
                <a:gd name="T4" fmla="*/ 65 w 127"/>
                <a:gd name="T5" fmla="*/ 144 h 144"/>
                <a:gd name="T6" fmla="*/ 127 w 127"/>
                <a:gd name="T7" fmla="*/ 108 h 144"/>
                <a:gd name="T8" fmla="*/ 127 w 127"/>
                <a:gd name="T9" fmla="*/ 35 h 144"/>
                <a:gd name="T10" fmla="*/ 65 w 127"/>
                <a:gd name="T11" fmla="*/ 0 h 144"/>
                <a:gd name="T12" fmla="*/ 0 w 127"/>
                <a:gd name="T13" fmla="*/ 35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7" h="144">
                  <a:moveTo>
                    <a:pt x="0" y="35"/>
                  </a:moveTo>
                  <a:lnTo>
                    <a:pt x="0" y="108"/>
                  </a:lnTo>
                  <a:lnTo>
                    <a:pt x="65" y="144"/>
                  </a:lnTo>
                  <a:lnTo>
                    <a:pt x="127" y="108"/>
                  </a:lnTo>
                  <a:lnTo>
                    <a:pt x="127" y="35"/>
                  </a:lnTo>
                  <a:lnTo>
                    <a:pt x="65" y="0"/>
                  </a:lnTo>
                  <a:lnTo>
                    <a:pt x="0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7" name="Freeform 50">
              <a:extLst>
                <a:ext uri="{FF2B5EF4-FFF2-40B4-BE49-F238E27FC236}">
                  <a16:creationId xmlns:a16="http://schemas.microsoft.com/office/drawing/2014/main" id="{1E4962B3-E633-4AE0-AFDA-2A94899A9E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9" y="252"/>
              <a:ext cx="126" cy="144"/>
            </a:xfrm>
            <a:custGeom>
              <a:avLst/>
              <a:gdLst>
                <a:gd name="T0" fmla="*/ 62 w 126"/>
                <a:gd name="T1" fmla="*/ 144 h 144"/>
                <a:gd name="T2" fmla="*/ 126 w 126"/>
                <a:gd name="T3" fmla="*/ 108 h 144"/>
                <a:gd name="T4" fmla="*/ 126 w 126"/>
                <a:gd name="T5" fmla="*/ 36 h 144"/>
                <a:gd name="T6" fmla="*/ 62 w 126"/>
                <a:gd name="T7" fmla="*/ 0 h 144"/>
                <a:gd name="T8" fmla="*/ 0 w 126"/>
                <a:gd name="T9" fmla="*/ 36 h 144"/>
                <a:gd name="T10" fmla="*/ 0 w 126"/>
                <a:gd name="T11" fmla="*/ 108 h 144"/>
                <a:gd name="T12" fmla="*/ 62 w 126"/>
                <a:gd name="T13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6" h="144">
                  <a:moveTo>
                    <a:pt x="62" y="144"/>
                  </a:moveTo>
                  <a:lnTo>
                    <a:pt x="126" y="108"/>
                  </a:lnTo>
                  <a:lnTo>
                    <a:pt x="126" y="36"/>
                  </a:lnTo>
                  <a:lnTo>
                    <a:pt x="62" y="0"/>
                  </a:lnTo>
                  <a:lnTo>
                    <a:pt x="0" y="36"/>
                  </a:lnTo>
                  <a:lnTo>
                    <a:pt x="0" y="108"/>
                  </a:lnTo>
                  <a:lnTo>
                    <a:pt x="62" y="14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8" name="Freeform 51">
              <a:extLst>
                <a:ext uri="{FF2B5EF4-FFF2-40B4-BE49-F238E27FC236}">
                  <a16:creationId xmlns:a16="http://schemas.microsoft.com/office/drawing/2014/main" id="{12C2A845-4C7C-44A9-B336-7EE563E32DB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86" y="714"/>
              <a:ext cx="291" cy="332"/>
            </a:xfrm>
            <a:custGeom>
              <a:avLst/>
              <a:gdLst>
                <a:gd name="T0" fmla="*/ 291 w 291"/>
                <a:gd name="T1" fmla="*/ 332 h 332"/>
                <a:gd name="T2" fmla="*/ 291 w 291"/>
                <a:gd name="T3" fmla="*/ 0 h 332"/>
                <a:gd name="T4" fmla="*/ 0 w 291"/>
                <a:gd name="T5" fmla="*/ 166 h 332"/>
                <a:gd name="T6" fmla="*/ 291 w 291"/>
                <a:gd name="T7" fmla="*/ 332 h 332"/>
                <a:gd name="T8" fmla="*/ 274 w 291"/>
                <a:gd name="T9" fmla="*/ 166 h 332"/>
                <a:gd name="T10" fmla="*/ 274 w 291"/>
                <a:gd name="T11" fmla="*/ 301 h 332"/>
                <a:gd name="T12" fmla="*/ 35 w 291"/>
                <a:gd name="T13" fmla="*/ 166 h 332"/>
                <a:gd name="T14" fmla="*/ 274 w 291"/>
                <a:gd name="T15" fmla="*/ 31 h 332"/>
                <a:gd name="T16" fmla="*/ 274 w 291"/>
                <a:gd name="T17" fmla="*/ 166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91" h="332">
                  <a:moveTo>
                    <a:pt x="291" y="332"/>
                  </a:moveTo>
                  <a:lnTo>
                    <a:pt x="291" y="0"/>
                  </a:lnTo>
                  <a:lnTo>
                    <a:pt x="0" y="166"/>
                  </a:lnTo>
                  <a:lnTo>
                    <a:pt x="291" y="332"/>
                  </a:lnTo>
                  <a:close/>
                  <a:moveTo>
                    <a:pt x="274" y="166"/>
                  </a:moveTo>
                  <a:lnTo>
                    <a:pt x="274" y="301"/>
                  </a:lnTo>
                  <a:lnTo>
                    <a:pt x="35" y="166"/>
                  </a:lnTo>
                  <a:lnTo>
                    <a:pt x="274" y="31"/>
                  </a:lnTo>
                  <a:lnTo>
                    <a:pt x="274" y="1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9" name="Freeform 52">
              <a:extLst>
                <a:ext uri="{FF2B5EF4-FFF2-40B4-BE49-F238E27FC236}">
                  <a16:creationId xmlns:a16="http://schemas.microsoft.com/office/drawing/2014/main" id="{54A934AC-EEC5-44CD-B7E2-6533D2F305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71" y="2652"/>
              <a:ext cx="291" cy="248"/>
            </a:xfrm>
            <a:custGeom>
              <a:avLst/>
              <a:gdLst>
                <a:gd name="T0" fmla="*/ 145 w 291"/>
                <a:gd name="T1" fmla="*/ 248 h 248"/>
                <a:gd name="T2" fmla="*/ 291 w 291"/>
                <a:gd name="T3" fmla="*/ 0 h 248"/>
                <a:gd name="T4" fmla="*/ 0 w 291"/>
                <a:gd name="T5" fmla="*/ 0 h 248"/>
                <a:gd name="T6" fmla="*/ 145 w 291"/>
                <a:gd name="T7" fmla="*/ 248 h 248"/>
                <a:gd name="T8" fmla="*/ 145 w 291"/>
                <a:gd name="T9" fmla="*/ 214 h 248"/>
                <a:gd name="T10" fmla="*/ 30 w 291"/>
                <a:gd name="T11" fmla="*/ 18 h 248"/>
                <a:gd name="T12" fmla="*/ 260 w 291"/>
                <a:gd name="T13" fmla="*/ 18 h 248"/>
                <a:gd name="T14" fmla="*/ 145 w 291"/>
                <a:gd name="T15" fmla="*/ 214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1" h="248">
                  <a:moveTo>
                    <a:pt x="145" y="248"/>
                  </a:moveTo>
                  <a:lnTo>
                    <a:pt x="291" y="0"/>
                  </a:lnTo>
                  <a:lnTo>
                    <a:pt x="0" y="0"/>
                  </a:lnTo>
                  <a:lnTo>
                    <a:pt x="145" y="248"/>
                  </a:lnTo>
                  <a:close/>
                  <a:moveTo>
                    <a:pt x="145" y="214"/>
                  </a:moveTo>
                  <a:lnTo>
                    <a:pt x="30" y="18"/>
                  </a:lnTo>
                  <a:lnTo>
                    <a:pt x="260" y="18"/>
                  </a:lnTo>
                  <a:lnTo>
                    <a:pt x="145" y="21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0" name="Oval 53">
              <a:extLst>
                <a:ext uri="{FF2B5EF4-FFF2-40B4-BE49-F238E27FC236}">
                  <a16:creationId xmlns:a16="http://schemas.microsoft.com/office/drawing/2014/main" id="{4633DE3F-7082-49CB-B22D-5BDE925871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4" y="474"/>
              <a:ext cx="135" cy="133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1" name="Oval 54">
              <a:extLst>
                <a:ext uri="{FF2B5EF4-FFF2-40B4-BE49-F238E27FC236}">
                  <a16:creationId xmlns:a16="http://schemas.microsoft.com/office/drawing/2014/main" id="{58880E61-FFDB-4A23-B2BC-BFA371A4A2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5" y="646"/>
              <a:ext cx="237" cy="234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2" name="Freeform 56">
              <a:extLst>
                <a:ext uri="{FF2B5EF4-FFF2-40B4-BE49-F238E27FC236}">
                  <a16:creationId xmlns:a16="http://schemas.microsoft.com/office/drawing/2014/main" id="{FFCAE204-F502-4564-B19A-2D64B5667ACC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3" y="1212"/>
              <a:ext cx="198" cy="226"/>
            </a:xfrm>
            <a:custGeom>
              <a:avLst/>
              <a:gdLst>
                <a:gd name="T0" fmla="*/ 0 w 198"/>
                <a:gd name="T1" fmla="*/ 57 h 226"/>
                <a:gd name="T2" fmla="*/ 100 w 198"/>
                <a:gd name="T3" fmla="*/ 0 h 226"/>
                <a:gd name="T4" fmla="*/ 198 w 198"/>
                <a:gd name="T5" fmla="*/ 57 h 226"/>
                <a:gd name="T6" fmla="*/ 198 w 198"/>
                <a:gd name="T7" fmla="*/ 170 h 226"/>
                <a:gd name="T8" fmla="*/ 100 w 198"/>
                <a:gd name="T9" fmla="*/ 226 h 226"/>
                <a:gd name="T10" fmla="*/ 0 w 198"/>
                <a:gd name="T11" fmla="*/ 170 h 226"/>
                <a:gd name="T12" fmla="*/ 0 w 198"/>
                <a:gd name="T13" fmla="*/ 57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8" h="226">
                  <a:moveTo>
                    <a:pt x="0" y="57"/>
                  </a:moveTo>
                  <a:lnTo>
                    <a:pt x="100" y="0"/>
                  </a:lnTo>
                  <a:lnTo>
                    <a:pt x="198" y="57"/>
                  </a:lnTo>
                  <a:lnTo>
                    <a:pt x="198" y="170"/>
                  </a:lnTo>
                  <a:lnTo>
                    <a:pt x="100" y="226"/>
                  </a:lnTo>
                  <a:lnTo>
                    <a:pt x="0" y="170"/>
                  </a:lnTo>
                  <a:lnTo>
                    <a:pt x="0" y="5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3" name="Freeform 57">
              <a:extLst>
                <a:ext uri="{FF2B5EF4-FFF2-40B4-BE49-F238E27FC236}">
                  <a16:creationId xmlns:a16="http://schemas.microsoft.com/office/drawing/2014/main" id="{AEC28BD5-A3CD-4C75-9C2A-63983561323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1418"/>
              <a:ext cx="98" cy="112"/>
            </a:xfrm>
            <a:custGeom>
              <a:avLst/>
              <a:gdLst>
                <a:gd name="T0" fmla="*/ 0 w 98"/>
                <a:gd name="T1" fmla="*/ 29 h 112"/>
                <a:gd name="T2" fmla="*/ 49 w 98"/>
                <a:gd name="T3" fmla="*/ 0 h 112"/>
                <a:gd name="T4" fmla="*/ 98 w 98"/>
                <a:gd name="T5" fmla="*/ 29 h 112"/>
                <a:gd name="T6" fmla="*/ 98 w 98"/>
                <a:gd name="T7" fmla="*/ 83 h 112"/>
                <a:gd name="T8" fmla="*/ 49 w 98"/>
                <a:gd name="T9" fmla="*/ 112 h 112"/>
                <a:gd name="T10" fmla="*/ 0 w 98"/>
                <a:gd name="T11" fmla="*/ 83 h 112"/>
                <a:gd name="T12" fmla="*/ 0 w 98"/>
                <a:gd name="T13" fmla="*/ 29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8" h="112">
                  <a:moveTo>
                    <a:pt x="0" y="29"/>
                  </a:moveTo>
                  <a:lnTo>
                    <a:pt x="49" y="0"/>
                  </a:lnTo>
                  <a:lnTo>
                    <a:pt x="98" y="29"/>
                  </a:lnTo>
                  <a:lnTo>
                    <a:pt x="98" y="83"/>
                  </a:lnTo>
                  <a:lnTo>
                    <a:pt x="49" y="112"/>
                  </a:lnTo>
                  <a:lnTo>
                    <a:pt x="0" y="83"/>
                  </a:lnTo>
                  <a:lnTo>
                    <a:pt x="0" y="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4" name="Freeform 58">
              <a:extLst>
                <a:ext uri="{FF2B5EF4-FFF2-40B4-BE49-F238E27FC236}">
                  <a16:creationId xmlns:a16="http://schemas.microsoft.com/office/drawing/2014/main" id="{6E3E65B9-4178-4227-9254-78EA8CB010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5" y="829"/>
              <a:ext cx="89" cy="102"/>
            </a:xfrm>
            <a:custGeom>
              <a:avLst/>
              <a:gdLst>
                <a:gd name="T0" fmla="*/ 0 w 89"/>
                <a:gd name="T1" fmla="*/ 51 h 102"/>
                <a:gd name="T2" fmla="*/ 45 w 89"/>
                <a:gd name="T3" fmla="*/ 26 h 102"/>
                <a:gd name="T4" fmla="*/ 89 w 89"/>
                <a:gd name="T5" fmla="*/ 0 h 102"/>
                <a:gd name="T6" fmla="*/ 89 w 89"/>
                <a:gd name="T7" fmla="*/ 51 h 102"/>
                <a:gd name="T8" fmla="*/ 89 w 89"/>
                <a:gd name="T9" fmla="*/ 102 h 102"/>
                <a:gd name="T10" fmla="*/ 45 w 89"/>
                <a:gd name="T11" fmla="*/ 76 h 102"/>
                <a:gd name="T12" fmla="*/ 0 w 89"/>
                <a:gd name="T13" fmla="*/ 51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9" h="102">
                  <a:moveTo>
                    <a:pt x="0" y="51"/>
                  </a:moveTo>
                  <a:lnTo>
                    <a:pt x="45" y="26"/>
                  </a:lnTo>
                  <a:lnTo>
                    <a:pt x="89" y="0"/>
                  </a:lnTo>
                  <a:lnTo>
                    <a:pt x="89" y="51"/>
                  </a:lnTo>
                  <a:lnTo>
                    <a:pt x="89" y="102"/>
                  </a:lnTo>
                  <a:lnTo>
                    <a:pt x="45" y="76"/>
                  </a:lnTo>
                  <a:lnTo>
                    <a:pt x="0" y="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5" name="Freeform 59">
              <a:extLst>
                <a:ext uri="{FF2B5EF4-FFF2-40B4-BE49-F238E27FC236}">
                  <a16:creationId xmlns:a16="http://schemas.microsoft.com/office/drawing/2014/main" id="{F6EC59E7-7B90-4219-8B4E-7EF114E44B4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2" y="2706"/>
              <a:ext cx="88" cy="76"/>
            </a:xfrm>
            <a:custGeom>
              <a:avLst/>
              <a:gdLst>
                <a:gd name="T0" fmla="*/ 44 w 88"/>
                <a:gd name="T1" fmla="*/ 76 h 76"/>
                <a:gd name="T2" fmla="*/ 22 w 88"/>
                <a:gd name="T3" fmla="*/ 37 h 76"/>
                <a:gd name="T4" fmla="*/ 0 w 88"/>
                <a:gd name="T5" fmla="*/ 0 h 76"/>
                <a:gd name="T6" fmla="*/ 44 w 88"/>
                <a:gd name="T7" fmla="*/ 0 h 76"/>
                <a:gd name="T8" fmla="*/ 88 w 88"/>
                <a:gd name="T9" fmla="*/ 0 h 76"/>
                <a:gd name="T10" fmla="*/ 66 w 88"/>
                <a:gd name="T11" fmla="*/ 37 h 76"/>
                <a:gd name="T12" fmla="*/ 44 w 88"/>
                <a:gd name="T13" fmla="*/ 76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8" h="76">
                  <a:moveTo>
                    <a:pt x="44" y="76"/>
                  </a:moveTo>
                  <a:lnTo>
                    <a:pt x="22" y="37"/>
                  </a:lnTo>
                  <a:lnTo>
                    <a:pt x="0" y="0"/>
                  </a:lnTo>
                  <a:lnTo>
                    <a:pt x="44" y="0"/>
                  </a:lnTo>
                  <a:lnTo>
                    <a:pt x="88" y="0"/>
                  </a:lnTo>
                  <a:lnTo>
                    <a:pt x="66" y="37"/>
                  </a:lnTo>
                  <a:lnTo>
                    <a:pt x="44" y="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D39FBF6F-0B3F-4F98-87AE-C0E1155AC49D}"/>
              </a:ext>
            </a:extLst>
          </p:cNvPr>
          <p:cNvGrpSpPr/>
          <p:nvPr userDrawn="1"/>
        </p:nvGrpSpPr>
        <p:grpSpPr>
          <a:xfrm>
            <a:off x="649221" y="611737"/>
            <a:ext cx="3170252" cy="553089"/>
            <a:chOff x="1551004" y="4350583"/>
            <a:chExt cx="3170665" cy="552961"/>
          </a:xfrm>
        </p:grpSpPr>
        <p:sp>
          <p:nvSpPr>
            <p:cNvPr id="57" name="矩形 65">
              <a:extLst>
                <a:ext uri="{FF2B5EF4-FFF2-40B4-BE49-F238E27FC236}">
                  <a16:creationId xmlns:a16="http://schemas.microsoft.com/office/drawing/2014/main" id="{BE5F4CD1-D150-4887-9623-E48CA5388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1004" y="4350583"/>
              <a:ext cx="2324465" cy="400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000" b="0" i="0" u="none" strike="noStrike" kern="1200" cap="none" spc="300" normalizeH="0" baseline="0" noProof="0" dirty="0">
                  <a:ln w="6350">
                    <a:noFill/>
                  </a:ln>
                  <a:solidFill>
                    <a:prstClr val="black">
                      <a:lumMod val="75000"/>
                      <a:lumOff val="25000"/>
                    </a:prst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Add title text</a:t>
              </a:r>
              <a:endParaRPr kumimoji="0" lang="zh-CN" altLang="en-US" sz="2000" b="0" i="0" u="none" strike="noStrike" kern="1200" cap="none" spc="300" normalizeH="0" baseline="0" noProof="0" dirty="0">
                <a:ln w="6350"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61ACAA8F-CFE2-4786-93AD-402D14A374F0}"/>
                </a:ext>
              </a:extLst>
            </p:cNvPr>
            <p:cNvSpPr txBox="1"/>
            <p:nvPr/>
          </p:nvSpPr>
          <p:spPr>
            <a:xfrm>
              <a:off x="1551004" y="4657323"/>
              <a:ext cx="3170665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3200" b="1" spc="-110">
                  <a:solidFill>
                    <a:schemeClr val="bg1">
                      <a:alpha val="81000"/>
                    </a:schemeClr>
                  </a:solidFill>
                  <a:latin typeface="NanLiHei_Eurostile" panose="02010600030101010101" pitchFamily="2" charset="-122"/>
                  <a:ea typeface="NanLiHei_Eurostile" panose="02010600030101010101" pitchFamily="2" charset="-122"/>
                </a:defRPr>
              </a:lvl1pPr>
            </a:lstStyle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0" i="0" u="none" strike="noStrike" kern="1200" cap="none" spc="60" normalizeH="0" baseline="0" noProof="0" dirty="0">
                  <a:ln>
                    <a:noFill/>
                  </a:ln>
                  <a:solidFill>
                    <a:prstClr val="black">
                      <a:lumMod val="75000"/>
                      <a:lumOff val="25000"/>
                    </a:prst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NanLiHei_Eurostile" panose="02010600030101010101" pitchFamily="2" charset="-122"/>
                  <a:cs typeface="Times New Roman" panose="02020603050405020304" pitchFamily="18" charset="0"/>
                </a:rPr>
                <a:t>http://www.rapidppt.com</a:t>
              </a:r>
              <a:endParaRPr kumimoji="0" lang="zh-CN" altLang="en-US" sz="1000" b="0" i="0" u="none" strike="noStrike" kern="1200" cap="none" spc="6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NanLiHei_Eurostile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EDB31CD7-174A-4151-9299-CC208BEE2A58}"/>
              </a:ext>
            </a:extLst>
          </p:cNvPr>
          <p:cNvGrpSpPr/>
          <p:nvPr userDrawn="1"/>
        </p:nvGrpSpPr>
        <p:grpSpPr>
          <a:xfrm>
            <a:off x="-5324" y="31817"/>
            <a:ext cx="730155" cy="743122"/>
            <a:chOff x="-5326" y="31810"/>
            <a:chExt cx="730250" cy="742950"/>
          </a:xfrm>
          <a:gradFill>
            <a:gsLst>
              <a:gs pos="0">
                <a:srgbClr val="363F4A"/>
              </a:gs>
              <a:gs pos="99275">
                <a:srgbClr val="20AEE5"/>
              </a:gs>
              <a:gs pos="67000">
                <a:srgbClr val="0070C0"/>
              </a:gs>
            </a:gsLst>
            <a:lin ang="0" scaled="0"/>
          </a:gradFill>
        </p:grpSpPr>
        <p:sp>
          <p:nvSpPr>
            <p:cNvPr id="60" name="Freeform 40">
              <a:extLst>
                <a:ext uri="{FF2B5EF4-FFF2-40B4-BE49-F238E27FC236}">
                  <a16:creationId xmlns:a16="http://schemas.microsoft.com/office/drawing/2014/main" id="{B78E0D54-0D99-4B63-B3EF-F933C32EC15D}"/>
                </a:ext>
              </a:extLst>
            </p:cNvPr>
            <p:cNvSpPr>
              <a:spLocks/>
            </p:cNvSpPr>
            <p:nvPr/>
          </p:nvSpPr>
          <p:spPr bwMode="auto">
            <a:xfrm>
              <a:off x="-5326" y="79435"/>
              <a:ext cx="682625" cy="695325"/>
            </a:xfrm>
            <a:custGeom>
              <a:avLst/>
              <a:gdLst>
                <a:gd name="T0" fmla="*/ 0 w 430"/>
                <a:gd name="T1" fmla="*/ 419 h 438"/>
                <a:gd name="T2" fmla="*/ 421 w 430"/>
                <a:gd name="T3" fmla="*/ 0 h 438"/>
                <a:gd name="T4" fmla="*/ 430 w 430"/>
                <a:gd name="T5" fmla="*/ 8 h 438"/>
                <a:gd name="T6" fmla="*/ 0 w 430"/>
                <a:gd name="T7" fmla="*/ 438 h 438"/>
                <a:gd name="T8" fmla="*/ 0 w 430"/>
                <a:gd name="T9" fmla="*/ 419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0" h="438">
                  <a:moveTo>
                    <a:pt x="0" y="419"/>
                  </a:moveTo>
                  <a:lnTo>
                    <a:pt x="421" y="0"/>
                  </a:lnTo>
                  <a:lnTo>
                    <a:pt x="430" y="8"/>
                  </a:lnTo>
                  <a:lnTo>
                    <a:pt x="0" y="438"/>
                  </a:lnTo>
                  <a:lnTo>
                    <a:pt x="0" y="41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1" name="Freeform 41">
              <a:extLst>
                <a:ext uri="{FF2B5EF4-FFF2-40B4-BE49-F238E27FC236}">
                  <a16:creationId xmlns:a16="http://schemas.microsoft.com/office/drawing/2014/main" id="{FF00F90A-8197-47A6-A5FA-63113E905F05}"/>
                </a:ext>
              </a:extLst>
            </p:cNvPr>
            <p:cNvSpPr>
              <a:spLocks/>
            </p:cNvSpPr>
            <p:nvPr/>
          </p:nvSpPr>
          <p:spPr bwMode="auto">
            <a:xfrm>
              <a:off x="613799" y="31810"/>
              <a:ext cx="111125" cy="111125"/>
            </a:xfrm>
            <a:custGeom>
              <a:avLst/>
              <a:gdLst>
                <a:gd name="T0" fmla="*/ 21 w 40"/>
                <a:gd name="T1" fmla="*/ 0 h 40"/>
                <a:gd name="T2" fmla="*/ 40 w 40"/>
                <a:gd name="T3" fmla="*/ 20 h 40"/>
                <a:gd name="T4" fmla="*/ 21 w 40"/>
                <a:gd name="T5" fmla="*/ 40 h 40"/>
                <a:gd name="T6" fmla="*/ 0 w 40"/>
                <a:gd name="T7" fmla="*/ 20 h 40"/>
                <a:gd name="T8" fmla="*/ 21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1" y="0"/>
                  </a:move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1" y="40"/>
                  </a:cubicBez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69626990-B760-43A5-874D-71C31850A58B}"/>
              </a:ext>
            </a:extLst>
          </p:cNvPr>
          <p:cNvGrpSpPr/>
          <p:nvPr userDrawn="1"/>
        </p:nvGrpSpPr>
        <p:grpSpPr>
          <a:xfrm>
            <a:off x="-5324" y="184254"/>
            <a:ext cx="1323803" cy="743123"/>
            <a:chOff x="-5326" y="184210"/>
            <a:chExt cx="1323975" cy="742951"/>
          </a:xfrm>
          <a:gradFill>
            <a:gsLst>
              <a:gs pos="0">
                <a:srgbClr val="363F4A"/>
              </a:gs>
              <a:gs pos="99275">
                <a:srgbClr val="20AEE5"/>
              </a:gs>
              <a:gs pos="67000">
                <a:srgbClr val="0070C0"/>
              </a:gs>
            </a:gsLst>
            <a:lin ang="0" scaled="0"/>
          </a:gradFill>
        </p:grpSpPr>
        <p:sp>
          <p:nvSpPr>
            <p:cNvPr id="63" name="Freeform 42">
              <a:extLst>
                <a:ext uri="{FF2B5EF4-FFF2-40B4-BE49-F238E27FC236}">
                  <a16:creationId xmlns:a16="http://schemas.microsoft.com/office/drawing/2014/main" id="{E08C3CC6-F00F-427D-A0B4-722DEF542474}"/>
                </a:ext>
              </a:extLst>
            </p:cNvPr>
            <p:cNvSpPr>
              <a:spLocks/>
            </p:cNvSpPr>
            <p:nvPr/>
          </p:nvSpPr>
          <p:spPr bwMode="auto">
            <a:xfrm>
              <a:off x="-5326" y="230248"/>
              <a:ext cx="1268413" cy="696913"/>
            </a:xfrm>
            <a:custGeom>
              <a:avLst/>
              <a:gdLst>
                <a:gd name="T0" fmla="*/ 0 w 799"/>
                <a:gd name="T1" fmla="*/ 420 h 439"/>
                <a:gd name="T2" fmla="*/ 421 w 799"/>
                <a:gd name="T3" fmla="*/ 0 h 439"/>
                <a:gd name="T4" fmla="*/ 423 w 799"/>
                <a:gd name="T5" fmla="*/ 0 h 439"/>
                <a:gd name="T6" fmla="*/ 426 w 799"/>
                <a:gd name="T7" fmla="*/ 0 h 439"/>
                <a:gd name="T8" fmla="*/ 799 w 799"/>
                <a:gd name="T9" fmla="*/ 0 h 439"/>
                <a:gd name="T10" fmla="*/ 799 w 799"/>
                <a:gd name="T11" fmla="*/ 13 h 439"/>
                <a:gd name="T12" fmla="*/ 428 w 799"/>
                <a:gd name="T13" fmla="*/ 13 h 439"/>
                <a:gd name="T14" fmla="*/ 0 w 799"/>
                <a:gd name="T15" fmla="*/ 439 h 439"/>
                <a:gd name="T16" fmla="*/ 0 w 799"/>
                <a:gd name="T17" fmla="*/ 420 h 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99" h="439">
                  <a:moveTo>
                    <a:pt x="0" y="420"/>
                  </a:moveTo>
                  <a:lnTo>
                    <a:pt x="421" y="0"/>
                  </a:lnTo>
                  <a:lnTo>
                    <a:pt x="423" y="0"/>
                  </a:lnTo>
                  <a:lnTo>
                    <a:pt x="426" y="0"/>
                  </a:lnTo>
                  <a:lnTo>
                    <a:pt x="799" y="0"/>
                  </a:lnTo>
                  <a:lnTo>
                    <a:pt x="799" y="13"/>
                  </a:lnTo>
                  <a:lnTo>
                    <a:pt x="428" y="13"/>
                  </a:lnTo>
                  <a:lnTo>
                    <a:pt x="0" y="439"/>
                  </a:lnTo>
                  <a:lnTo>
                    <a:pt x="0" y="4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4" name="Oval 43">
              <a:extLst>
                <a:ext uri="{FF2B5EF4-FFF2-40B4-BE49-F238E27FC236}">
                  <a16:creationId xmlns:a16="http://schemas.microsoft.com/office/drawing/2014/main" id="{4623AE7D-E785-4D11-9053-7FDB96BCE5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7524" y="184210"/>
              <a:ext cx="111125" cy="109538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BF8D33D7-CA8B-42A2-9510-DD4118ABDB2C}"/>
              </a:ext>
            </a:extLst>
          </p:cNvPr>
          <p:cNvGrpSpPr/>
          <p:nvPr userDrawn="1"/>
        </p:nvGrpSpPr>
        <p:grpSpPr>
          <a:xfrm>
            <a:off x="-5324" y="371622"/>
            <a:ext cx="3166651" cy="733595"/>
            <a:chOff x="-5326" y="371535"/>
            <a:chExt cx="3167063" cy="733425"/>
          </a:xfrm>
          <a:gradFill>
            <a:gsLst>
              <a:gs pos="0">
                <a:srgbClr val="363F4A"/>
              </a:gs>
              <a:gs pos="99275">
                <a:srgbClr val="20AEE5"/>
              </a:gs>
              <a:gs pos="67000">
                <a:srgbClr val="0070C0"/>
              </a:gs>
            </a:gsLst>
            <a:lin ang="0" scaled="0"/>
          </a:gradFill>
        </p:grpSpPr>
        <p:sp>
          <p:nvSpPr>
            <p:cNvPr id="66" name="Freeform 44">
              <a:extLst>
                <a:ext uri="{FF2B5EF4-FFF2-40B4-BE49-F238E27FC236}">
                  <a16:creationId xmlns:a16="http://schemas.microsoft.com/office/drawing/2014/main" id="{90583528-C28C-4E4A-A2F6-CD6AAA0948A6}"/>
                </a:ext>
              </a:extLst>
            </p:cNvPr>
            <p:cNvSpPr>
              <a:spLocks/>
            </p:cNvSpPr>
            <p:nvPr/>
          </p:nvSpPr>
          <p:spPr bwMode="auto">
            <a:xfrm>
              <a:off x="-5326" y="371535"/>
              <a:ext cx="3106738" cy="733425"/>
            </a:xfrm>
            <a:custGeom>
              <a:avLst/>
              <a:gdLst>
                <a:gd name="T0" fmla="*/ 0 w 1957"/>
                <a:gd name="T1" fmla="*/ 443 h 462"/>
                <a:gd name="T2" fmla="*/ 442 w 1957"/>
                <a:gd name="T3" fmla="*/ 0 h 462"/>
                <a:gd name="T4" fmla="*/ 444 w 1957"/>
                <a:gd name="T5" fmla="*/ 0 h 462"/>
                <a:gd name="T6" fmla="*/ 447 w 1957"/>
                <a:gd name="T7" fmla="*/ 0 h 462"/>
                <a:gd name="T8" fmla="*/ 1071 w 1957"/>
                <a:gd name="T9" fmla="*/ 0 h 462"/>
                <a:gd name="T10" fmla="*/ 1072 w 1957"/>
                <a:gd name="T11" fmla="*/ 0 h 462"/>
                <a:gd name="T12" fmla="*/ 1074 w 1957"/>
                <a:gd name="T13" fmla="*/ 0 h 462"/>
                <a:gd name="T14" fmla="*/ 1311 w 1957"/>
                <a:gd name="T15" fmla="*/ 138 h 462"/>
                <a:gd name="T16" fmla="*/ 1957 w 1957"/>
                <a:gd name="T17" fmla="*/ 138 h 462"/>
                <a:gd name="T18" fmla="*/ 1957 w 1957"/>
                <a:gd name="T19" fmla="*/ 152 h 462"/>
                <a:gd name="T20" fmla="*/ 1309 w 1957"/>
                <a:gd name="T21" fmla="*/ 152 h 462"/>
                <a:gd name="T22" fmla="*/ 1307 w 1957"/>
                <a:gd name="T23" fmla="*/ 152 h 462"/>
                <a:gd name="T24" fmla="*/ 1306 w 1957"/>
                <a:gd name="T25" fmla="*/ 150 h 462"/>
                <a:gd name="T26" fmla="*/ 1069 w 1957"/>
                <a:gd name="T27" fmla="*/ 12 h 462"/>
                <a:gd name="T28" fmla="*/ 449 w 1957"/>
                <a:gd name="T29" fmla="*/ 12 h 462"/>
                <a:gd name="T30" fmla="*/ 0 w 1957"/>
                <a:gd name="T31" fmla="*/ 462 h 462"/>
                <a:gd name="T32" fmla="*/ 0 w 1957"/>
                <a:gd name="T33" fmla="*/ 443 h 4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57" h="462">
                  <a:moveTo>
                    <a:pt x="0" y="443"/>
                  </a:moveTo>
                  <a:lnTo>
                    <a:pt x="442" y="0"/>
                  </a:lnTo>
                  <a:lnTo>
                    <a:pt x="444" y="0"/>
                  </a:lnTo>
                  <a:lnTo>
                    <a:pt x="447" y="0"/>
                  </a:lnTo>
                  <a:lnTo>
                    <a:pt x="1071" y="0"/>
                  </a:lnTo>
                  <a:lnTo>
                    <a:pt x="1072" y="0"/>
                  </a:lnTo>
                  <a:lnTo>
                    <a:pt x="1074" y="0"/>
                  </a:lnTo>
                  <a:lnTo>
                    <a:pt x="1311" y="138"/>
                  </a:lnTo>
                  <a:lnTo>
                    <a:pt x="1957" y="138"/>
                  </a:lnTo>
                  <a:lnTo>
                    <a:pt x="1957" y="152"/>
                  </a:lnTo>
                  <a:lnTo>
                    <a:pt x="1309" y="152"/>
                  </a:lnTo>
                  <a:lnTo>
                    <a:pt x="1307" y="152"/>
                  </a:lnTo>
                  <a:lnTo>
                    <a:pt x="1306" y="150"/>
                  </a:lnTo>
                  <a:lnTo>
                    <a:pt x="1069" y="12"/>
                  </a:lnTo>
                  <a:lnTo>
                    <a:pt x="449" y="12"/>
                  </a:lnTo>
                  <a:lnTo>
                    <a:pt x="0" y="462"/>
                  </a:lnTo>
                  <a:lnTo>
                    <a:pt x="0" y="44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7" name="Oval 45">
              <a:extLst>
                <a:ext uri="{FF2B5EF4-FFF2-40B4-BE49-F238E27FC236}">
                  <a16:creationId xmlns:a16="http://schemas.microsoft.com/office/drawing/2014/main" id="{6AAEE1A3-C040-41E3-A75F-98DB5CEA3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7437" y="546160"/>
              <a:ext cx="114300" cy="111125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9EEAE2F2-58CC-4C17-B3CD-57AF97BF391E}"/>
              </a:ext>
            </a:extLst>
          </p:cNvPr>
          <p:cNvGrpSpPr/>
          <p:nvPr userDrawn="1"/>
        </p:nvGrpSpPr>
        <p:grpSpPr>
          <a:xfrm>
            <a:off x="-5324" y="482772"/>
            <a:ext cx="1679357" cy="809812"/>
            <a:chOff x="-5326" y="482660"/>
            <a:chExt cx="1679576" cy="809625"/>
          </a:xfrm>
          <a:gradFill>
            <a:gsLst>
              <a:gs pos="0">
                <a:srgbClr val="363F4A"/>
              </a:gs>
              <a:gs pos="99275">
                <a:srgbClr val="20AEE5"/>
              </a:gs>
              <a:gs pos="67000">
                <a:srgbClr val="0070C0"/>
              </a:gs>
            </a:gsLst>
            <a:lin ang="0" scaled="0"/>
          </a:gradFill>
        </p:grpSpPr>
        <p:sp>
          <p:nvSpPr>
            <p:cNvPr id="69" name="Freeform 46">
              <a:extLst>
                <a:ext uri="{FF2B5EF4-FFF2-40B4-BE49-F238E27FC236}">
                  <a16:creationId xmlns:a16="http://schemas.microsoft.com/office/drawing/2014/main" id="{39C47AFD-F643-451E-B388-972D7E5E582F}"/>
                </a:ext>
              </a:extLst>
            </p:cNvPr>
            <p:cNvSpPr>
              <a:spLocks/>
            </p:cNvSpPr>
            <p:nvPr/>
          </p:nvSpPr>
          <p:spPr bwMode="auto">
            <a:xfrm>
              <a:off x="-5326" y="527110"/>
              <a:ext cx="1627188" cy="765175"/>
            </a:xfrm>
            <a:custGeom>
              <a:avLst/>
              <a:gdLst>
                <a:gd name="T0" fmla="*/ 0 w 1025"/>
                <a:gd name="T1" fmla="*/ 463 h 482"/>
                <a:gd name="T2" fmla="*/ 461 w 1025"/>
                <a:gd name="T3" fmla="*/ 3 h 482"/>
                <a:gd name="T4" fmla="*/ 463 w 1025"/>
                <a:gd name="T5" fmla="*/ 0 h 482"/>
                <a:gd name="T6" fmla="*/ 467 w 1025"/>
                <a:gd name="T7" fmla="*/ 0 h 482"/>
                <a:gd name="T8" fmla="*/ 1025 w 1025"/>
                <a:gd name="T9" fmla="*/ 0 h 482"/>
                <a:gd name="T10" fmla="*/ 1025 w 1025"/>
                <a:gd name="T11" fmla="*/ 14 h 482"/>
                <a:gd name="T12" fmla="*/ 468 w 1025"/>
                <a:gd name="T13" fmla="*/ 14 h 482"/>
                <a:gd name="T14" fmla="*/ 0 w 1025"/>
                <a:gd name="T15" fmla="*/ 482 h 482"/>
                <a:gd name="T16" fmla="*/ 0 w 1025"/>
                <a:gd name="T17" fmla="*/ 463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5" h="482">
                  <a:moveTo>
                    <a:pt x="0" y="463"/>
                  </a:moveTo>
                  <a:lnTo>
                    <a:pt x="461" y="3"/>
                  </a:lnTo>
                  <a:lnTo>
                    <a:pt x="463" y="0"/>
                  </a:lnTo>
                  <a:lnTo>
                    <a:pt x="467" y="0"/>
                  </a:lnTo>
                  <a:lnTo>
                    <a:pt x="1025" y="0"/>
                  </a:lnTo>
                  <a:lnTo>
                    <a:pt x="1025" y="14"/>
                  </a:lnTo>
                  <a:lnTo>
                    <a:pt x="468" y="14"/>
                  </a:lnTo>
                  <a:lnTo>
                    <a:pt x="0" y="482"/>
                  </a:lnTo>
                  <a:lnTo>
                    <a:pt x="0" y="46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0" name="Freeform 47">
              <a:extLst>
                <a:ext uri="{FF2B5EF4-FFF2-40B4-BE49-F238E27FC236}">
                  <a16:creationId xmlns:a16="http://schemas.microsoft.com/office/drawing/2014/main" id="{D8BF38E3-B011-4D22-BB5A-43C405BCECA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712" y="482660"/>
              <a:ext cx="109538" cy="111125"/>
            </a:xfrm>
            <a:custGeom>
              <a:avLst/>
              <a:gdLst>
                <a:gd name="T0" fmla="*/ 21 w 40"/>
                <a:gd name="T1" fmla="*/ 0 h 40"/>
                <a:gd name="T2" fmla="*/ 40 w 40"/>
                <a:gd name="T3" fmla="*/ 20 h 40"/>
                <a:gd name="T4" fmla="*/ 21 w 40"/>
                <a:gd name="T5" fmla="*/ 40 h 40"/>
                <a:gd name="T6" fmla="*/ 0 w 40"/>
                <a:gd name="T7" fmla="*/ 20 h 40"/>
                <a:gd name="T8" fmla="*/ 21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1" y="0"/>
                  </a:move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1" y="40"/>
                  </a:cubicBez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2BEB715D-1FED-4294-A0CD-0012C76EB364}"/>
              </a:ext>
            </a:extLst>
          </p:cNvPr>
          <p:cNvGrpSpPr/>
          <p:nvPr userDrawn="1"/>
        </p:nvGrpSpPr>
        <p:grpSpPr>
          <a:xfrm>
            <a:off x="-5324" y="822577"/>
            <a:ext cx="646029" cy="660554"/>
            <a:chOff x="-5326" y="822385"/>
            <a:chExt cx="646113" cy="660401"/>
          </a:xfrm>
          <a:gradFill>
            <a:gsLst>
              <a:gs pos="0">
                <a:srgbClr val="363F4A"/>
              </a:gs>
              <a:gs pos="99275">
                <a:srgbClr val="20AEE5"/>
              </a:gs>
              <a:gs pos="67000">
                <a:srgbClr val="0070C0"/>
              </a:gs>
            </a:gsLst>
            <a:lin ang="0" scaled="0"/>
          </a:gradFill>
        </p:grpSpPr>
        <p:sp>
          <p:nvSpPr>
            <p:cNvPr id="72" name="Freeform 48">
              <a:extLst>
                <a:ext uri="{FF2B5EF4-FFF2-40B4-BE49-F238E27FC236}">
                  <a16:creationId xmlns:a16="http://schemas.microsoft.com/office/drawing/2014/main" id="{7ECA2E75-8C9C-4B93-944E-AC87C9D26BED}"/>
                </a:ext>
              </a:extLst>
            </p:cNvPr>
            <p:cNvSpPr>
              <a:spLocks/>
            </p:cNvSpPr>
            <p:nvPr/>
          </p:nvSpPr>
          <p:spPr bwMode="auto">
            <a:xfrm>
              <a:off x="-5326" y="871598"/>
              <a:ext cx="600075" cy="611188"/>
            </a:xfrm>
            <a:custGeom>
              <a:avLst/>
              <a:gdLst>
                <a:gd name="T0" fmla="*/ 0 w 378"/>
                <a:gd name="T1" fmla="*/ 368 h 385"/>
                <a:gd name="T2" fmla="*/ 367 w 378"/>
                <a:gd name="T3" fmla="*/ 0 h 385"/>
                <a:gd name="T4" fmla="*/ 378 w 378"/>
                <a:gd name="T5" fmla="*/ 9 h 385"/>
                <a:gd name="T6" fmla="*/ 0 w 378"/>
                <a:gd name="T7" fmla="*/ 385 h 385"/>
                <a:gd name="T8" fmla="*/ 0 w 378"/>
                <a:gd name="T9" fmla="*/ 368 h 3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8" h="385">
                  <a:moveTo>
                    <a:pt x="0" y="368"/>
                  </a:moveTo>
                  <a:lnTo>
                    <a:pt x="367" y="0"/>
                  </a:lnTo>
                  <a:lnTo>
                    <a:pt x="378" y="9"/>
                  </a:lnTo>
                  <a:lnTo>
                    <a:pt x="0" y="385"/>
                  </a:lnTo>
                  <a:lnTo>
                    <a:pt x="0" y="3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3" name="Oval 49">
              <a:extLst>
                <a:ext uri="{FF2B5EF4-FFF2-40B4-BE49-F238E27FC236}">
                  <a16:creationId xmlns:a16="http://schemas.microsoft.com/office/drawing/2014/main" id="{348683B5-A61D-4A56-A7E2-FF86B708E7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249" y="822385"/>
              <a:ext cx="109538" cy="114300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2044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4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4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4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4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4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E16034-73AA-43FA-B2C4-B3021B135B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110E5D-82EC-4190-8901-2B66366AA70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7982743-46A0-492F-BA00-B9DCB0B1286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8D5C676-C88B-4F2B-A101-1219F59211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44035B-198E-4135-B73A-0A3C47135CB8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150043F-37C0-4816-9120-5104601B0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5AEF5F6-2A24-4644-ABF5-1FFDC9D236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83A4B3-31E6-48D0-8F67-C2C0AF1301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515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7988FC-5997-420C-9D9D-BF4231B169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68C448D-D044-415E-BC7B-4FB41135D2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1F36553-FABB-4677-9D6A-0172BD9AFC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DBAD76E-3159-402E-9326-A2D7F97AA49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78F2AED-2102-4974-826D-2B6328A68EB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B783960-C3A2-4457-B418-55BDB5155F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44035B-198E-4135-B73A-0A3C47135CB8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FADE7A9-EF7A-4A57-BD91-24F8D73C94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CDDAB0B-74EB-4670-80FC-134B2AD581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83A4B3-31E6-48D0-8F67-C2C0AF1301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1708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81B48D-9E02-4346-85A8-DC291556EC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BD14276-B976-4949-9129-3890272648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44035B-198E-4135-B73A-0A3C47135CB8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B070763-16FC-46CE-A8A4-7106ED75C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6DE3764-4A9D-4676-BCFD-6F4BA1A1FB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83A4B3-31E6-48D0-8F67-C2C0AF1301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8217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519825B-B579-4F2F-B7A4-41773BBEDE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44035B-198E-4135-B73A-0A3C47135CB8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20BA08F-E84B-4017-924D-8E1DEA7307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632A1E9-AA45-48B0-88A8-7F2B073CF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83A4B3-31E6-48D0-8F67-C2C0AF1301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1115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98D05-1DEB-4F7B-BB0F-95CD857D32CA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ECF82-4565-4284-B876-9E22F38861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25234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691A07-7CCF-42D1-9EAC-B9FA2DB6DC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139761-2FA9-4F8C-B74E-F95FCA2A32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4AC7AF0-699E-41F1-9C2B-9685CD03F2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8D420E7-F9F8-44E4-9AD5-0C41CF2633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44035B-198E-4135-B73A-0A3C47135CB8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282F861-7EAA-4B0C-9EE9-5B888EF861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8E306C6-8E48-4D2C-95AC-BDB11CAA47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83A4B3-31E6-48D0-8F67-C2C0AF1301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7464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5A92BF-463D-478D-B243-7CECC5CD6C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8894857-B6F4-45BC-9FC0-D6006C22C98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C07E70D-18A3-43B2-9A59-58D5DD4C1C2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B7A16CF-D7FA-4EE5-9D86-B0FEC4C9BD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44035B-198E-4135-B73A-0A3C47135CB8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75F74BD-EDD1-41CE-A381-49A08B2B43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CB3A65D-259E-44FA-A60B-4BECDD4A7D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83A4B3-31E6-48D0-8F67-C2C0AF1301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6323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398877-F87A-487D-A08A-17ED84E50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2E3449A-E484-4023-9865-CDC61EAA58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AA01F7-2538-4018-AE65-5EFDF0F772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44035B-198E-4135-B73A-0A3C47135CB8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3FAF217-01CB-45DE-9C5C-96C97F250F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2FD4B9-0D25-4D1E-B76A-4913DA5C84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83A4B3-31E6-48D0-8F67-C2C0AF1301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8988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A64525A-3306-4789-93A7-97978DFA32B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266036F-67CB-426C-B82E-62902B6212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F0E9D2-6DAE-4A9E-867A-7302E9FDE2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44035B-198E-4135-B73A-0A3C47135CB8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41B152C-BB4C-44B3-BFEA-58CB71F3E6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FDCE716-A90C-4AE2-A4B3-AADC06E06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83A4B3-31E6-48D0-8F67-C2C0AF1301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8193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130175"/>
            <a:ext cx="12280900" cy="7045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9209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5838F9-8D97-4842-9CF8-6E2236331AA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457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BA2F984-3A06-4989-A9F2-9A1BD85055A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906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D91043-165C-465D-80CB-6E2D1D8FB10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2408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6C0FBD-53B0-4D92-AB1E-7742316FD8B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9761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7F63BF0-F157-4F79-AAFC-5527158D748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3861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98D05-1DEB-4F7B-BB0F-95CD857D32CA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ECF82-4565-4284-B876-9E22F38861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92963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215CE7-2587-4B5A-B848-8067C02EF19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752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00A877-3A8D-4936-AA99-E255220D519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4212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90AA3A-D74B-4313-BEF2-96B24FDAA61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6505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D6630F-8E75-48AA-A41D-4E065F65372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1255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D16BBB-F171-4966-AF95-57F08814FBB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3964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44C63B-F58E-454B-8665-2E62D5D895E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3843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90D093-49A9-40F2-85BA-1C2DF74581E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0209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1796E5-AE23-4A3E-A18D-DCE96780AB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7C08977-7A19-4453-8D24-6FA2FEEF98B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474D44-900A-4B6F-9F82-35DA057184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BF8BCE2-6AD5-4A8B-84C0-FDFC1FD0FE3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767D7F-E81F-4944-B180-2AECDE9976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967DF5-68B8-4EFF-9600-1517991172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8238DB-0EEE-4820-81D5-63E866DA60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464713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FFD8F1-F025-4022-8CA3-CE78C0D94B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EC9049-1C78-4774-A341-8BD801F6CF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E04D4B-E219-4F85-A456-ED63EC9D0B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BF8BCE2-6AD5-4A8B-84C0-FDFC1FD0FE3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05A2DF-C569-4CC4-9EBA-F14C36717C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38C546-54DD-4154-AC90-F9DC417B1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8238DB-0EEE-4820-81D5-63E866DA60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663334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9D1BB0-2675-4786-879A-2FEE3E5E9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58C347-CCC5-4E70-8467-52B33274E5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720665-EC12-4A15-870C-947C33ECE8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BF8BCE2-6AD5-4A8B-84C0-FDFC1FD0FE3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A92ACF-8E66-4B61-9984-2BE77B569C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75E8D7-4EA7-46BA-8DCF-BE9241AA98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8238DB-0EEE-4820-81D5-63E866DA60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53189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98D05-1DEB-4F7B-BB0F-95CD857D32CA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ECF82-4565-4284-B876-9E22F38861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62609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D17A53-C47C-400C-9D21-1CBCDB6CFC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2370C5-1153-4F93-97E0-7A11C17439C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86C6885-973E-49C4-9F4E-B2C27AE7D5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3ADFA21-C22B-4B92-82D8-5F4B9DA574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BF8BCE2-6AD5-4A8B-84C0-FDFC1FD0FE3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F5C6053-888E-4576-B083-49BFE8DE88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697B16-6BD0-4CDC-AA32-CB5810CDA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8238DB-0EEE-4820-81D5-63E866DA60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693495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6324ED-7C5A-4E96-9889-61D4060D75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B6D6EF-E367-45E1-A269-0C6D0AE75E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FBE1DD1-36E2-4338-8EBC-9160BD78A0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689921A-598D-4B9A-BF68-7F79A94C671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8361C2C-2B5F-4644-875B-318F0C7413F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4C57007-577D-4AD9-8C06-3AB1A5E7FF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BF8BCE2-6AD5-4A8B-84C0-FDFC1FD0FE3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597076-C26C-40D7-B6EC-4E249303DD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EE25EEC-B6E3-49A6-8E0D-7C3FA0D2E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8238DB-0EEE-4820-81D5-63E866DA60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859618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2FCDA3-8C31-430F-BE34-C3F814D764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63BF15-2E67-4F05-A577-31D43F7EC9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BF8BCE2-6AD5-4A8B-84C0-FDFC1FD0FE3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349BC60-F145-4D48-AC23-8DE35B1D11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D08E5B-99FB-4FD8-B73C-160E26D8B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8238DB-0EEE-4820-81D5-63E866DA60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817584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9C546D7-030D-4BC0-9503-DCECF5F975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BF8BCE2-6AD5-4A8B-84C0-FDFC1FD0FE3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7098CFA-0F3A-41C1-BC2C-A66BBA966F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6261EF-42DA-4F3E-AA07-A428A6F608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8238DB-0EEE-4820-81D5-63E866DA60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698720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BC77CB-E5FD-429B-8BE0-0110B73F1D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FAF519-39AE-41B3-B687-25B8FBF8EE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546C458-216E-4E55-828A-EF6A5E9C5C7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65D4D4F-4460-41F4-9CCE-52A0F9DA46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BF8BCE2-6AD5-4A8B-84C0-FDFC1FD0FE3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B84A983-5BE3-4C97-9819-17D6625E52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42ECEA-0251-4603-8810-3FD57AB98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8238DB-0EEE-4820-81D5-63E866DA60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503495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194AB5-A059-43E8-AFC5-7817D38AF4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C634F09-1E7E-41B8-A06C-7BE16A5434E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7B7E0B4-92D6-4853-8B83-930171634B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361D37-73D7-46FE-B837-832E72618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BF8BCE2-6AD5-4A8B-84C0-FDFC1FD0FE3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A909A5-BC7F-4E26-B513-9953FF58A5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51A4504-82BE-45C0-B1B2-A51FB2F06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8238DB-0EEE-4820-81D5-63E866DA60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29605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EACF39-2AFD-4A54-8CA6-015D462FE4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3801745-E6EB-4A91-B7C6-F96D6DE3D9E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8C3FD5-66A9-4FC1-B445-B26E0241DB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BF8BCE2-6AD5-4A8B-84C0-FDFC1FD0FE3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3FFD40-154C-4EFB-828E-4A7A2F039B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912FEA-E0B9-416D-8927-F26DCC37F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8238DB-0EEE-4820-81D5-63E866DA60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531768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9E8E1DD-82A4-45E4-9F4A-0AC6C317508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7C0760A-FBCC-456D-A5CB-A2C08DE923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8EDFA1-A47A-4394-86D7-B7FDE38EB2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BF8BCE2-6AD5-4A8B-84C0-FDFC1FD0FE3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49A385-1922-4C96-ABEE-EE2C676187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2193B0-3FB4-4DE0-8F5D-B9A9BF5B76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8238DB-0EEE-4820-81D5-63E866DA60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703426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1ABA3BE-18E6-4010-9492-4FBFC48D5492}"/>
              </a:ext>
            </a:extLst>
          </p:cNvPr>
          <p:cNvSpPr/>
          <p:nvPr userDrawn="1"/>
        </p:nvSpPr>
        <p:spPr>
          <a:xfrm>
            <a:off x="0" y="3429000"/>
            <a:ext cx="12192000" cy="3429000"/>
          </a:xfrm>
          <a:prstGeom prst="rect">
            <a:avLst/>
          </a:prstGeom>
          <a:solidFill>
            <a:srgbClr val="A0CBD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7C3314B-EF1D-4293-876E-FCBFD460FA97}"/>
              </a:ext>
            </a:extLst>
          </p:cNvPr>
          <p:cNvSpPr/>
          <p:nvPr userDrawn="1"/>
        </p:nvSpPr>
        <p:spPr>
          <a:xfrm>
            <a:off x="0" y="0"/>
            <a:ext cx="12192000" cy="3429001"/>
          </a:xfrm>
          <a:prstGeom prst="rect">
            <a:avLst/>
          </a:prstGeom>
          <a:solidFill>
            <a:srgbClr val="FAD3D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3C3015F2-B8FA-4BFE-8BFA-054E3A312611}"/>
              </a:ext>
            </a:extLst>
          </p:cNvPr>
          <p:cNvSpPr/>
          <p:nvPr userDrawn="1"/>
        </p:nvSpPr>
        <p:spPr>
          <a:xfrm>
            <a:off x="270113" y="191067"/>
            <a:ext cx="11721068" cy="6480628"/>
          </a:xfrm>
          <a:prstGeom prst="roundRect">
            <a:avLst>
              <a:gd name="adj" fmla="val 3785"/>
            </a:avLst>
          </a:prstGeom>
          <a:solidFill>
            <a:schemeClr val="bg1"/>
          </a:solidFill>
          <a:ln w="19304">
            <a:solidFill>
              <a:srgbClr val="727272"/>
            </a:solidFill>
          </a:ln>
          <a:effectLst>
            <a:outerShdw blurRad="1397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1996CCC-4024-4AD3-950C-6384B5FBAA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95" t="28208" r="52504" b="33610"/>
          <a:stretch/>
        </p:blipFill>
        <p:spPr>
          <a:xfrm>
            <a:off x="-454808" y="596900"/>
            <a:ext cx="3405971" cy="5562600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62296541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One Photo Content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accent4">
                    <a:lumMod val="50000"/>
                  </a:schemeClr>
                </a:solidFill>
              </a:defRPr>
            </a:lvl1pPr>
            <a:lvl2pPr marL="283464" indent="-283464">
              <a:spcBef>
                <a:spcPts val="1000"/>
              </a:spcBef>
              <a:defRPr sz="1800">
                <a:solidFill>
                  <a:schemeClr val="accent4">
                    <a:lumMod val="50000"/>
                  </a:schemeClr>
                </a:solidFill>
              </a:defRPr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9B1932CF-F265-4AEE-8704-F42C01AFB47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58000" y="715963"/>
            <a:ext cx="4572000" cy="5113336"/>
          </a:xfrm>
        </p:spPr>
        <p:txBody>
          <a:bodyPr/>
          <a:lstStyle>
            <a:lvl1pPr algn="ctr">
              <a:buNone/>
              <a:defRPr sz="1600">
                <a:solidFill>
                  <a:schemeClr val="accent4">
                    <a:lumMod val="50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pic>
        <p:nvPicPr>
          <p:cNvPr id="2" name="Graphic 1">
            <a:extLst>
              <a:ext uri="{FF2B5EF4-FFF2-40B4-BE49-F238E27FC236}">
                <a16:creationId xmlns:a16="http://schemas.microsoft.com/office/drawing/2014/main" id="{09498076-A8F2-48B0-807A-C402BDA60D3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5074048"/>
            <a:ext cx="6407956" cy="1783952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5CF9E2C1-844F-4C0E-A423-111C77AEEF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1"/>
            <a:ext cx="5334000" cy="1189037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4000" b="1">
                <a:solidFill>
                  <a:schemeClr val="accent1"/>
                </a:solidFill>
                <a:ea typeface="+mn-ea"/>
                <a:cs typeface="+mn-cs"/>
              </a:defRPr>
            </a:lvl1pPr>
          </a:lstStyle>
          <a:p>
            <a:pPr marL="0" lvl="0" indent="0">
              <a:spcBef>
                <a:spcPts val="1000"/>
              </a:spcBef>
              <a:buFont typeface="Arial" panose="020B0604020202020204" pitchFamily="34" charset="0"/>
            </a:pPr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14025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98D05-1DEB-4F7B-BB0F-95CD857D32CA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ECF82-4565-4284-B876-9E22F38861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75753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ottom Pattern Black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1EEF53A4-35A6-4E43-B220-67DA381C591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7724906-4405-47F4-B533-7291B003B0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accent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F781D833-01F3-4F75-8F62-D60039CA370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50000"/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5791200"/>
            <a:ext cx="12192000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388163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>
            <a:extLst>
              <a:ext uri="{FF2B5EF4-FFF2-40B4-BE49-F238E27FC236}">
                <a16:creationId xmlns:a16="http://schemas.microsoft.com/office/drawing/2014/main" id="{23DE32A5-6181-4C51-AD5C-3F1A448478A1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358075249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470159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Agenda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184159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aam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9">
            <a:extLst>
              <a:ext uri="{FF2B5EF4-FFF2-40B4-BE49-F238E27FC236}">
                <a16:creationId xmlns:a16="http://schemas.microsoft.com/office/drawing/2014/main" id="{EF70765A-4598-4D75-8EBE-B820808F655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Our Team LAYOUT</a:t>
            </a:r>
          </a:p>
        </p:txBody>
      </p:sp>
      <p:sp>
        <p:nvSpPr>
          <p:cNvPr id="4" name="그림 개체 틀 2">
            <a:extLst>
              <a:ext uri="{FF2B5EF4-FFF2-40B4-BE49-F238E27FC236}">
                <a16:creationId xmlns:a16="http://schemas.microsoft.com/office/drawing/2014/main" id="{F9033F92-5447-4701-9973-78667CCF7DF9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905524" y="1837041"/>
            <a:ext cx="2268000" cy="1986288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accent1"/>
            </a:solidFill>
          </a:ln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ko-KR" dirty="0"/>
              <a:t>Place Your Picture Here</a:t>
            </a:r>
            <a:endParaRPr lang="ko-KR" altLang="en-US" dirty="0"/>
          </a:p>
        </p:txBody>
      </p:sp>
      <p:sp>
        <p:nvSpPr>
          <p:cNvPr id="9" name="그림 개체 틀 2">
            <a:extLst>
              <a:ext uri="{FF2B5EF4-FFF2-40B4-BE49-F238E27FC236}">
                <a16:creationId xmlns:a16="http://schemas.microsoft.com/office/drawing/2014/main" id="{81009FC0-F461-43C1-A305-424A4B8DBC21}"/>
              </a:ext>
            </a:extLst>
          </p:cNvPr>
          <p:cNvSpPr>
            <a:spLocks noGrp="1"/>
          </p:cNvSpPr>
          <p:nvPr>
            <p:ph type="pic" sz="quarter" idx="33" hasCustomPrompt="1"/>
          </p:nvPr>
        </p:nvSpPr>
        <p:spPr>
          <a:xfrm>
            <a:off x="3603313" y="1837041"/>
            <a:ext cx="2268000" cy="1986288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accent2"/>
            </a:solidFill>
          </a:ln>
        </p:spPr>
        <p:txBody>
          <a:bodyPr anchor="ctr"/>
          <a:lstStyle>
            <a:lvl1pPr algn="ctr">
              <a:lnSpc>
                <a:spcPct val="100000"/>
              </a:lnSpc>
              <a:def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 marL="0" lvl="0" indent="0" algn="ctr">
              <a:buNone/>
            </a:pPr>
            <a:r>
              <a:rPr lang="en-US" altLang="ko-KR" dirty="0"/>
              <a:t>Place Your Picture Here</a:t>
            </a:r>
            <a:endParaRPr lang="ko-KR" altLang="en-US" dirty="0"/>
          </a:p>
        </p:txBody>
      </p:sp>
      <p:sp>
        <p:nvSpPr>
          <p:cNvPr id="14" name="그림 개체 틀 2">
            <a:extLst>
              <a:ext uri="{FF2B5EF4-FFF2-40B4-BE49-F238E27FC236}">
                <a16:creationId xmlns:a16="http://schemas.microsoft.com/office/drawing/2014/main" id="{2D3E3847-E4AC-4C7E-9A5E-BE2F9DB0A4D3}"/>
              </a:ext>
            </a:extLst>
          </p:cNvPr>
          <p:cNvSpPr>
            <a:spLocks noGrp="1"/>
          </p:cNvSpPr>
          <p:nvPr>
            <p:ph type="pic" sz="quarter" idx="38" hasCustomPrompt="1"/>
          </p:nvPr>
        </p:nvSpPr>
        <p:spPr>
          <a:xfrm>
            <a:off x="6301102" y="1837041"/>
            <a:ext cx="2268000" cy="1986288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accent3"/>
            </a:solidFill>
          </a:ln>
        </p:spPr>
        <p:txBody>
          <a:bodyPr anchor="ctr"/>
          <a:lstStyle>
            <a:lvl1pPr algn="ctr">
              <a:lnSpc>
                <a:spcPct val="100000"/>
              </a:lnSpc>
              <a:def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 marL="0" lvl="0" indent="0" algn="ctr">
              <a:buNone/>
            </a:pPr>
            <a:r>
              <a:rPr lang="en-US" altLang="ko-KR" dirty="0"/>
              <a:t>Place Your Picture Here</a:t>
            </a:r>
            <a:endParaRPr lang="ko-KR" altLang="en-US" dirty="0"/>
          </a:p>
        </p:txBody>
      </p:sp>
      <p:sp>
        <p:nvSpPr>
          <p:cNvPr id="15" name="그림 개체 틀 2">
            <a:extLst>
              <a:ext uri="{FF2B5EF4-FFF2-40B4-BE49-F238E27FC236}">
                <a16:creationId xmlns:a16="http://schemas.microsoft.com/office/drawing/2014/main" id="{C0A871EA-43B6-40F5-B8FE-1A422C77A0C5}"/>
              </a:ext>
            </a:extLst>
          </p:cNvPr>
          <p:cNvSpPr>
            <a:spLocks noGrp="1"/>
          </p:cNvSpPr>
          <p:nvPr>
            <p:ph type="pic" sz="quarter" idx="43" hasCustomPrompt="1"/>
          </p:nvPr>
        </p:nvSpPr>
        <p:spPr>
          <a:xfrm>
            <a:off x="9016308" y="1837041"/>
            <a:ext cx="2268000" cy="1986288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accent4"/>
            </a:solidFill>
          </a:ln>
        </p:spPr>
        <p:txBody>
          <a:bodyPr anchor="ctr"/>
          <a:lstStyle>
            <a:lvl1pPr algn="ctr">
              <a:lnSpc>
                <a:spcPct val="100000"/>
              </a:lnSpc>
              <a:def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 marL="0" lvl="0" indent="0" algn="ctr">
              <a:buNone/>
            </a:pPr>
            <a:r>
              <a:rPr lang="en-US" altLang="ko-KR" dirty="0"/>
              <a:t>Place 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9774978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5">
            <a:extLst>
              <a:ext uri="{FF2B5EF4-FFF2-40B4-BE49-F238E27FC236}">
                <a16:creationId xmlns:a16="http://schemas.microsoft.com/office/drawing/2014/main" id="{9A757F5D-4C8E-4BEE-AD55-7B1F4C7E5058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5903383" cy="6858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tIns="1908000" anchor="ctr"/>
          <a:lstStyle>
            <a:lvl1pPr marL="0" marR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800">
                <a:latin typeface="+mn-lt"/>
                <a:cs typeface="Arial" pitchFamily="34" charset="0"/>
              </a:defRPr>
            </a:lvl1pPr>
          </a:lstStyle>
          <a:p>
            <a:r>
              <a:rPr lang="en-US" altLang="ko-KR" dirty="0"/>
              <a:t>Place Your Picture Here And Send To Back</a:t>
            </a:r>
            <a:endParaRPr lang="ko-KR" altLang="en-US" dirty="0"/>
          </a:p>
        </p:txBody>
      </p:sp>
      <p:sp>
        <p:nvSpPr>
          <p:cNvPr id="3" name="Picture Placeholder 5">
            <a:extLst>
              <a:ext uri="{FF2B5EF4-FFF2-40B4-BE49-F238E27FC236}">
                <a16:creationId xmlns:a16="http://schemas.microsoft.com/office/drawing/2014/main" id="{6F757335-D800-4EEA-9CE9-408094DD27B1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6455342" y="764189"/>
            <a:ext cx="2319231" cy="229536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tIns="360000" anchor="ctr"/>
          <a:lstStyle>
            <a:lvl1pPr marL="0" marR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>
                <a:latin typeface="+mn-lt"/>
                <a:cs typeface="Arial" pitchFamily="34" charset="0"/>
              </a:defRPr>
            </a:lvl1pPr>
          </a:lstStyle>
          <a:p>
            <a:r>
              <a:rPr lang="en-US" altLang="ko-KR" dirty="0"/>
              <a:t>Insert Your Image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Picture Placeholder 5">
            <a:extLst>
              <a:ext uri="{FF2B5EF4-FFF2-40B4-BE49-F238E27FC236}">
                <a16:creationId xmlns:a16="http://schemas.microsoft.com/office/drawing/2014/main" id="{0649CB23-30FC-4222-A82E-B62216712CD9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9307482" y="764189"/>
            <a:ext cx="2319231" cy="229536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tIns="360000" anchor="ctr"/>
          <a:lstStyle>
            <a:lvl1pPr marL="0" marR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>
                <a:latin typeface="+mn-lt"/>
                <a:cs typeface="Arial" pitchFamily="34" charset="0"/>
              </a:defRPr>
            </a:lvl1pPr>
          </a:lstStyle>
          <a:p>
            <a:r>
              <a:rPr lang="en-US" altLang="ko-KR" dirty="0"/>
              <a:t>Insert Your Image</a:t>
            </a:r>
            <a:endParaRPr lang="ko-KR" altLang="en-US" dirty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057020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ontents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0042277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10">
            <a:extLst>
              <a:ext uri="{FF2B5EF4-FFF2-40B4-BE49-F238E27FC236}">
                <a16:creationId xmlns:a16="http://schemas.microsoft.com/office/drawing/2014/main" id="{96DDDB5F-280B-4331-9598-C8195A43A25D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0" y="1588585"/>
            <a:ext cx="12192000" cy="31929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tIns="324000" anchor="ctr"/>
          <a:lstStyle>
            <a:lvl1pPr marL="0" marR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800">
                <a:latin typeface="+mn-lt"/>
                <a:cs typeface="Arial" pitchFamily="34" charset="0"/>
              </a:defRPr>
            </a:lvl1pPr>
          </a:lstStyle>
          <a:p>
            <a:r>
              <a:rPr lang="en-US" altLang="ko-KR" dirty="0"/>
              <a:t>Place Your Picture Here And Send To Back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08B40CD-7F2F-4D2A-ABFB-C9D21AE99420}"/>
              </a:ext>
            </a:extLst>
          </p:cNvPr>
          <p:cNvSpPr/>
          <p:nvPr userDrawn="1"/>
        </p:nvSpPr>
        <p:spPr>
          <a:xfrm>
            <a:off x="0" y="1389109"/>
            <a:ext cx="12192000" cy="2138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+mn-cs"/>
              </a:rPr>
              <a:t>                     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353D3E8-EA73-4D55-A85B-305A0FC68ADE}"/>
              </a:ext>
            </a:extLst>
          </p:cNvPr>
          <p:cNvSpPr/>
          <p:nvPr userDrawn="1"/>
        </p:nvSpPr>
        <p:spPr>
          <a:xfrm>
            <a:off x="0" y="6638925"/>
            <a:ext cx="12192000" cy="21907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11149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Contents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223374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Contents slide layout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: Shape 2">
            <a:extLst>
              <a:ext uri="{FF2B5EF4-FFF2-40B4-BE49-F238E27FC236}">
                <a16:creationId xmlns:a16="http://schemas.microsoft.com/office/drawing/2014/main" id="{F7A80772-5F48-444B-909E-60FACAB6B8FE}"/>
              </a:ext>
            </a:extLst>
          </p:cNvPr>
          <p:cNvSpPr/>
          <p:nvPr userDrawn="1"/>
        </p:nvSpPr>
        <p:spPr>
          <a:xfrm>
            <a:off x="4457700" y="0"/>
            <a:ext cx="7734300" cy="6858000"/>
          </a:xfrm>
          <a:custGeom>
            <a:avLst/>
            <a:gdLst>
              <a:gd name="connsiteX0" fmla="*/ 3160975 w 7734300"/>
              <a:gd name="connsiteY0" fmla="*/ 0 h 6858000"/>
              <a:gd name="connsiteX1" fmla="*/ 3167701 w 7734300"/>
              <a:gd name="connsiteY1" fmla="*/ 0 h 6858000"/>
              <a:gd name="connsiteX2" fmla="*/ 7734300 w 7734300"/>
              <a:gd name="connsiteY2" fmla="*/ 0 h 6858000"/>
              <a:gd name="connsiteX3" fmla="*/ 7734300 w 7734300"/>
              <a:gd name="connsiteY3" fmla="*/ 6858000 h 6858000"/>
              <a:gd name="connsiteX4" fmla="*/ 3167701 w 7734300"/>
              <a:gd name="connsiteY4" fmla="*/ 6858000 h 6858000"/>
              <a:gd name="connsiteX5" fmla="*/ 3160975 w 7734300"/>
              <a:gd name="connsiteY5" fmla="*/ 6858000 h 6858000"/>
              <a:gd name="connsiteX6" fmla="*/ 3160975 w 7734300"/>
              <a:gd name="connsiteY6" fmla="*/ 6850774 h 6858000"/>
              <a:gd name="connsiteX7" fmla="*/ 0 w 7734300"/>
              <a:gd name="connsiteY7" fmla="*/ 3454443 h 6858000"/>
              <a:gd name="connsiteX8" fmla="*/ 3160975 w 7734300"/>
              <a:gd name="connsiteY8" fmla="*/ 7334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734300" h="6858000">
                <a:moveTo>
                  <a:pt x="3160975" y="0"/>
                </a:moveTo>
                <a:lnTo>
                  <a:pt x="3167701" y="0"/>
                </a:lnTo>
                <a:lnTo>
                  <a:pt x="7734300" y="0"/>
                </a:lnTo>
                <a:lnTo>
                  <a:pt x="7734300" y="6858000"/>
                </a:lnTo>
                <a:lnTo>
                  <a:pt x="3167701" y="6858000"/>
                </a:lnTo>
                <a:lnTo>
                  <a:pt x="3160975" y="6858000"/>
                </a:lnTo>
                <a:lnTo>
                  <a:pt x="3160975" y="6850774"/>
                </a:lnTo>
                <a:lnTo>
                  <a:pt x="0" y="3454443"/>
                </a:lnTo>
                <a:lnTo>
                  <a:pt x="3160975" y="7334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2" name="Picture Placeholder 7">
            <a:extLst>
              <a:ext uri="{FF2B5EF4-FFF2-40B4-BE49-F238E27FC236}">
                <a16:creationId xmlns:a16="http://schemas.microsoft.com/office/drawing/2014/main" id="{DF16B449-F5B7-4D1C-B524-58A0CCD4754B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7734300" cy="6858000"/>
          </a:xfrm>
          <a:custGeom>
            <a:avLst/>
            <a:gdLst>
              <a:gd name="connsiteX0" fmla="*/ 0 w 7302500"/>
              <a:gd name="connsiteY0" fmla="*/ 0 h 6858000"/>
              <a:gd name="connsiteX1" fmla="*/ 4311650 w 7302500"/>
              <a:gd name="connsiteY1" fmla="*/ 0 h 6858000"/>
              <a:gd name="connsiteX2" fmla="*/ 4318000 w 7302500"/>
              <a:gd name="connsiteY2" fmla="*/ 0 h 6858000"/>
              <a:gd name="connsiteX3" fmla="*/ 4318000 w 7302500"/>
              <a:gd name="connsiteY3" fmla="*/ 7226 h 6858000"/>
              <a:gd name="connsiteX4" fmla="*/ 7302500 w 7302500"/>
              <a:gd name="connsiteY4" fmla="*/ 3403557 h 6858000"/>
              <a:gd name="connsiteX5" fmla="*/ 4318000 w 7302500"/>
              <a:gd name="connsiteY5" fmla="*/ 6850666 h 6858000"/>
              <a:gd name="connsiteX6" fmla="*/ 4318000 w 7302500"/>
              <a:gd name="connsiteY6" fmla="*/ 6858000 h 6858000"/>
              <a:gd name="connsiteX7" fmla="*/ 4311650 w 7302500"/>
              <a:gd name="connsiteY7" fmla="*/ 6858000 h 6858000"/>
              <a:gd name="connsiteX8" fmla="*/ 0 w 7302500"/>
              <a:gd name="connsiteY8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302500" h="6858000">
                <a:moveTo>
                  <a:pt x="0" y="0"/>
                </a:moveTo>
                <a:lnTo>
                  <a:pt x="4311650" y="0"/>
                </a:lnTo>
                <a:lnTo>
                  <a:pt x="4318000" y="0"/>
                </a:lnTo>
                <a:lnTo>
                  <a:pt x="4318000" y="7226"/>
                </a:lnTo>
                <a:lnTo>
                  <a:pt x="7302500" y="3403557"/>
                </a:lnTo>
                <a:lnTo>
                  <a:pt x="4318000" y="6850666"/>
                </a:lnTo>
                <a:lnTo>
                  <a:pt x="4318000" y="6858000"/>
                </a:lnTo>
                <a:lnTo>
                  <a:pt x="431165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ko-KR" altLang="en-US" sz="18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altLang="ko-KR" dirty="0"/>
              <a:t>Place 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327980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98D05-1DEB-4F7B-BB0F-95CD857D32CA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ECF82-4565-4284-B876-9E22F38861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15904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Contents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660799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E3503243-A816-45B2-8D73-8FD35BAB63ED}"/>
              </a:ext>
            </a:extLst>
          </p:cNvPr>
          <p:cNvGrpSpPr/>
          <p:nvPr userDrawn="1"/>
        </p:nvGrpSpPr>
        <p:grpSpPr>
          <a:xfrm>
            <a:off x="8766546" y="1684865"/>
            <a:ext cx="2664296" cy="4683693"/>
            <a:chOff x="445712" y="1449040"/>
            <a:chExt cx="2113018" cy="3924176"/>
          </a:xfrm>
        </p:grpSpPr>
        <p:sp>
          <p:nvSpPr>
            <p:cNvPr id="3" name="Rounded Rectangle 5">
              <a:extLst>
                <a:ext uri="{FF2B5EF4-FFF2-40B4-BE49-F238E27FC236}">
                  <a16:creationId xmlns:a16="http://schemas.microsoft.com/office/drawing/2014/main" id="{D0617E07-B62F-4C5A-8324-8121790C557C}"/>
                </a:ext>
              </a:extLst>
            </p:cNvPr>
            <p:cNvSpPr/>
            <p:nvPr userDrawn="1"/>
          </p:nvSpPr>
          <p:spPr>
            <a:xfrm>
              <a:off x="445712" y="1449040"/>
              <a:ext cx="2113018" cy="3924176"/>
            </a:xfrm>
            <a:prstGeom prst="roundRect">
              <a:avLst>
                <a:gd name="adj" fmla="val 13580"/>
              </a:avLst>
            </a:prstGeom>
            <a:solidFill>
              <a:srgbClr val="262626"/>
            </a:solidFill>
            <a:ln w="88900">
              <a:noFill/>
            </a:ln>
            <a:effectLst/>
            <a:scene3d>
              <a:camera prst="perspectiveFront"/>
              <a:lightRig rig="threePt" dir="t"/>
            </a:scene3d>
            <a:sp3d prstMaterial="plastic">
              <a:bevelT w="127000" h="50800"/>
              <a:bevelB w="127000" h="254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4" name="Rectangle 6">
              <a:extLst>
                <a:ext uri="{FF2B5EF4-FFF2-40B4-BE49-F238E27FC236}">
                  <a16:creationId xmlns:a16="http://schemas.microsoft.com/office/drawing/2014/main" id="{595E3AE0-69B9-44BD-A213-EFFEE695836E}"/>
                </a:ext>
              </a:extLst>
            </p:cNvPr>
            <p:cNvSpPr/>
            <p:nvPr userDrawn="1"/>
          </p:nvSpPr>
          <p:spPr>
            <a:xfrm>
              <a:off x="1379920" y="1650572"/>
              <a:ext cx="216024" cy="34350"/>
            </a:xfrm>
            <a:prstGeom prst="rect">
              <a:avLst/>
            </a:prstGeom>
            <a:solidFill>
              <a:srgbClr val="B0B0B0"/>
            </a:solidFill>
            <a:ln w="889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grpSp>
          <p:nvGrpSpPr>
            <p:cNvPr id="5" name="Group 7">
              <a:extLst>
                <a:ext uri="{FF2B5EF4-FFF2-40B4-BE49-F238E27FC236}">
                  <a16:creationId xmlns:a16="http://schemas.microsoft.com/office/drawing/2014/main" id="{7F7644BA-95E4-4334-B15E-5641519DE454}"/>
                </a:ext>
              </a:extLst>
            </p:cNvPr>
            <p:cNvGrpSpPr/>
            <p:nvPr userDrawn="1"/>
          </p:nvGrpSpPr>
          <p:grpSpPr>
            <a:xfrm>
              <a:off x="1407705" y="5045834"/>
              <a:ext cx="211967" cy="211967"/>
              <a:chOff x="1549420" y="5712364"/>
              <a:chExt cx="312583" cy="312583"/>
            </a:xfrm>
          </p:grpSpPr>
          <p:sp>
            <p:nvSpPr>
              <p:cNvPr id="6" name="Oval 8">
                <a:extLst>
                  <a:ext uri="{FF2B5EF4-FFF2-40B4-BE49-F238E27FC236}">
                    <a16:creationId xmlns:a16="http://schemas.microsoft.com/office/drawing/2014/main" id="{45589BD7-1AAE-47A5-A953-39874867B91A}"/>
                  </a:ext>
                </a:extLst>
              </p:cNvPr>
              <p:cNvSpPr/>
              <p:nvPr userDrawn="1"/>
            </p:nvSpPr>
            <p:spPr>
              <a:xfrm>
                <a:off x="1549420" y="5712364"/>
                <a:ext cx="312583" cy="312583"/>
              </a:xfrm>
              <a:prstGeom prst="ellipse">
                <a:avLst/>
              </a:prstGeom>
              <a:gradFill flip="none" rotWithShape="1">
                <a:gsLst>
                  <a:gs pos="0">
                    <a:schemeClr val="tx1">
                      <a:lumMod val="94000"/>
                      <a:lumOff val="6000"/>
                    </a:schemeClr>
                  </a:gs>
                  <a:gs pos="56000">
                    <a:schemeClr val="tx1">
                      <a:lumMod val="65000"/>
                      <a:lumOff val="35000"/>
                    </a:schemeClr>
                  </a:gs>
                  <a:gs pos="91000">
                    <a:schemeClr val="tx1">
                      <a:lumMod val="50000"/>
                      <a:lumOff val="50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0800000" scaled="1"/>
                <a:tileRect/>
              </a:gradFill>
              <a:ln w="0">
                <a:solidFill>
                  <a:srgbClr val="262626"/>
                </a:solidFill>
              </a:ln>
              <a:scene3d>
                <a:camera prst="perspectiveFront"/>
                <a:lightRig rig="threePt" dir="t"/>
              </a:scene3d>
              <a:sp3d>
                <a:bevelT w="63500" h="12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+mn-cs"/>
                </a:endParaRPr>
              </a:p>
            </p:txBody>
          </p:sp>
          <p:sp>
            <p:nvSpPr>
              <p:cNvPr id="7" name="Rounded Rectangle 10">
                <a:extLst>
                  <a:ext uri="{FF2B5EF4-FFF2-40B4-BE49-F238E27FC236}">
                    <a16:creationId xmlns:a16="http://schemas.microsoft.com/office/drawing/2014/main" id="{FC370075-FBF1-4459-A6DC-D8D76AEB076F}"/>
                  </a:ext>
                </a:extLst>
              </p:cNvPr>
              <p:cNvSpPr/>
              <p:nvPr userDrawn="1"/>
            </p:nvSpPr>
            <p:spPr>
              <a:xfrm>
                <a:off x="1634225" y="5796647"/>
                <a:ext cx="142969" cy="144016"/>
              </a:xfrm>
              <a:prstGeom prst="roundRect">
                <a:avLst/>
              </a:prstGeom>
              <a:solidFill>
                <a:srgbClr val="737373"/>
              </a:solidFill>
              <a:ln w="6350">
                <a:solidFill>
                  <a:srgbClr val="B0B0B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+mn-cs"/>
                </a:endParaRPr>
              </a:p>
            </p:txBody>
          </p:sp>
        </p:grpSp>
      </p:grpSp>
      <p:sp>
        <p:nvSpPr>
          <p:cNvPr id="8" name="Picture Placeholder 2">
            <a:extLst>
              <a:ext uri="{FF2B5EF4-FFF2-40B4-BE49-F238E27FC236}">
                <a16:creationId xmlns:a16="http://schemas.microsoft.com/office/drawing/2014/main" id="{7E3183AA-105B-47EF-AA5D-058969BF023A}"/>
              </a:ext>
            </a:extLst>
          </p:cNvPr>
          <p:cNvSpPr>
            <a:spLocks noGrp="1"/>
          </p:cNvSpPr>
          <p:nvPr>
            <p:ph type="pic" idx="11" hasCustomPrompt="1"/>
          </p:nvPr>
        </p:nvSpPr>
        <p:spPr>
          <a:xfrm>
            <a:off x="8954464" y="2096435"/>
            <a:ext cx="2288460" cy="3753075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</p:spPr>
        <p:txBody>
          <a:bodyPr anchor="ctr"/>
          <a:lstStyle>
            <a:lvl1pPr marL="0" indent="0" algn="ctr">
              <a:buNone/>
              <a:defRPr sz="1600">
                <a:latin typeface="Arial" pitchFamily="34" charset="0"/>
                <a:cs typeface="Arial" pitchFamily="34" charset="0"/>
              </a:defRPr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r>
              <a:rPr lang="en-US" altLang="ko-KR" dirty="0"/>
              <a:t>Your Picture Here </a:t>
            </a:r>
            <a:endParaRPr lang="ko-KR" altLang="en-US" dirty="0"/>
          </a:p>
        </p:txBody>
      </p:sp>
      <p:sp>
        <p:nvSpPr>
          <p:cNvPr id="9" name="Text Placeholder 9">
            <a:extLst>
              <a:ext uri="{FF2B5EF4-FFF2-40B4-BE49-F238E27FC236}">
                <a16:creationId xmlns:a16="http://schemas.microsoft.com/office/drawing/2014/main" id="{EFC2D6A0-18EB-4B00-815F-BF0C52FA5DF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43012246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Contents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425789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: Shape 1">
            <a:extLst>
              <a:ext uri="{FF2B5EF4-FFF2-40B4-BE49-F238E27FC236}">
                <a16:creationId xmlns:a16="http://schemas.microsoft.com/office/drawing/2014/main" id="{DBDBE0CB-23EF-4EA9-9EFC-763B13F4C0A1}"/>
              </a:ext>
            </a:extLst>
          </p:cNvPr>
          <p:cNvSpPr/>
          <p:nvPr userDrawn="1"/>
        </p:nvSpPr>
        <p:spPr>
          <a:xfrm>
            <a:off x="1220558" y="0"/>
            <a:ext cx="8086725" cy="6858000"/>
          </a:xfrm>
          <a:custGeom>
            <a:avLst/>
            <a:gdLst>
              <a:gd name="connsiteX0" fmla="*/ 3133695 w 8086725"/>
              <a:gd name="connsiteY0" fmla="*/ 0 h 6858000"/>
              <a:gd name="connsiteX1" fmla="*/ 8086725 w 8086725"/>
              <a:gd name="connsiteY1" fmla="*/ 0 h 6858000"/>
              <a:gd name="connsiteX2" fmla="*/ 4953031 w 8086725"/>
              <a:gd name="connsiteY2" fmla="*/ 6858000 h 6858000"/>
              <a:gd name="connsiteX3" fmla="*/ 0 w 8086725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086725" h="6858000">
                <a:moveTo>
                  <a:pt x="3133695" y="0"/>
                </a:moveTo>
                <a:lnTo>
                  <a:pt x="8086725" y="0"/>
                </a:lnTo>
                <a:lnTo>
                  <a:pt x="4953031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+mn-cs"/>
              </a:rPr>
              <a:t>30</a:t>
            </a:r>
          </a:p>
        </p:txBody>
      </p:sp>
      <p:sp>
        <p:nvSpPr>
          <p:cNvPr id="3" name="Picture Placeholder 4">
            <a:extLst>
              <a:ext uri="{FF2B5EF4-FFF2-40B4-BE49-F238E27FC236}">
                <a16:creationId xmlns:a16="http://schemas.microsoft.com/office/drawing/2014/main" id="{CC899DDF-74C3-4C72-AED1-0962CD155470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981076" y="0"/>
            <a:ext cx="8086725" cy="6858000"/>
          </a:xfrm>
          <a:custGeom>
            <a:avLst/>
            <a:gdLst>
              <a:gd name="connsiteX0" fmla="*/ 3133695 w 8086725"/>
              <a:gd name="connsiteY0" fmla="*/ 0 h 6858000"/>
              <a:gd name="connsiteX1" fmla="*/ 8086725 w 8086725"/>
              <a:gd name="connsiteY1" fmla="*/ 0 h 6858000"/>
              <a:gd name="connsiteX2" fmla="*/ 4953031 w 8086725"/>
              <a:gd name="connsiteY2" fmla="*/ 6858000 h 6858000"/>
              <a:gd name="connsiteX3" fmla="*/ 0 w 8086725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086725" h="6858000">
                <a:moveTo>
                  <a:pt x="3133695" y="0"/>
                </a:moveTo>
                <a:lnTo>
                  <a:pt x="8086725" y="0"/>
                </a:lnTo>
                <a:lnTo>
                  <a:pt x="4953031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 w="19050">
            <a:noFill/>
          </a:ln>
        </p:spPr>
        <p:txBody>
          <a:bodyPr wrap="square" anchor="ctr">
            <a:noAutofit/>
          </a:bodyPr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ko-KR" dirty="0"/>
              <a:t>Place Your Picture Here And Send To Back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2817601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Contents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585661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aphic 14">
            <a:extLst>
              <a:ext uri="{FF2B5EF4-FFF2-40B4-BE49-F238E27FC236}">
                <a16:creationId xmlns:a16="http://schemas.microsoft.com/office/drawing/2014/main" id="{975CB74E-F65F-47F8-A8AE-7B7FF78C2892}"/>
              </a:ext>
            </a:extLst>
          </p:cNvPr>
          <p:cNvGrpSpPr/>
          <p:nvPr userDrawn="1"/>
        </p:nvGrpSpPr>
        <p:grpSpPr>
          <a:xfrm>
            <a:off x="4079368" y="1970852"/>
            <a:ext cx="4033264" cy="3172231"/>
            <a:chOff x="2444748" y="555045"/>
            <a:chExt cx="7282048" cy="5727454"/>
          </a:xfrm>
        </p:grpSpPr>
        <p:sp>
          <p:nvSpPr>
            <p:cNvPr id="3" name="Freeform: Shape 2">
              <a:extLst>
                <a:ext uri="{FF2B5EF4-FFF2-40B4-BE49-F238E27FC236}">
                  <a16:creationId xmlns:a16="http://schemas.microsoft.com/office/drawing/2014/main" id="{1895E5FF-2AD1-4D60-B9DC-23569CF082CA}"/>
                </a:ext>
              </a:extLst>
            </p:cNvPr>
            <p:cNvSpPr/>
            <p:nvPr/>
          </p:nvSpPr>
          <p:spPr>
            <a:xfrm>
              <a:off x="4964693" y="5443837"/>
              <a:ext cx="2168250" cy="818208"/>
            </a:xfrm>
            <a:custGeom>
              <a:avLst/>
              <a:gdLst>
                <a:gd name="connsiteX0" fmla="*/ 1941333 w 2168250"/>
                <a:gd name="connsiteY0" fmla="*/ 525699 h 818207"/>
                <a:gd name="connsiteX1" fmla="*/ 1785874 w 2168250"/>
                <a:gd name="connsiteY1" fmla="*/ 30683 h 818207"/>
                <a:gd name="connsiteX2" fmla="*/ 1114943 w 2168250"/>
                <a:gd name="connsiteY2" fmla="*/ 30683 h 818207"/>
                <a:gd name="connsiteX3" fmla="*/ 1065851 w 2168250"/>
                <a:gd name="connsiteY3" fmla="*/ 30683 h 818207"/>
                <a:gd name="connsiteX4" fmla="*/ 390830 w 2168250"/>
                <a:gd name="connsiteY4" fmla="*/ 30683 h 818207"/>
                <a:gd name="connsiteX5" fmla="*/ 235370 w 2168250"/>
                <a:gd name="connsiteY5" fmla="*/ 525699 h 818207"/>
                <a:gd name="connsiteX6" fmla="*/ 259916 w 2168250"/>
                <a:gd name="connsiteY6" fmla="*/ 816162 h 818207"/>
                <a:gd name="connsiteX7" fmla="*/ 1065851 w 2168250"/>
                <a:gd name="connsiteY7" fmla="*/ 816162 h 818207"/>
                <a:gd name="connsiteX8" fmla="*/ 1114943 w 2168250"/>
                <a:gd name="connsiteY8" fmla="*/ 816162 h 818207"/>
                <a:gd name="connsiteX9" fmla="*/ 1920878 w 2168250"/>
                <a:gd name="connsiteY9" fmla="*/ 816162 h 818207"/>
                <a:gd name="connsiteX10" fmla="*/ 1941333 w 2168250"/>
                <a:gd name="connsiteY10" fmla="*/ 525699 h 818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168250" h="818207">
                  <a:moveTo>
                    <a:pt x="1941333" y="525699"/>
                  </a:moveTo>
                  <a:cubicBezTo>
                    <a:pt x="1789965" y="370239"/>
                    <a:pt x="1785874" y="30683"/>
                    <a:pt x="1785874" y="30683"/>
                  </a:cubicBezTo>
                  <a:lnTo>
                    <a:pt x="1114943" y="30683"/>
                  </a:lnTo>
                  <a:lnTo>
                    <a:pt x="1065851" y="30683"/>
                  </a:lnTo>
                  <a:lnTo>
                    <a:pt x="390830" y="30683"/>
                  </a:lnTo>
                  <a:cubicBezTo>
                    <a:pt x="390830" y="30683"/>
                    <a:pt x="386739" y="366148"/>
                    <a:pt x="235370" y="525699"/>
                  </a:cubicBezTo>
                  <a:cubicBezTo>
                    <a:pt x="84002" y="681158"/>
                    <a:pt x="-149188" y="816162"/>
                    <a:pt x="259916" y="816162"/>
                  </a:cubicBezTo>
                  <a:cubicBezTo>
                    <a:pt x="587199" y="816162"/>
                    <a:pt x="939029" y="816162"/>
                    <a:pt x="1065851" y="816162"/>
                  </a:cubicBezTo>
                  <a:cubicBezTo>
                    <a:pt x="1098579" y="816162"/>
                    <a:pt x="1114943" y="816162"/>
                    <a:pt x="1114943" y="816162"/>
                  </a:cubicBezTo>
                  <a:cubicBezTo>
                    <a:pt x="1245857" y="816162"/>
                    <a:pt x="1597686" y="816162"/>
                    <a:pt x="1920878" y="816162"/>
                  </a:cubicBezTo>
                  <a:cubicBezTo>
                    <a:pt x="2329982" y="816162"/>
                    <a:pt x="2092702" y="681158"/>
                    <a:pt x="1941333" y="525699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75000"/>
                  </a:schemeClr>
                </a:gs>
                <a:gs pos="53000">
                  <a:schemeClr val="bg1">
                    <a:lumMod val="85000"/>
                  </a:schemeClr>
                </a:gs>
                <a:gs pos="83000">
                  <a:schemeClr val="bg1">
                    <a:lumMod val="7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6200000" scaled="0"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7D141F39-0A15-4C0D-9357-F96ECF220458}"/>
                </a:ext>
              </a:extLst>
            </p:cNvPr>
            <p:cNvSpPr/>
            <p:nvPr/>
          </p:nvSpPr>
          <p:spPr>
            <a:xfrm>
              <a:off x="2444748" y="555045"/>
              <a:ext cx="7282048" cy="4950157"/>
            </a:xfrm>
            <a:custGeom>
              <a:avLst/>
              <a:gdLst>
                <a:gd name="connsiteX0" fmla="*/ 7038632 w 7282048"/>
                <a:gd name="connsiteY0" fmla="*/ 30683 h 4950157"/>
                <a:gd name="connsiteX1" fmla="*/ 3704436 w 7282048"/>
                <a:gd name="connsiteY1" fmla="*/ 30683 h 4950157"/>
                <a:gd name="connsiteX2" fmla="*/ 3589886 w 7282048"/>
                <a:gd name="connsiteY2" fmla="*/ 30683 h 4950157"/>
                <a:gd name="connsiteX3" fmla="*/ 259781 w 7282048"/>
                <a:gd name="connsiteY3" fmla="*/ 30683 h 4950157"/>
                <a:gd name="connsiteX4" fmla="*/ 30683 w 7282048"/>
                <a:gd name="connsiteY4" fmla="*/ 259781 h 4950157"/>
                <a:gd name="connsiteX5" fmla="*/ 30683 w 7282048"/>
                <a:gd name="connsiteY5" fmla="*/ 4698558 h 4950157"/>
                <a:gd name="connsiteX6" fmla="*/ 239326 w 7282048"/>
                <a:gd name="connsiteY6" fmla="*/ 4931748 h 4950157"/>
                <a:gd name="connsiteX7" fmla="*/ 7042723 w 7282048"/>
                <a:gd name="connsiteY7" fmla="*/ 4931748 h 4950157"/>
                <a:gd name="connsiteX8" fmla="*/ 7251366 w 7282048"/>
                <a:gd name="connsiteY8" fmla="*/ 4698558 h 4950157"/>
                <a:gd name="connsiteX9" fmla="*/ 7251366 w 7282048"/>
                <a:gd name="connsiteY9" fmla="*/ 259781 h 4950157"/>
                <a:gd name="connsiteX10" fmla="*/ 7038632 w 7282048"/>
                <a:gd name="connsiteY10" fmla="*/ 30683 h 4950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282048" h="4950157">
                  <a:moveTo>
                    <a:pt x="7038632" y="30683"/>
                  </a:moveTo>
                  <a:lnTo>
                    <a:pt x="3704436" y="30683"/>
                  </a:lnTo>
                  <a:lnTo>
                    <a:pt x="3589886" y="30683"/>
                  </a:lnTo>
                  <a:lnTo>
                    <a:pt x="259781" y="30683"/>
                  </a:lnTo>
                  <a:cubicBezTo>
                    <a:pt x="141141" y="30683"/>
                    <a:pt x="30683" y="128868"/>
                    <a:pt x="30683" y="259781"/>
                  </a:cubicBezTo>
                  <a:lnTo>
                    <a:pt x="30683" y="4698558"/>
                  </a:lnTo>
                  <a:cubicBezTo>
                    <a:pt x="30683" y="4829472"/>
                    <a:pt x="124777" y="4931748"/>
                    <a:pt x="239326" y="4931748"/>
                  </a:cubicBezTo>
                  <a:lnTo>
                    <a:pt x="7042723" y="4931748"/>
                  </a:lnTo>
                  <a:cubicBezTo>
                    <a:pt x="7157272" y="4931748"/>
                    <a:pt x="7251366" y="4825380"/>
                    <a:pt x="7251366" y="4698558"/>
                  </a:cubicBezTo>
                  <a:lnTo>
                    <a:pt x="7251366" y="259781"/>
                  </a:lnTo>
                  <a:cubicBezTo>
                    <a:pt x="7251366" y="128868"/>
                    <a:pt x="7157272" y="30683"/>
                    <a:pt x="7038632" y="30683"/>
                  </a:cubicBezTo>
                  <a:close/>
                </a:path>
              </a:pathLst>
            </a:custGeom>
            <a:solidFill>
              <a:srgbClr val="99999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021450A8-BB0B-4C76-AECE-EDEA1A12A97C}"/>
                </a:ext>
              </a:extLst>
            </p:cNvPr>
            <p:cNvSpPr/>
            <p:nvPr/>
          </p:nvSpPr>
          <p:spPr>
            <a:xfrm>
              <a:off x="8706599" y="5435655"/>
              <a:ext cx="490925" cy="81821"/>
            </a:xfrm>
            <a:custGeom>
              <a:avLst/>
              <a:gdLst>
                <a:gd name="connsiteX0" fmla="*/ 32212 w 490924"/>
                <a:gd name="connsiteY0" fmla="*/ 30683 h 81820"/>
                <a:gd name="connsiteX1" fmla="*/ 64939 w 490924"/>
                <a:gd name="connsiteY1" fmla="*/ 71593 h 81820"/>
                <a:gd name="connsiteX2" fmla="*/ 461771 w 490924"/>
                <a:gd name="connsiteY2" fmla="*/ 71593 h 81820"/>
                <a:gd name="connsiteX3" fmla="*/ 498590 w 490924"/>
                <a:gd name="connsiteY3" fmla="*/ 30683 h 81820"/>
                <a:gd name="connsiteX4" fmla="*/ 32212 w 490924"/>
                <a:gd name="connsiteY4" fmla="*/ 30683 h 818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0924" h="81820">
                  <a:moveTo>
                    <a:pt x="32212" y="30683"/>
                  </a:moveTo>
                  <a:cubicBezTo>
                    <a:pt x="32212" y="30683"/>
                    <a:pt x="19938" y="67502"/>
                    <a:pt x="64939" y="71593"/>
                  </a:cubicBezTo>
                  <a:lnTo>
                    <a:pt x="461771" y="71593"/>
                  </a:lnTo>
                  <a:cubicBezTo>
                    <a:pt x="461771" y="71593"/>
                    <a:pt x="502681" y="75684"/>
                    <a:pt x="498590" y="30683"/>
                  </a:cubicBezTo>
                  <a:lnTo>
                    <a:pt x="32212" y="30683"/>
                  </a:lnTo>
                  <a:close/>
                </a:path>
              </a:pathLst>
            </a:custGeom>
            <a:solidFill>
              <a:srgbClr val="99999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AB5AAF11-525B-4526-A0C8-892969E72020}"/>
                </a:ext>
              </a:extLst>
            </p:cNvPr>
            <p:cNvSpPr/>
            <p:nvPr/>
          </p:nvSpPr>
          <p:spPr>
            <a:xfrm>
              <a:off x="2481568" y="595956"/>
              <a:ext cx="7200228" cy="4336501"/>
            </a:xfrm>
            <a:custGeom>
              <a:avLst/>
              <a:gdLst>
                <a:gd name="connsiteX0" fmla="*/ 6973175 w 7200227"/>
                <a:gd name="connsiteY0" fmla="*/ 30683 h 4336501"/>
                <a:gd name="connsiteX1" fmla="*/ 3671707 w 7200227"/>
                <a:gd name="connsiteY1" fmla="*/ 30683 h 4336501"/>
                <a:gd name="connsiteX2" fmla="*/ 3561249 w 7200227"/>
                <a:gd name="connsiteY2" fmla="*/ 30683 h 4336501"/>
                <a:gd name="connsiteX3" fmla="*/ 259781 w 7200227"/>
                <a:gd name="connsiteY3" fmla="*/ 30683 h 4336501"/>
                <a:gd name="connsiteX4" fmla="*/ 30683 w 7200227"/>
                <a:gd name="connsiteY4" fmla="*/ 231144 h 4336501"/>
                <a:gd name="connsiteX5" fmla="*/ 30683 w 7200227"/>
                <a:gd name="connsiteY5" fmla="*/ 4330365 h 4336501"/>
                <a:gd name="connsiteX6" fmla="*/ 7185909 w 7200227"/>
                <a:gd name="connsiteY6" fmla="*/ 4330365 h 4336501"/>
                <a:gd name="connsiteX7" fmla="*/ 7185909 w 7200227"/>
                <a:gd name="connsiteY7" fmla="*/ 231144 h 4336501"/>
                <a:gd name="connsiteX8" fmla="*/ 6973175 w 7200227"/>
                <a:gd name="connsiteY8" fmla="*/ 30683 h 433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200227" h="4336501">
                  <a:moveTo>
                    <a:pt x="6973175" y="30683"/>
                  </a:moveTo>
                  <a:lnTo>
                    <a:pt x="3671707" y="30683"/>
                  </a:lnTo>
                  <a:lnTo>
                    <a:pt x="3561249" y="30683"/>
                  </a:lnTo>
                  <a:lnTo>
                    <a:pt x="259781" y="30683"/>
                  </a:lnTo>
                  <a:cubicBezTo>
                    <a:pt x="141141" y="30683"/>
                    <a:pt x="30683" y="112504"/>
                    <a:pt x="30683" y="231144"/>
                  </a:cubicBezTo>
                  <a:lnTo>
                    <a:pt x="30683" y="4330365"/>
                  </a:lnTo>
                  <a:lnTo>
                    <a:pt x="7185909" y="4330365"/>
                  </a:lnTo>
                  <a:lnTo>
                    <a:pt x="7185909" y="231144"/>
                  </a:lnTo>
                  <a:cubicBezTo>
                    <a:pt x="7185909" y="112504"/>
                    <a:pt x="7091815" y="30683"/>
                    <a:pt x="6973175" y="30683"/>
                  </a:cubicBezTo>
                  <a:close/>
                </a:path>
              </a:pathLst>
            </a:custGeom>
            <a:solidFill>
              <a:srgbClr val="231F2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84A9E649-7CC2-4EA9-AB25-19096B52AE82}"/>
                </a:ext>
              </a:extLst>
            </p:cNvPr>
            <p:cNvSpPr/>
            <p:nvPr/>
          </p:nvSpPr>
          <p:spPr>
            <a:xfrm>
              <a:off x="4968919" y="6159768"/>
              <a:ext cx="2168250" cy="122731"/>
            </a:xfrm>
            <a:custGeom>
              <a:avLst/>
              <a:gdLst>
                <a:gd name="connsiteX0" fmla="*/ 30683 w 2168250"/>
                <a:gd name="connsiteY0" fmla="*/ 34774 h 122731"/>
                <a:gd name="connsiteX1" fmla="*/ 30683 w 2168250"/>
                <a:gd name="connsiteY1" fmla="*/ 34774 h 122731"/>
                <a:gd name="connsiteX2" fmla="*/ 30683 w 2168250"/>
                <a:gd name="connsiteY2" fmla="*/ 38865 h 122731"/>
                <a:gd name="connsiteX3" fmla="*/ 30683 w 2168250"/>
                <a:gd name="connsiteY3" fmla="*/ 38865 h 122731"/>
                <a:gd name="connsiteX4" fmla="*/ 263872 w 2168250"/>
                <a:gd name="connsiteY4" fmla="*/ 96140 h 122731"/>
                <a:gd name="connsiteX5" fmla="*/ 1069807 w 2168250"/>
                <a:gd name="connsiteY5" fmla="*/ 96140 h 122731"/>
                <a:gd name="connsiteX6" fmla="*/ 1118899 w 2168250"/>
                <a:gd name="connsiteY6" fmla="*/ 96140 h 122731"/>
                <a:gd name="connsiteX7" fmla="*/ 1924834 w 2168250"/>
                <a:gd name="connsiteY7" fmla="*/ 96140 h 122731"/>
                <a:gd name="connsiteX8" fmla="*/ 2153932 w 2168250"/>
                <a:gd name="connsiteY8" fmla="*/ 30683 h 122731"/>
                <a:gd name="connsiteX9" fmla="*/ 2137568 w 2168250"/>
                <a:gd name="connsiteY9" fmla="*/ 30683 h 122731"/>
                <a:gd name="connsiteX10" fmla="*/ 2137568 w 2168250"/>
                <a:gd name="connsiteY10" fmla="*/ 30683 h 122731"/>
                <a:gd name="connsiteX11" fmla="*/ 30683 w 2168250"/>
                <a:gd name="connsiteY11" fmla="*/ 30683 h 1227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8250" h="122731">
                  <a:moveTo>
                    <a:pt x="30683" y="34774"/>
                  </a:moveTo>
                  <a:lnTo>
                    <a:pt x="30683" y="34774"/>
                  </a:lnTo>
                  <a:cubicBezTo>
                    <a:pt x="30683" y="38865"/>
                    <a:pt x="30683" y="38865"/>
                    <a:pt x="30683" y="38865"/>
                  </a:cubicBezTo>
                  <a:lnTo>
                    <a:pt x="30683" y="38865"/>
                  </a:lnTo>
                  <a:cubicBezTo>
                    <a:pt x="30683" y="79775"/>
                    <a:pt x="96139" y="96140"/>
                    <a:pt x="263872" y="96140"/>
                  </a:cubicBezTo>
                  <a:cubicBezTo>
                    <a:pt x="591155" y="96140"/>
                    <a:pt x="942984" y="96140"/>
                    <a:pt x="1069807" y="96140"/>
                  </a:cubicBezTo>
                  <a:cubicBezTo>
                    <a:pt x="1102535" y="96140"/>
                    <a:pt x="1118899" y="96140"/>
                    <a:pt x="1118899" y="96140"/>
                  </a:cubicBezTo>
                  <a:cubicBezTo>
                    <a:pt x="1249812" y="96140"/>
                    <a:pt x="1601642" y="96140"/>
                    <a:pt x="1924834" y="96140"/>
                  </a:cubicBezTo>
                  <a:cubicBezTo>
                    <a:pt x="2092566" y="96140"/>
                    <a:pt x="2149841" y="75684"/>
                    <a:pt x="2153932" y="30683"/>
                  </a:cubicBezTo>
                  <a:lnTo>
                    <a:pt x="2137568" y="30683"/>
                  </a:lnTo>
                  <a:lnTo>
                    <a:pt x="2137568" y="30683"/>
                  </a:lnTo>
                  <a:lnTo>
                    <a:pt x="30683" y="30683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646FFB54-5A6B-402C-BF64-F9A0D4F6092E}"/>
                </a:ext>
              </a:extLst>
            </p:cNvPr>
            <p:cNvSpPr/>
            <p:nvPr/>
          </p:nvSpPr>
          <p:spPr>
            <a:xfrm>
              <a:off x="2481568" y="4903820"/>
              <a:ext cx="7200228" cy="572745"/>
            </a:xfrm>
            <a:custGeom>
              <a:avLst/>
              <a:gdLst>
                <a:gd name="connsiteX0" fmla="*/ 30683 w 7200227"/>
                <a:gd name="connsiteY0" fmla="*/ 362057 h 572745"/>
                <a:gd name="connsiteX1" fmla="*/ 259781 w 7200227"/>
                <a:gd name="connsiteY1" fmla="*/ 562518 h 572745"/>
                <a:gd name="connsiteX2" fmla="*/ 3561249 w 7200227"/>
                <a:gd name="connsiteY2" fmla="*/ 562518 h 572745"/>
                <a:gd name="connsiteX3" fmla="*/ 3671707 w 7200227"/>
                <a:gd name="connsiteY3" fmla="*/ 562518 h 572745"/>
                <a:gd name="connsiteX4" fmla="*/ 6973175 w 7200227"/>
                <a:gd name="connsiteY4" fmla="*/ 562518 h 572745"/>
                <a:gd name="connsiteX5" fmla="*/ 7185909 w 7200227"/>
                <a:gd name="connsiteY5" fmla="*/ 362057 h 572745"/>
                <a:gd name="connsiteX6" fmla="*/ 7185909 w 7200227"/>
                <a:gd name="connsiteY6" fmla="*/ 30683 h 572745"/>
                <a:gd name="connsiteX7" fmla="*/ 30683 w 7200227"/>
                <a:gd name="connsiteY7" fmla="*/ 30683 h 572745"/>
                <a:gd name="connsiteX8" fmla="*/ 30683 w 7200227"/>
                <a:gd name="connsiteY8" fmla="*/ 362057 h 5727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200227" h="572745">
                  <a:moveTo>
                    <a:pt x="30683" y="362057"/>
                  </a:moveTo>
                  <a:cubicBezTo>
                    <a:pt x="30683" y="464333"/>
                    <a:pt x="141141" y="562518"/>
                    <a:pt x="259781" y="562518"/>
                  </a:cubicBezTo>
                  <a:lnTo>
                    <a:pt x="3561249" y="562518"/>
                  </a:lnTo>
                  <a:lnTo>
                    <a:pt x="3671707" y="562518"/>
                  </a:lnTo>
                  <a:lnTo>
                    <a:pt x="6973175" y="562518"/>
                  </a:lnTo>
                  <a:cubicBezTo>
                    <a:pt x="7091815" y="562518"/>
                    <a:pt x="7185909" y="464333"/>
                    <a:pt x="7185909" y="362057"/>
                  </a:cubicBezTo>
                  <a:lnTo>
                    <a:pt x="7185909" y="30683"/>
                  </a:lnTo>
                  <a:lnTo>
                    <a:pt x="30683" y="30683"/>
                  </a:lnTo>
                  <a:lnTo>
                    <a:pt x="30683" y="362057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79BDEE8A-9721-4F12-BF30-B3892398A2A0}"/>
                </a:ext>
              </a:extLst>
            </p:cNvPr>
            <p:cNvSpPr/>
            <p:nvPr/>
          </p:nvSpPr>
          <p:spPr>
            <a:xfrm>
              <a:off x="2747714" y="910966"/>
              <a:ext cx="6676116" cy="3763756"/>
            </a:xfrm>
            <a:custGeom>
              <a:avLst/>
              <a:gdLst>
                <a:gd name="connsiteX0" fmla="*/ 30683 w 6586571"/>
                <a:gd name="connsiteY0" fmla="*/ 30683 h 3763755"/>
                <a:gd name="connsiteX1" fmla="*/ 6564071 w 6586571"/>
                <a:gd name="connsiteY1" fmla="*/ 30683 h 3763755"/>
                <a:gd name="connsiteX2" fmla="*/ 6564071 w 6586571"/>
                <a:gd name="connsiteY2" fmla="*/ 3753528 h 3763755"/>
                <a:gd name="connsiteX3" fmla="*/ 30683 w 6586571"/>
                <a:gd name="connsiteY3" fmla="*/ 3753528 h 37637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586571" h="3763755">
                  <a:moveTo>
                    <a:pt x="30683" y="30683"/>
                  </a:moveTo>
                  <a:lnTo>
                    <a:pt x="6564071" y="30683"/>
                  </a:lnTo>
                  <a:lnTo>
                    <a:pt x="6564071" y="3753528"/>
                  </a:lnTo>
                  <a:lnTo>
                    <a:pt x="30683" y="3753528"/>
                  </a:lnTo>
                  <a:close/>
                </a:path>
              </a:pathLst>
            </a:custGeom>
            <a:solidFill>
              <a:srgbClr val="F2F2F2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6BF995AF-82CD-4344-B5B9-370E1050E429}"/>
                </a:ext>
              </a:extLst>
            </p:cNvPr>
            <p:cNvSpPr/>
            <p:nvPr/>
          </p:nvSpPr>
          <p:spPr>
            <a:xfrm>
              <a:off x="5654591" y="939518"/>
              <a:ext cx="3769239" cy="3736342"/>
            </a:xfrm>
            <a:custGeom>
              <a:avLst/>
              <a:gdLst>
                <a:gd name="connsiteX0" fmla="*/ 2567127 w 4009217"/>
                <a:gd name="connsiteY0" fmla="*/ 30683 h 4295590"/>
                <a:gd name="connsiteX1" fmla="*/ 3798529 w 4009217"/>
                <a:gd name="connsiteY1" fmla="*/ 30683 h 4295590"/>
                <a:gd name="connsiteX2" fmla="*/ 4007172 w 4009217"/>
                <a:gd name="connsiteY2" fmla="*/ 272054 h 4295590"/>
                <a:gd name="connsiteX3" fmla="*/ 3998990 w 4009217"/>
                <a:gd name="connsiteY3" fmla="*/ 4268999 h 4295590"/>
                <a:gd name="connsiteX4" fmla="*/ 30683 w 4009217"/>
                <a:gd name="connsiteY4" fmla="*/ 4268999 h 4295590"/>
                <a:gd name="connsiteX0" fmla="*/ 2536444 w 3976489"/>
                <a:gd name="connsiteY0" fmla="*/ 0 h 4238316"/>
                <a:gd name="connsiteX1" fmla="*/ 3976489 w 3976489"/>
                <a:gd name="connsiteY1" fmla="*/ 241371 h 4238316"/>
                <a:gd name="connsiteX2" fmla="*/ 3968307 w 3976489"/>
                <a:gd name="connsiteY2" fmla="*/ 4238316 h 4238316"/>
                <a:gd name="connsiteX3" fmla="*/ 0 w 3976489"/>
                <a:gd name="connsiteY3" fmla="*/ 4238316 h 4238316"/>
                <a:gd name="connsiteX0" fmla="*/ 2536444 w 3976489"/>
                <a:gd name="connsiteY0" fmla="*/ 0 h 4238316"/>
                <a:gd name="connsiteX1" fmla="*/ 3976489 w 3976489"/>
                <a:gd name="connsiteY1" fmla="*/ 213683 h 4238316"/>
                <a:gd name="connsiteX2" fmla="*/ 3968307 w 3976489"/>
                <a:gd name="connsiteY2" fmla="*/ 4238316 h 4238316"/>
                <a:gd name="connsiteX3" fmla="*/ 0 w 3976489"/>
                <a:gd name="connsiteY3" fmla="*/ 4238316 h 4238316"/>
                <a:gd name="connsiteX0" fmla="*/ 2473335 w 3976489"/>
                <a:gd name="connsiteY0" fmla="*/ 0 h 4035268"/>
                <a:gd name="connsiteX1" fmla="*/ 3976489 w 3976489"/>
                <a:gd name="connsiteY1" fmla="*/ 10635 h 4035268"/>
                <a:gd name="connsiteX2" fmla="*/ 3968307 w 3976489"/>
                <a:gd name="connsiteY2" fmla="*/ 4035268 h 4035268"/>
                <a:gd name="connsiteX3" fmla="*/ 0 w 3976489"/>
                <a:gd name="connsiteY3" fmla="*/ 4035268 h 40352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76489" h="4035268">
                  <a:moveTo>
                    <a:pt x="2473335" y="0"/>
                  </a:moveTo>
                  <a:lnTo>
                    <a:pt x="3976489" y="10635"/>
                  </a:lnTo>
                  <a:cubicBezTo>
                    <a:pt x="3973762" y="1342950"/>
                    <a:pt x="3971034" y="2702953"/>
                    <a:pt x="3968307" y="4035268"/>
                  </a:cubicBezTo>
                  <a:lnTo>
                    <a:pt x="0" y="4035268"/>
                  </a:lnTo>
                </a:path>
              </a:pathLst>
            </a:custGeom>
            <a:solidFill>
              <a:srgbClr val="999999">
                <a:alpha val="1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</p:grpSp>
      <p:sp>
        <p:nvSpPr>
          <p:cNvPr id="11" name="그림 개체 틀 2">
            <a:extLst>
              <a:ext uri="{FF2B5EF4-FFF2-40B4-BE49-F238E27FC236}">
                <a16:creationId xmlns:a16="http://schemas.microsoft.com/office/drawing/2014/main" id="{C682587B-FE10-4ADA-9DD2-A1F1EC01BC3D}"/>
              </a:ext>
            </a:extLst>
          </p:cNvPr>
          <p:cNvSpPr>
            <a:spLocks noGrp="1"/>
          </p:cNvSpPr>
          <p:nvPr>
            <p:ph type="pic" sz="quarter" idx="43" hasCustomPrompt="1"/>
          </p:nvPr>
        </p:nvSpPr>
        <p:spPr>
          <a:xfrm>
            <a:off x="4222246" y="2124991"/>
            <a:ext cx="3722584" cy="215576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tIns="540000" anchor="ctr"/>
          <a:lstStyle>
            <a:lvl1pPr marL="0" indent="0" algn="ctr">
              <a:buNone/>
              <a:defRPr sz="1200">
                <a:latin typeface="+mn-lt"/>
                <a:cs typeface="Arial" pitchFamily="34" charset="0"/>
              </a:defRPr>
            </a:lvl1pPr>
          </a:lstStyle>
          <a:p>
            <a:r>
              <a:rPr lang="en-US" altLang="ko-KR" dirty="0"/>
              <a:t>Insert Your Image</a:t>
            </a:r>
            <a:endParaRPr lang="ko-KR" altLang="en-US" dirty="0"/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5B4BF6DC-797F-4878-8F38-6D12B5EA5B85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318849456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Contents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896344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Contents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Placeholder 9">
            <a:extLst>
              <a:ext uri="{FF2B5EF4-FFF2-40B4-BE49-F238E27FC236}">
                <a16:creationId xmlns:a16="http://schemas.microsoft.com/office/drawing/2014/main" id="{0D4AE3C9-25F7-435F-8241-E0E3E024E63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338923166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NG sets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2482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PNG &amp; Shapes Layout</a:t>
            </a:r>
          </a:p>
        </p:txBody>
      </p:sp>
    </p:spTree>
    <p:extLst>
      <p:ext uri="{BB962C8B-B14F-4D97-AF65-F5344CB8AC3E}">
        <p14:creationId xmlns:p14="http://schemas.microsoft.com/office/powerpoint/2010/main" val="330755865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con se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123478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con Sets Layout</a:t>
            </a:r>
          </a:p>
        </p:txBody>
      </p:sp>
      <p:sp>
        <p:nvSpPr>
          <p:cNvPr id="3" name="Rounded Rectangle 2"/>
          <p:cNvSpPr/>
          <p:nvPr userDrawn="1"/>
        </p:nvSpPr>
        <p:spPr>
          <a:xfrm>
            <a:off x="354010" y="1131591"/>
            <a:ext cx="3560767" cy="5402561"/>
          </a:xfrm>
          <a:prstGeom prst="roundRect">
            <a:avLst>
              <a:gd name="adj" fmla="val 3968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351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4" name="Rounded Rectangle 3"/>
          <p:cNvSpPr/>
          <p:nvPr userDrawn="1"/>
        </p:nvSpPr>
        <p:spPr>
          <a:xfrm>
            <a:off x="531933" y="1347500"/>
            <a:ext cx="153868" cy="5015200"/>
          </a:xfrm>
          <a:prstGeom prst="roundRect">
            <a:avLst>
              <a:gd name="adj" fmla="val 50000"/>
            </a:avLst>
          </a:prstGeom>
          <a:solidFill>
            <a:schemeClr val="bg1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351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5" name="Half Frame 4"/>
          <p:cNvSpPr/>
          <p:nvPr userDrawn="1"/>
        </p:nvSpPr>
        <p:spPr>
          <a:xfrm rot="5400000">
            <a:off x="3057177" y="1276653"/>
            <a:ext cx="685849" cy="685148"/>
          </a:xfrm>
          <a:prstGeom prst="halfFrame">
            <a:avLst>
              <a:gd name="adj1" fmla="val 23728"/>
              <a:gd name="adj2" fmla="val 24642"/>
            </a:avLst>
          </a:prstGeom>
          <a:solidFill>
            <a:schemeClr val="bg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351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5644E8BB-F13A-4AE0-889E-633DE4143787}"/>
              </a:ext>
            </a:extLst>
          </p:cNvPr>
          <p:cNvSpPr txBox="1"/>
          <p:nvPr userDrawn="1"/>
        </p:nvSpPr>
        <p:spPr>
          <a:xfrm>
            <a:off x="711704" y="1637214"/>
            <a:ext cx="223224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You can Resize without losing quality</a:t>
            </a:r>
            <a:endParaRPr kumimoji="0" lang="ko-KR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2CE2B8B-ED32-491A-95B2-D28904BC432C}"/>
              </a:ext>
            </a:extLst>
          </p:cNvPr>
          <p:cNvSpPr txBox="1"/>
          <p:nvPr userDrawn="1"/>
        </p:nvSpPr>
        <p:spPr>
          <a:xfrm>
            <a:off x="711704" y="2127463"/>
            <a:ext cx="2232248" cy="73866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You can Change Fill Color &amp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ine Color</a:t>
            </a:r>
            <a:endParaRPr kumimoji="0" lang="ko-KR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62A52DF-2523-4479-BFA3-B5ACE9887E1C}"/>
              </a:ext>
            </a:extLst>
          </p:cNvPr>
          <p:cNvSpPr txBox="1"/>
          <p:nvPr userDrawn="1"/>
        </p:nvSpPr>
        <p:spPr>
          <a:xfrm>
            <a:off x="721229" y="5808438"/>
            <a:ext cx="2232000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www.allppt.com</a:t>
            </a:r>
            <a:endParaRPr kumimoji="0" lang="ko-KR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BAAC314F-E96A-4408-95DE-A70E9ED054AF}"/>
              </a:ext>
            </a:extLst>
          </p:cNvPr>
          <p:cNvSpPr txBox="1"/>
          <p:nvPr userDrawn="1"/>
        </p:nvSpPr>
        <p:spPr>
          <a:xfrm>
            <a:off x="721229" y="4450324"/>
            <a:ext cx="2717296" cy="138499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FRE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PPT TEMPLATES</a:t>
            </a:r>
          </a:p>
        </p:txBody>
      </p:sp>
    </p:spTree>
    <p:extLst>
      <p:ext uri="{BB962C8B-B14F-4D97-AF65-F5344CB8AC3E}">
        <p14:creationId xmlns:p14="http://schemas.microsoft.com/office/powerpoint/2010/main" val="5418912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98D05-1DEB-4F7B-BB0F-95CD857D32CA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ECF82-4565-4284-B876-9E22F38861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10431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5838F9-8D97-4842-9CF8-6E2236331AA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005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BA2F984-3A06-4989-A9F2-9A1BD85055A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1975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D91043-165C-465D-80CB-6E2D1D8FB10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0877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6C0FBD-53B0-4D92-AB1E-7742316FD8B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299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7F63BF0-F157-4F79-AAFC-5527158D748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2473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215CE7-2587-4B5A-B848-8067C02EF19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9092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00A877-3A8D-4936-AA99-E255220D519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1679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90AA3A-D74B-4313-BEF2-96B24FDAA61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1908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D6630F-8E75-48AA-A41D-4E065F65372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1981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D16BBB-F171-4966-AF95-57F08814FBB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929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98D05-1DEB-4F7B-BB0F-95CD857D32CA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ECF82-4565-4284-B876-9E22F38861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13610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44C63B-F58E-454B-8665-2E62D5D895E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9722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90D093-49A9-40F2-85BA-1C2DF74581E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9127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5838F9-8D97-4842-9CF8-6E2236331AA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3291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BA2F984-3A06-4989-A9F2-9A1BD85055A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925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D91043-165C-465D-80CB-6E2D1D8FB10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18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6C0FBD-53B0-4D92-AB1E-7742316FD8B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8499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7F63BF0-F157-4F79-AAFC-5527158D748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3372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215CE7-2587-4B5A-B848-8067C02EF19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5010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00A877-3A8D-4936-AA99-E255220D519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430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90AA3A-D74B-4313-BEF2-96B24FDAA61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3957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3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22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17.xml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1.jp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slideLayout" Target="../slideLayouts/slideLayout6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slideLayout" Target="../slideLayouts/slideLayout73.xml"/><Relationship Id="rId18" Type="http://schemas.openxmlformats.org/officeDocument/2006/relationships/slideLayout" Target="../slideLayouts/slideLayout78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17" Type="http://schemas.openxmlformats.org/officeDocument/2006/relationships/slideLayout" Target="../slideLayouts/slideLayout77.xml"/><Relationship Id="rId2" Type="http://schemas.openxmlformats.org/officeDocument/2006/relationships/slideLayout" Target="../slideLayouts/slideLayout62.xml"/><Relationship Id="rId16" Type="http://schemas.openxmlformats.org/officeDocument/2006/relationships/slideLayout" Target="../slideLayouts/slideLayout76.xml"/><Relationship Id="rId20" Type="http://schemas.openxmlformats.org/officeDocument/2006/relationships/theme" Target="../theme/theme6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70.xml"/><Relationship Id="rId19" Type="http://schemas.openxmlformats.org/officeDocument/2006/relationships/slideLayout" Target="../slideLayouts/slideLayout79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Relationship Id="rId14" Type="http://schemas.openxmlformats.org/officeDocument/2006/relationships/slideLayout" Target="../slideLayouts/slideLayout7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slideLayout" Target="../slideLayouts/slideLayout91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slideLayout" Target="../slideLayouts/slideLayout103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slideLayout" Target="../slideLayouts/slideLayout115.xml"/><Relationship Id="rId2" Type="http://schemas.openxmlformats.org/officeDocument/2006/relationships/slideLayout" Target="../slideLayouts/slideLayout105.x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E98D05-1DEB-4F7B-BB0F-95CD857D32CA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8ECF82-4565-4284-B876-9E22F38861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791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D1C1AA0-E5FE-031A-1B8D-A496E9F9D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5029CC-6800-A228-A81D-645FBFC305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CE03AF-1C9E-2D2B-4FD3-98FA4969C7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17A967-D66B-4557-B56F-618C2A7E18AD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0636F-E4C4-5928-C517-D194995DC9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7021F1-020E-61EF-11BE-3E484684A7A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056592-2ABA-42AD-ABE8-D88606DAF2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620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4" r:id="rId1"/>
    <p:sldLayoutId id="2147483865" r:id="rId2"/>
    <p:sldLayoutId id="2147483866" r:id="rId3"/>
    <p:sldLayoutId id="2147483867" r:id="rId4"/>
    <p:sldLayoutId id="2147483868" r:id="rId5"/>
    <p:sldLayoutId id="2147483869" r:id="rId6"/>
    <p:sldLayoutId id="2147483870" r:id="rId7"/>
    <p:sldLayoutId id="2147483871" r:id="rId8"/>
    <p:sldLayoutId id="2147483872" r:id="rId9"/>
    <p:sldLayoutId id="2147483873" r:id="rId10"/>
    <p:sldLayoutId id="214748387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F6C616-6D8B-42B8-BC93-10C13A704D8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64C21B-A44B-4354-96FC-525622CD44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43391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1641DEAF-6A28-42A8-8A96-0FAD85F941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8CB530-D570-4DFC-BA01-BDB0F9A0D0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94EC3A-0FBF-4BDE-B285-947B3BF122D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44035B-198E-4135-B73A-0A3C47135CB8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D42AEE6-B211-4E68-A629-B00137F0578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FBEBE76-29D4-4CA6-A390-D318182F88E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83A4B3-31E6-48D0-8F67-C2C0AF1301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11304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F0AE5B-C886-4417-9AEC-457CDC90C2B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8285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8FCE17A-58DA-4B4B-8316-76B782BEF5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B70A408-5A9D-490A-9E77-35B24B7BBD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11FC8C-C2BA-4696-AC61-F3FE574710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BF8BCE2-6AD5-4A8B-84C0-FDFC1FD0FE3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C4446E-4DD9-478D-ADB1-A0E415FC8A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0D323E-F333-4A01-A758-1A7DA5125D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8238DB-0EEE-4820-81D5-63E866DA60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0144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  <p:sldLayoutId id="2147483723" r:id="rId13"/>
    <p:sldLayoutId id="2147483724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47072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  <p:sldLayoutId id="2147483754" r:id="rId13"/>
    <p:sldLayoutId id="2147483755" r:id="rId14"/>
    <p:sldLayoutId id="2147483756" r:id="rId15"/>
    <p:sldLayoutId id="2147483757" r:id="rId16"/>
    <p:sldLayoutId id="2147483758" r:id="rId17"/>
    <p:sldLayoutId id="2147483759" r:id="rId18"/>
    <p:sldLayoutId id="2147483760" r:id="rId19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F0AE5B-C886-4417-9AEC-457CDC90C2B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7993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  <p:sldLayoutId id="2147483773" r:id="rId12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F0AE5B-C886-4417-9AEC-457CDC90C2B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0744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79" r:id="rId5"/>
    <p:sldLayoutId id="2147483780" r:id="rId6"/>
    <p:sldLayoutId id="2147483781" r:id="rId7"/>
    <p:sldLayoutId id="2147483782" r:id="rId8"/>
    <p:sldLayoutId id="2147483783" r:id="rId9"/>
    <p:sldLayoutId id="2147483784" r:id="rId10"/>
    <p:sldLayoutId id="2147483785" r:id="rId11"/>
    <p:sldLayoutId id="2147483786" r:id="rId12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9F0AE5B-C886-4417-9AEC-457CDC90C2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2517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  <p:sldLayoutId id="2147483852" r:id="rId2"/>
    <p:sldLayoutId id="2147483853" r:id="rId3"/>
    <p:sldLayoutId id="2147483854" r:id="rId4"/>
    <p:sldLayoutId id="2147483855" r:id="rId5"/>
    <p:sldLayoutId id="2147483856" r:id="rId6"/>
    <p:sldLayoutId id="2147483857" r:id="rId7"/>
    <p:sldLayoutId id="2147483858" r:id="rId8"/>
    <p:sldLayoutId id="2147483859" r:id="rId9"/>
    <p:sldLayoutId id="2147483860" r:id="rId10"/>
    <p:sldLayoutId id="2147483861" r:id="rId11"/>
    <p:sldLayoutId id="2147483862" r:id="rId12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3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3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jpeg"/><Relationship Id="rId3" Type="http://schemas.openxmlformats.org/officeDocument/2006/relationships/slideLayout" Target="../slideLayouts/slideLayout53.xml"/><Relationship Id="rId7" Type="http://schemas.openxmlformats.org/officeDocument/2006/relationships/image" Target="../media/image37.png"/><Relationship Id="rId12" Type="http://schemas.openxmlformats.org/officeDocument/2006/relationships/image" Target="../media/image42.jpe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6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0.jpeg"/><Relationship Id="rId4" Type="http://schemas.openxmlformats.org/officeDocument/2006/relationships/image" Target="../media/image24.png"/><Relationship Id="rId9" Type="http://schemas.openxmlformats.org/officeDocument/2006/relationships/image" Target="../media/image3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3.xml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slide" Target="slide20.xml"/><Relationship Id="rId7" Type="http://schemas.openxmlformats.org/officeDocument/2006/relationships/slide" Target="slide17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6.xml"/><Relationship Id="rId5" Type="http://schemas.openxmlformats.org/officeDocument/2006/relationships/slide" Target="slide18.xml"/><Relationship Id="rId4" Type="http://schemas.openxmlformats.org/officeDocument/2006/relationships/image" Target="../media/image4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48.png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46.png"/><Relationship Id="rId5" Type="http://schemas.openxmlformats.org/officeDocument/2006/relationships/slide" Target="slide15.xml"/><Relationship Id="rId4" Type="http://schemas.openxmlformats.org/officeDocument/2006/relationships/image" Target="../media/image29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53.xml"/><Relationship Id="rId4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0.xml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83.xml"/><Relationship Id="rId1" Type="http://schemas.openxmlformats.org/officeDocument/2006/relationships/tags" Target="../tags/tag2.xml"/><Relationship Id="rId6" Type="http://schemas.openxmlformats.org/officeDocument/2006/relationships/image" Target="../media/image21.jpe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5.xml"/><Relationship Id="rId7" Type="http://schemas.openxmlformats.org/officeDocument/2006/relationships/image" Target="../media/image27.png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3.xml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Nhà máy Lọc dầu Dung Quất nhắm đối tác từ Nga, Trung Đô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6170762" cy="660064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6868" name="Picture 4" descr="Lọc dầu Dung Quất mòn mỏi đợi thu xếp vố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200400"/>
            <a:ext cx="5454770" cy="3505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33600" y="7189"/>
            <a:ext cx="10591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14350" indent="-1714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000250" indent="-17145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457450" indent="-17145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914650" indent="-17145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371850" indent="-17145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ƯƠNG </a:t>
            </a:r>
            <a:r>
              <a:rPr lang="en-US" altLang="en-US" sz="4800" b="1" dirty="0">
                <a:solidFill>
                  <a:srgbClr val="70AD47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en-US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HYDROCARBON</a:t>
            </a:r>
            <a:endParaRPr kumimoji="0" lang="en-US" altLang="en-US" sz="4800" b="1" i="0" u="none" strike="noStrike" kern="1200" cap="none" spc="0" normalizeH="0" baseline="0" noProof="0" dirty="0">
              <a:ln>
                <a:noFill/>
              </a:ln>
              <a:solidFill>
                <a:srgbClr val="70AD4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908985" y="865131"/>
            <a:ext cx="2743200" cy="76944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4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62FD4AD-4D32-1139-0DD6-CCCBA309A249}"/>
              </a:ext>
            </a:extLst>
          </p:cNvPr>
          <p:cNvSpPr txBox="1"/>
          <p:nvPr/>
        </p:nvSpPr>
        <p:spPr>
          <a:xfrm>
            <a:off x="6925233" y="1624067"/>
            <a:ext cx="5198095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8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re Sugar"/>
                <a:ea typeface="More Sugar"/>
                <a:cs typeface="More Sugar"/>
                <a:sym typeface="More Sugar"/>
              </a:rPr>
              <a:t>ALKANE</a:t>
            </a:r>
            <a:endParaRPr lang="en-US" sz="1600" b="1"/>
          </a:p>
        </p:txBody>
      </p:sp>
    </p:spTree>
    <p:extLst>
      <p:ext uri="{BB962C8B-B14F-4D97-AF65-F5344CB8AC3E}">
        <p14:creationId xmlns:p14="http://schemas.microsoft.com/office/powerpoint/2010/main" val="3223598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34F156B-EBC6-41DD-A1F7-BF86EEFCD99C}"/>
              </a:ext>
            </a:extLst>
          </p:cNvPr>
          <p:cNvGrpSpPr/>
          <p:nvPr/>
        </p:nvGrpSpPr>
        <p:grpSpPr>
          <a:xfrm>
            <a:off x="39189" y="56596"/>
            <a:ext cx="11958679" cy="749815"/>
            <a:chOff x="-39050" y="113263"/>
            <a:chExt cx="6397860" cy="584775"/>
          </a:xfrm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CBD772D2-8680-408C-9A87-5FEEAB61081D}"/>
                </a:ext>
              </a:extLst>
            </p:cNvPr>
            <p:cNvSpPr/>
            <p:nvPr/>
          </p:nvSpPr>
          <p:spPr>
            <a:xfrm>
              <a:off x="-39050" y="113263"/>
              <a:ext cx="6397860" cy="584775"/>
            </a:xfrm>
            <a:custGeom>
              <a:avLst/>
              <a:gdLst>
                <a:gd name="connsiteX0" fmla="*/ 0 w 5411755"/>
                <a:gd name="connsiteY0" fmla="*/ 0 h 755779"/>
                <a:gd name="connsiteX1" fmla="*/ 5411755 w 5411755"/>
                <a:gd name="connsiteY1" fmla="*/ 0 h 755779"/>
                <a:gd name="connsiteX2" fmla="*/ 5120175 w 5411755"/>
                <a:gd name="connsiteY2" fmla="*/ 755779 h 755779"/>
                <a:gd name="connsiteX3" fmla="*/ 0 w 5411755"/>
                <a:gd name="connsiteY3" fmla="*/ 755779 h 755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11755" h="755779">
                  <a:moveTo>
                    <a:pt x="0" y="0"/>
                  </a:moveTo>
                  <a:lnTo>
                    <a:pt x="5411755" y="0"/>
                  </a:lnTo>
                  <a:lnTo>
                    <a:pt x="5120175" y="755779"/>
                  </a:lnTo>
                  <a:lnTo>
                    <a:pt x="0" y="755779"/>
                  </a:lnTo>
                  <a:close/>
                </a:path>
              </a:pathLst>
            </a:custGeom>
            <a:solidFill>
              <a:srgbClr val="49CCCC"/>
            </a:solidFill>
            <a:ln>
              <a:noFill/>
            </a:ln>
            <a:effectLst>
              <a:outerShdw blurRad="76200" dist="63500" dir="2700000" algn="tl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92FC95ED-3F90-4D0A-921B-10E61494DF69}"/>
                </a:ext>
              </a:extLst>
            </p:cNvPr>
            <p:cNvSpPr txBox="1"/>
            <p:nvPr/>
          </p:nvSpPr>
          <p:spPr>
            <a:xfrm>
              <a:off x="475391" y="161635"/>
              <a:ext cx="5545639" cy="5040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. Phản ứng tách và phản ứng reforming </a:t>
              </a:r>
              <a:endPara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61" name="Picture 60" descr="Icon&#10;&#10;Description automatically generated">
            <a:extLst>
              <a:ext uri="{FF2B5EF4-FFF2-40B4-BE49-F238E27FC236}">
                <a16:creationId xmlns:a16="http://schemas.microsoft.com/office/drawing/2014/main" id="{70CE1EE0-B0C3-4632-BC87-77964609D81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133" y="52277"/>
            <a:ext cx="801672" cy="706005"/>
          </a:xfrm>
          <a:prstGeom prst="rect">
            <a:avLst/>
          </a:prstGeom>
        </p:spPr>
      </p:pic>
      <p:pic>
        <p:nvPicPr>
          <p:cNvPr id="1026" name="Picture 1">
            <a:extLst>
              <a:ext uri="{FF2B5EF4-FFF2-40B4-BE49-F238E27FC236}">
                <a16:creationId xmlns:a16="http://schemas.microsoft.com/office/drawing/2014/main" id="{EB7D36B5-7B4B-509F-C3F2-C2572AABF4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77"/>
          <a:stretch>
            <a:fillRect/>
          </a:stretch>
        </p:blipFill>
        <p:spPr bwMode="auto">
          <a:xfrm>
            <a:off x="1426819" y="2044700"/>
            <a:ext cx="8752231" cy="3149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240567C-852B-5AE1-5B4D-2437134DD2F2}"/>
              </a:ext>
            </a:extLst>
          </p:cNvPr>
          <p:cNvSpPr txBox="1"/>
          <p:nvPr/>
        </p:nvSpPr>
        <p:spPr>
          <a:xfrm>
            <a:off x="-77472" y="1075458"/>
            <a:ext cx="6096000" cy="7665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racking nonane (C₉H₂₀)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9DC55BE-4F1F-A157-BF26-732A348BA163}"/>
              </a:ext>
            </a:extLst>
          </p:cNvPr>
          <p:cNvSpPr txBox="1"/>
          <p:nvPr/>
        </p:nvSpPr>
        <p:spPr>
          <a:xfrm>
            <a:off x="8724239" y="1812499"/>
            <a:ext cx="1917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0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40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55BC910-6200-5F95-F64C-D3F0877A9018}"/>
              </a:ext>
            </a:extLst>
          </p:cNvPr>
          <p:cNvSpPr txBox="1"/>
          <p:nvPr/>
        </p:nvSpPr>
        <p:spPr>
          <a:xfrm>
            <a:off x="6806539" y="3069679"/>
            <a:ext cx="1917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0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40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B04EA65-5381-D4DE-CD3D-AF627AC386A2}"/>
              </a:ext>
            </a:extLst>
          </p:cNvPr>
          <p:cNvSpPr txBox="1"/>
          <p:nvPr/>
        </p:nvSpPr>
        <p:spPr>
          <a:xfrm>
            <a:off x="8784617" y="4284862"/>
            <a:ext cx="1917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0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40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839C55C-F200-60F0-DF3C-153F4E7C2862}"/>
              </a:ext>
            </a:extLst>
          </p:cNvPr>
          <p:cNvSpPr/>
          <p:nvPr/>
        </p:nvSpPr>
        <p:spPr>
          <a:xfrm>
            <a:off x="6603999" y="1880115"/>
            <a:ext cx="1522069" cy="3491985"/>
          </a:xfrm>
          <a:prstGeom prst="rect">
            <a:avLst/>
          </a:prstGeom>
          <a:noFill/>
          <a:ln w="38100">
            <a:solidFill>
              <a:schemeClr val="tx1">
                <a:lumMod val="95000"/>
                <a:lumOff val="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DF71A7C-915B-AD8B-19F1-C0CC7F125EF3}"/>
              </a:ext>
            </a:extLst>
          </p:cNvPr>
          <p:cNvSpPr txBox="1"/>
          <p:nvPr/>
        </p:nvSpPr>
        <p:spPr>
          <a:xfrm>
            <a:off x="6508749" y="5726521"/>
            <a:ext cx="1917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kene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6A796DD-A0BC-41AB-C9BD-7102D672536A}"/>
              </a:ext>
            </a:extLst>
          </p:cNvPr>
          <p:cNvSpPr/>
          <p:nvPr/>
        </p:nvSpPr>
        <p:spPr>
          <a:xfrm>
            <a:off x="8685875" y="1880115"/>
            <a:ext cx="1522069" cy="3491985"/>
          </a:xfrm>
          <a:prstGeom prst="rect">
            <a:avLst/>
          </a:prstGeom>
          <a:noFill/>
          <a:ln w="38100">
            <a:solidFill>
              <a:schemeClr val="tx1">
                <a:lumMod val="95000"/>
                <a:lumOff val="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D533051-BAA2-1EFE-9409-FFF076164806}"/>
              </a:ext>
            </a:extLst>
          </p:cNvPr>
          <p:cNvSpPr txBox="1"/>
          <p:nvPr/>
        </p:nvSpPr>
        <p:spPr>
          <a:xfrm>
            <a:off x="8685875" y="5726521"/>
            <a:ext cx="1917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kane</a:t>
            </a:r>
          </a:p>
        </p:txBody>
      </p:sp>
    </p:spTree>
    <p:extLst>
      <p:ext uri="{BB962C8B-B14F-4D97-AF65-F5344CB8AC3E}">
        <p14:creationId xmlns:p14="http://schemas.microsoft.com/office/powerpoint/2010/main" val="2480409094"/>
      </p:ext>
    </p:extLst>
  </p:cSld>
  <p:clrMapOvr>
    <a:masterClrMapping/>
  </p:clrMapOvr>
  <p:transition spd="slow">
    <p:push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34F156B-EBC6-41DD-A1F7-BF86EEFCD99C}"/>
              </a:ext>
            </a:extLst>
          </p:cNvPr>
          <p:cNvGrpSpPr/>
          <p:nvPr/>
        </p:nvGrpSpPr>
        <p:grpSpPr>
          <a:xfrm>
            <a:off x="39189" y="56596"/>
            <a:ext cx="11958679" cy="749815"/>
            <a:chOff x="-39050" y="113263"/>
            <a:chExt cx="6397860" cy="584775"/>
          </a:xfrm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CBD772D2-8680-408C-9A87-5FEEAB61081D}"/>
                </a:ext>
              </a:extLst>
            </p:cNvPr>
            <p:cNvSpPr/>
            <p:nvPr/>
          </p:nvSpPr>
          <p:spPr>
            <a:xfrm>
              <a:off x="-39050" y="113263"/>
              <a:ext cx="6397860" cy="584775"/>
            </a:xfrm>
            <a:custGeom>
              <a:avLst/>
              <a:gdLst>
                <a:gd name="connsiteX0" fmla="*/ 0 w 5411755"/>
                <a:gd name="connsiteY0" fmla="*/ 0 h 755779"/>
                <a:gd name="connsiteX1" fmla="*/ 5411755 w 5411755"/>
                <a:gd name="connsiteY1" fmla="*/ 0 h 755779"/>
                <a:gd name="connsiteX2" fmla="*/ 5120175 w 5411755"/>
                <a:gd name="connsiteY2" fmla="*/ 755779 h 755779"/>
                <a:gd name="connsiteX3" fmla="*/ 0 w 5411755"/>
                <a:gd name="connsiteY3" fmla="*/ 755779 h 755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11755" h="755779">
                  <a:moveTo>
                    <a:pt x="0" y="0"/>
                  </a:moveTo>
                  <a:lnTo>
                    <a:pt x="5411755" y="0"/>
                  </a:lnTo>
                  <a:lnTo>
                    <a:pt x="5120175" y="755779"/>
                  </a:lnTo>
                  <a:lnTo>
                    <a:pt x="0" y="755779"/>
                  </a:lnTo>
                  <a:close/>
                </a:path>
              </a:pathLst>
            </a:custGeom>
            <a:solidFill>
              <a:srgbClr val="49CCCC"/>
            </a:solidFill>
            <a:ln>
              <a:noFill/>
            </a:ln>
            <a:effectLst>
              <a:outerShdw blurRad="76200" dist="63500" dir="2700000" algn="tl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92FC95ED-3F90-4D0A-921B-10E61494DF69}"/>
                </a:ext>
              </a:extLst>
            </p:cNvPr>
            <p:cNvSpPr txBox="1"/>
            <p:nvPr/>
          </p:nvSpPr>
          <p:spPr>
            <a:xfrm>
              <a:off x="475391" y="161635"/>
              <a:ext cx="5545639" cy="5040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. Phản ứng tách và phản ứng reforming </a:t>
              </a:r>
              <a:endPara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61" name="Picture 60" descr="Icon&#10;&#10;Description automatically generated">
            <a:extLst>
              <a:ext uri="{FF2B5EF4-FFF2-40B4-BE49-F238E27FC236}">
                <a16:creationId xmlns:a16="http://schemas.microsoft.com/office/drawing/2014/main" id="{70CE1EE0-B0C3-4632-BC87-77964609D81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133" y="52277"/>
            <a:ext cx="801672" cy="706005"/>
          </a:xfrm>
          <a:prstGeom prst="rect">
            <a:avLst/>
          </a:prstGeom>
        </p:spPr>
      </p:pic>
      <p:pic>
        <p:nvPicPr>
          <p:cNvPr id="1025" name="Picture 3">
            <a:extLst>
              <a:ext uri="{FF2B5EF4-FFF2-40B4-BE49-F238E27FC236}">
                <a16:creationId xmlns:a16="http://schemas.microsoft.com/office/drawing/2014/main" id="{32598EB4-AB92-07B5-5193-496776B815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2" r="3859"/>
          <a:stretch>
            <a:fillRect/>
          </a:stretch>
        </p:blipFill>
        <p:spPr bwMode="auto">
          <a:xfrm>
            <a:off x="531468" y="1580488"/>
            <a:ext cx="11228732" cy="5244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AE0ABFF-A781-A361-A0AE-27B7644EBA72}"/>
              </a:ext>
            </a:extLst>
          </p:cNvPr>
          <p:cNvSpPr txBox="1"/>
          <p:nvPr/>
        </p:nvSpPr>
        <p:spPr>
          <a:xfrm>
            <a:off x="-215900" y="881386"/>
            <a:ext cx="6096000" cy="6991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forming hexane (C₆H₁₄)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E894B3D-FA45-22FF-0E4D-A1A805D51F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0100" y="1188013"/>
            <a:ext cx="3886200" cy="97155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FEF54B41-1655-EA0B-C2C3-E01DC5EA6F93}"/>
              </a:ext>
            </a:extLst>
          </p:cNvPr>
          <p:cNvSpPr/>
          <p:nvPr/>
        </p:nvSpPr>
        <p:spPr>
          <a:xfrm>
            <a:off x="5880100" y="2768600"/>
            <a:ext cx="711200" cy="6604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F32A395-4028-C605-7453-D667980102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46020" y="2328731"/>
            <a:ext cx="2849660" cy="1388188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CFB05D0E-DE73-5A8B-C761-D1D37FC7E04E}"/>
              </a:ext>
            </a:extLst>
          </p:cNvPr>
          <p:cNvSpPr/>
          <p:nvPr/>
        </p:nvSpPr>
        <p:spPr>
          <a:xfrm>
            <a:off x="8521700" y="3978074"/>
            <a:ext cx="711200" cy="6604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019B2C3-A464-C018-451F-9B7F5A5E0E5F}"/>
              </a:ext>
            </a:extLst>
          </p:cNvPr>
          <p:cNvSpPr txBox="1"/>
          <p:nvPr/>
        </p:nvSpPr>
        <p:spPr>
          <a:xfrm>
            <a:off x="8699500" y="393208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4H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51D9CE4-31D8-6D0F-9AE9-9BA80EADF6B5}"/>
              </a:ext>
            </a:extLst>
          </p:cNvPr>
          <p:cNvSpPr/>
          <p:nvPr/>
        </p:nvSpPr>
        <p:spPr>
          <a:xfrm>
            <a:off x="8521700" y="5595954"/>
            <a:ext cx="711200" cy="6604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9C42BB2-4DFC-CCEA-FE28-E6C59ECEF41A}"/>
              </a:ext>
            </a:extLst>
          </p:cNvPr>
          <p:cNvSpPr txBox="1"/>
          <p:nvPr/>
        </p:nvSpPr>
        <p:spPr>
          <a:xfrm>
            <a:off x="8699500" y="554996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5200682"/>
      </p:ext>
    </p:extLst>
  </p:cSld>
  <p:clrMapOvr>
    <a:masterClrMapping/>
  </p:clrMapOvr>
  <p:transition spd="slow">
    <p:push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34F156B-EBC6-41DD-A1F7-BF86EEFCD99C}"/>
              </a:ext>
            </a:extLst>
          </p:cNvPr>
          <p:cNvGrpSpPr/>
          <p:nvPr/>
        </p:nvGrpSpPr>
        <p:grpSpPr>
          <a:xfrm>
            <a:off x="39189" y="56596"/>
            <a:ext cx="11958679" cy="749815"/>
            <a:chOff x="-39050" y="113263"/>
            <a:chExt cx="6397860" cy="584775"/>
          </a:xfrm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CBD772D2-8680-408C-9A87-5FEEAB61081D}"/>
                </a:ext>
              </a:extLst>
            </p:cNvPr>
            <p:cNvSpPr/>
            <p:nvPr/>
          </p:nvSpPr>
          <p:spPr>
            <a:xfrm>
              <a:off x="-39050" y="113263"/>
              <a:ext cx="6397860" cy="584775"/>
            </a:xfrm>
            <a:custGeom>
              <a:avLst/>
              <a:gdLst>
                <a:gd name="connsiteX0" fmla="*/ 0 w 5411755"/>
                <a:gd name="connsiteY0" fmla="*/ 0 h 755779"/>
                <a:gd name="connsiteX1" fmla="*/ 5411755 w 5411755"/>
                <a:gd name="connsiteY1" fmla="*/ 0 h 755779"/>
                <a:gd name="connsiteX2" fmla="*/ 5120175 w 5411755"/>
                <a:gd name="connsiteY2" fmla="*/ 755779 h 755779"/>
                <a:gd name="connsiteX3" fmla="*/ 0 w 5411755"/>
                <a:gd name="connsiteY3" fmla="*/ 755779 h 755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11755" h="755779">
                  <a:moveTo>
                    <a:pt x="0" y="0"/>
                  </a:moveTo>
                  <a:lnTo>
                    <a:pt x="5411755" y="0"/>
                  </a:lnTo>
                  <a:lnTo>
                    <a:pt x="5120175" y="755779"/>
                  </a:lnTo>
                  <a:lnTo>
                    <a:pt x="0" y="755779"/>
                  </a:lnTo>
                  <a:close/>
                </a:path>
              </a:pathLst>
            </a:custGeom>
            <a:solidFill>
              <a:srgbClr val="49CCCC"/>
            </a:solidFill>
            <a:ln>
              <a:noFill/>
            </a:ln>
            <a:effectLst>
              <a:outerShdw blurRad="76200" dist="63500" dir="2700000" algn="tl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92FC95ED-3F90-4D0A-921B-10E61494DF69}"/>
                </a:ext>
              </a:extLst>
            </p:cNvPr>
            <p:cNvSpPr txBox="1"/>
            <p:nvPr/>
          </p:nvSpPr>
          <p:spPr>
            <a:xfrm>
              <a:off x="475391" y="161635"/>
              <a:ext cx="5545639" cy="5040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. Phản ứng tách và phản ứng reforming </a:t>
              </a:r>
              <a:endPara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61" name="Picture 60" descr="Icon&#10;&#10;Description automatically generated">
            <a:extLst>
              <a:ext uri="{FF2B5EF4-FFF2-40B4-BE49-F238E27FC236}">
                <a16:creationId xmlns:a16="http://schemas.microsoft.com/office/drawing/2014/main" id="{70CE1EE0-B0C3-4632-BC87-77964609D81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133" y="52277"/>
            <a:ext cx="801672" cy="706005"/>
          </a:xfrm>
          <a:prstGeom prst="rect">
            <a:avLst/>
          </a:prstGeom>
        </p:spPr>
      </p:pic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6CAFF3AB-5294-D558-4004-34E9A5BE20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7117047"/>
              </p:ext>
            </p:extLst>
          </p:nvPr>
        </p:nvGraphicFramePr>
        <p:xfrm>
          <a:off x="116660" y="906352"/>
          <a:ext cx="11958679" cy="693848"/>
        </p:xfrm>
        <a:graphic>
          <a:graphicData uri="http://schemas.openxmlformats.org/drawingml/2006/table">
            <a:tbl>
              <a:tblPr firstRow="1" firstCol="1" bandRow="1"/>
              <a:tblGrid>
                <a:gridCol w="1141515">
                  <a:extLst>
                    <a:ext uri="{9D8B030D-6E8A-4147-A177-3AD203B41FA5}">
                      <a16:colId xmlns:a16="http://schemas.microsoft.com/office/drawing/2014/main" val="3344079361"/>
                    </a:ext>
                  </a:extLst>
                </a:gridCol>
                <a:gridCol w="4456825">
                  <a:extLst>
                    <a:ext uri="{9D8B030D-6E8A-4147-A177-3AD203B41FA5}">
                      <a16:colId xmlns:a16="http://schemas.microsoft.com/office/drawing/2014/main" val="2162922516"/>
                    </a:ext>
                  </a:extLst>
                </a:gridCol>
                <a:gridCol w="6360339">
                  <a:extLst>
                    <a:ext uri="{9D8B030D-6E8A-4147-A177-3AD203B41FA5}">
                      <a16:colId xmlns:a16="http://schemas.microsoft.com/office/drawing/2014/main" val="947627081"/>
                    </a:ext>
                  </a:extLst>
                </a:gridCol>
              </a:tblGrid>
              <a:tr h="69384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20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ản ứng Cracking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ản ứng Reforming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2629598"/>
                  </a:ext>
                </a:extLst>
              </a:tr>
            </a:tbl>
          </a:graphicData>
        </a:graphic>
      </p:graphicFrame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121A516-F6AF-35B4-0E95-6E76D397CC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3996885"/>
              </p:ext>
            </p:extLst>
          </p:nvPr>
        </p:nvGraphicFramePr>
        <p:xfrm>
          <a:off x="116660" y="1612900"/>
          <a:ext cx="11958678" cy="5188504"/>
        </p:xfrm>
        <a:graphic>
          <a:graphicData uri="http://schemas.openxmlformats.org/drawingml/2006/table">
            <a:tbl>
              <a:tblPr firstRow="1" firstCol="1" bandRow="1"/>
              <a:tblGrid>
                <a:gridCol w="1141515">
                  <a:extLst>
                    <a:ext uri="{9D8B030D-6E8A-4147-A177-3AD203B41FA5}">
                      <a16:colId xmlns:a16="http://schemas.microsoft.com/office/drawing/2014/main" val="1108535672"/>
                    </a:ext>
                  </a:extLst>
                </a:gridCol>
                <a:gridCol w="4444125">
                  <a:extLst>
                    <a:ext uri="{9D8B030D-6E8A-4147-A177-3AD203B41FA5}">
                      <a16:colId xmlns:a16="http://schemas.microsoft.com/office/drawing/2014/main" val="639717015"/>
                    </a:ext>
                  </a:extLst>
                </a:gridCol>
                <a:gridCol w="6373038">
                  <a:extLst>
                    <a:ext uri="{9D8B030D-6E8A-4147-A177-3AD203B41FA5}">
                      <a16:colId xmlns:a16="http://schemas.microsoft.com/office/drawing/2014/main" val="4170765438"/>
                    </a:ext>
                  </a:extLst>
                </a:gridCol>
              </a:tblGrid>
              <a:tr h="174245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c điểm phản ứng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ẻ gãy 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ạch carbon</a:t>
                      </a:r>
                      <a:b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Tạo ra hỗn hợp sản phẩm </a:t>
                      </a: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ạch ngắn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hơn</a:t>
                      </a:r>
                      <a:b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Gồm cả </a:t>
                      </a: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lkane 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 </a:t>
                      </a: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lkene</a:t>
                      </a:r>
                      <a:endParaRPr lang="en-US" sz="28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ồng phân hóa 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isomer hóa) mạch 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thành mạch </a:t>
                      </a: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ân nhánh </a:t>
                      </a:r>
                      <a:r>
                        <a:rPr lang="en-US" sz="24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ren hóa 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tạo hydrocarbon thơm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7092075"/>
                  </a:ext>
                </a:extLst>
              </a:tr>
              <a:tr h="8518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ều kiện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Nhiệt độ </a:t>
                      </a: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b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Thường có mặt </a:t>
                      </a: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úc tác</a:t>
                      </a:r>
                      <a:endParaRPr lang="en-US" sz="28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Nhiệt độ </a:t>
                      </a: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b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Thường có mặt </a:t>
                      </a: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úc tác 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như </a:t>
                      </a:r>
                      <a:r>
                        <a:rPr lang="en-US" sz="2400" b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t, Rh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04327064"/>
                  </a:ext>
                </a:extLst>
              </a:tr>
              <a:tr h="8518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ản phẩm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Alkane và alkene </a:t>
                      </a: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ạch ngắn</a:t>
                      </a:r>
                      <a:b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Ví dụ: C₂ - C₇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Alkane </a:t>
                      </a: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ân nhánh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hydrocarbon </a:t>
                      </a: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ạch vòng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hydrocarbon </a:t>
                      </a: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ơm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(arene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10713891"/>
                  </a:ext>
                </a:extLst>
              </a:tr>
              <a:tr h="174245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Ứng dụng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Tăng hiệu suất của dầu mỏ trong công nghiệp </a:t>
                      </a: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ọc dầu</a:t>
                      </a:r>
                      <a:b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Tạo nguyên liệu cho sản xuất polymer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Tăng chỉ số </a:t>
                      </a: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ctane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của </a:t>
                      </a: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ăng</a:t>
                      </a:r>
                      <a:b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Sản xuất các hợp chất </a:t>
                      </a: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rene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như benzen, toluen, xylene để làm nguyên liệu công nghiệp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4507270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250D70CD-6C90-FCC7-30F5-8ADD3D5AAD78}"/>
              </a:ext>
            </a:extLst>
          </p:cNvPr>
          <p:cNvSpPr/>
          <p:nvPr/>
        </p:nvSpPr>
        <p:spPr>
          <a:xfrm>
            <a:off x="1513840" y="1706880"/>
            <a:ext cx="873760" cy="325120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CEB12E1-E839-3E13-AFEB-79B6C6E0A1F8}"/>
              </a:ext>
            </a:extLst>
          </p:cNvPr>
          <p:cNvSpPr/>
          <p:nvPr/>
        </p:nvSpPr>
        <p:spPr>
          <a:xfrm>
            <a:off x="4643120" y="2184400"/>
            <a:ext cx="873760" cy="325120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07320DA-54E0-9819-0046-89840D33A059}"/>
              </a:ext>
            </a:extLst>
          </p:cNvPr>
          <p:cNvSpPr/>
          <p:nvPr/>
        </p:nvSpPr>
        <p:spPr>
          <a:xfrm>
            <a:off x="1290320" y="2509520"/>
            <a:ext cx="690880" cy="447040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1639EF4-E869-5DA1-70B3-D25B9A9A4AD5}"/>
              </a:ext>
            </a:extLst>
          </p:cNvPr>
          <p:cNvSpPr/>
          <p:nvPr/>
        </p:nvSpPr>
        <p:spPr>
          <a:xfrm>
            <a:off x="2529840" y="2969260"/>
            <a:ext cx="873760" cy="325120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D67FE13-C742-8EF9-390A-01120229B1DF}"/>
              </a:ext>
            </a:extLst>
          </p:cNvPr>
          <p:cNvSpPr/>
          <p:nvPr/>
        </p:nvSpPr>
        <p:spPr>
          <a:xfrm>
            <a:off x="3850640" y="2969261"/>
            <a:ext cx="873760" cy="325120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3899E38-DF1A-B8F5-A8A7-3D6C8F384641}"/>
              </a:ext>
            </a:extLst>
          </p:cNvPr>
          <p:cNvSpPr/>
          <p:nvPr/>
        </p:nvSpPr>
        <p:spPr>
          <a:xfrm>
            <a:off x="5920828" y="1841500"/>
            <a:ext cx="2359571" cy="424180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A1ACA68-59C3-8DFA-16B8-9E1BCCE0A4BC}"/>
              </a:ext>
            </a:extLst>
          </p:cNvPr>
          <p:cNvSpPr/>
          <p:nvPr/>
        </p:nvSpPr>
        <p:spPr>
          <a:xfrm>
            <a:off x="10678161" y="1802972"/>
            <a:ext cx="1005840" cy="462708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B0A42D0-BCFA-9D0D-4736-1704CE59F5AF}"/>
              </a:ext>
            </a:extLst>
          </p:cNvPr>
          <p:cNvSpPr/>
          <p:nvPr/>
        </p:nvSpPr>
        <p:spPr>
          <a:xfrm>
            <a:off x="7274558" y="2308860"/>
            <a:ext cx="1564641" cy="424180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6F182A6-967C-3B3A-9BBD-915C90F398C1}"/>
              </a:ext>
            </a:extLst>
          </p:cNvPr>
          <p:cNvSpPr/>
          <p:nvPr/>
        </p:nvSpPr>
        <p:spPr>
          <a:xfrm>
            <a:off x="9261020" y="2346960"/>
            <a:ext cx="1335858" cy="424180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466472B-0EE3-D497-4D8F-15D0CC426C1E}"/>
              </a:ext>
            </a:extLst>
          </p:cNvPr>
          <p:cNvSpPr/>
          <p:nvPr/>
        </p:nvSpPr>
        <p:spPr>
          <a:xfrm>
            <a:off x="2618920" y="3429000"/>
            <a:ext cx="619580" cy="325120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E28776D-227F-6CC9-5069-3323B556156B}"/>
              </a:ext>
            </a:extLst>
          </p:cNvPr>
          <p:cNvSpPr/>
          <p:nvPr/>
        </p:nvSpPr>
        <p:spPr>
          <a:xfrm>
            <a:off x="3403600" y="3856632"/>
            <a:ext cx="1028700" cy="325120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FF587B6-4DC0-30D4-1EC6-ABB51DD228B9}"/>
              </a:ext>
            </a:extLst>
          </p:cNvPr>
          <p:cNvSpPr/>
          <p:nvPr/>
        </p:nvSpPr>
        <p:spPr>
          <a:xfrm>
            <a:off x="7037339" y="3429000"/>
            <a:ext cx="619580" cy="325120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1F044F1-10F9-B5AF-68AC-8BBA1B5B94B6}"/>
              </a:ext>
            </a:extLst>
          </p:cNvPr>
          <p:cNvSpPr/>
          <p:nvPr/>
        </p:nvSpPr>
        <p:spPr>
          <a:xfrm>
            <a:off x="7759702" y="3828692"/>
            <a:ext cx="1028700" cy="325120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2AB4E1F-2F3F-C887-12B3-AC4AE5DC86A2}"/>
              </a:ext>
            </a:extLst>
          </p:cNvPr>
          <p:cNvSpPr/>
          <p:nvPr/>
        </p:nvSpPr>
        <p:spPr>
          <a:xfrm>
            <a:off x="3639820" y="4279086"/>
            <a:ext cx="1554480" cy="371655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31A769E-E8E7-51EE-ACD8-EF6D4FF069BF}"/>
              </a:ext>
            </a:extLst>
          </p:cNvPr>
          <p:cNvSpPr/>
          <p:nvPr/>
        </p:nvSpPr>
        <p:spPr>
          <a:xfrm>
            <a:off x="6879679" y="4279086"/>
            <a:ext cx="1554480" cy="371655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D8365615-43DB-8D06-BC47-EC264FB259D1}"/>
              </a:ext>
            </a:extLst>
          </p:cNvPr>
          <p:cNvSpPr/>
          <p:nvPr/>
        </p:nvSpPr>
        <p:spPr>
          <a:xfrm>
            <a:off x="10233838" y="4279086"/>
            <a:ext cx="1450163" cy="424180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2DA6700-B7B6-338E-1963-5BC75C3D6C04}"/>
              </a:ext>
            </a:extLst>
          </p:cNvPr>
          <p:cNvSpPr/>
          <p:nvPr/>
        </p:nvSpPr>
        <p:spPr>
          <a:xfrm>
            <a:off x="7384048" y="4687211"/>
            <a:ext cx="680452" cy="371655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76BCCBC-8370-5637-EEC8-99F3C62C1050}"/>
              </a:ext>
            </a:extLst>
          </p:cNvPr>
          <p:cNvSpPr/>
          <p:nvPr/>
        </p:nvSpPr>
        <p:spPr>
          <a:xfrm>
            <a:off x="2877910" y="5558530"/>
            <a:ext cx="972730" cy="392788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C3994B0-713A-B71C-FA3D-339FEFED974C}"/>
              </a:ext>
            </a:extLst>
          </p:cNvPr>
          <p:cNvSpPr/>
          <p:nvPr/>
        </p:nvSpPr>
        <p:spPr>
          <a:xfrm>
            <a:off x="7384048" y="5325616"/>
            <a:ext cx="972730" cy="392788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D5A54BF-38A5-0A57-8CF0-BE58557652ED}"/>
              </a:ext>
            </a:extLst>
          </p:cNvPr>
          <p:cNvSpPr/>
          <p:nvPr/>
        </p:nvSpPr>
        <p:spPr>
          <a:xfrm>
            <a:off x="8839199" y="5325616"/>
            <a:ext cx="800101" cy="392788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C2D5955-32C2-D130-DCA6-DA5FB49DDB21}"/>
              </a:ext>
            </a:extLst>
          </p:cNvPr>
          <p:cNvSpPr/>
          <p:nvPr/>
        </p:nvSpPr>
        <p:spPr>
          <a:xfrm>
            <a:off x="8643350" y="5790534"/>
            <a:ext cx="800101" cy="392788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91087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52"/>
          <p:cNvSpPr/>
          <p:nvPr/>
        </p:nvSpPr>
        <p:spPr>
          <a:xfrm>
            <a:off x="753035" y="3941371"/>
            <a:ext cx="9977718" cy="118336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>
            <a:solidFill>
              <a:schemeClr val="tx1">
                <a:lumMod val="95000"/>
                <a:lumOff val="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34F156B-EBC6-41DD-A1F7-BF86EEFCD99C}"/>
              </a:ext>
            </a:extLst>
          </p:cNvPr>
          <p:cNvGrpSpPr/>
          <p:nvPr/>
        </p:nvGrpSpPr>
        <p:grpSpPr>
          <a:xfrm>
            <a:off x="39189" y="56596"/>
            <a:ext cx="6882683" cy="1564872"/>
            <a:chOff x="-39050" y="113263"/>
            <a:chExt cx="3682216" cy="1220432"/>
          </a:xfrm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CBD772D2-8680-408C-9A87-5FEEAB61081D}"/>
                </a:ext>
              </a:extLst>
            </p:cNvPr>
            <p:cNvSpPr/>
            <p:nvPr/>
          </p:nvSpPr>
          <p:spPr>
            <a:xfrm>
              <a:off x="-39050" y="113263"/>
              <a:ext cx="3012655" cy="584775"/>
            </a:xfrm>
            <a:custGeom>
              <a:avLst/>
              <a:gdLst>
                <a:gd name="connsiteX0" fmla="*/ 0 w 5411755"/>
                <a:gd name="connsiteY0" fmla="*/ 0 h 755779"/>
                <a:gd name="connsiteX1" fmla="*/ 5411755 w 5411755"/>
                <a:gd name="connsiteY1" fmla="*/ 0 h 755779"/>
                <a:gd name="connsiteX2" fmla="*/ 5120175 w 5411755"/>
                <a:gd name="connsiteY2" fmla="*/ 755779 h 755779"/>
                <a:gd name="connsiteX3" fmla="*/ 0 w 5411755"/>
                <a:gd name="connsiteY3" fmla="*/ 755779 h 755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11755" h="755779">
                  <a:moveTo>
                    <a:pt x="0" y="0"/>
                  </a:moveTo>
                  <a:lnTo>
                    <a:pt x="5411755" y="0"/>
                  </a:lnTo>
                  <a:lnTo>
                    <a:pt x="5120175" y="755779"/>
                  </a:lnTo>
                  <a:lnTo>
                    <a:pt x="0" y="755779"/>
                  </a:lnTo>
                  <a:close/>
                </a:path>
              </a:pathLst>
            </a:custGeom>
            <a:solidFill>
              <a:srgbClr val="49CCCC"/>
            </a:solidFill>
            <a:ln>
              <a:noFill/>
            </a:ln>
            <a:effectLst>
              <a:outerShdw blurRad="76200" dist="63500" dir="2700000" algn="tl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92FC95ED-3F90-4D0A-921B-10E61494DF69}"/>
                </a:ext>
              </a:extLst>
            </p:cNvPr>
            <p:cNvSpPr txBox="1"/>
            <p:nvPr/>
          </p:nvSpPr>
          <p:spPr>
            <a:xfrm>
              <a:off x="475391" y="161635"/>
              <a:ext cx="2711297" cy="5040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. Phản ứng oxi hóa</a:t>
              </a:r>
              <a:endPara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C529DAD-892C-4D87-8F87-9AF431413C03}"/>
                </a:ext>
              </a:extLst>
            </p:cNvPr>
            <p:cNvSpPr txBox="1"/>
            <p:nvPr/>
          </p:nvSpPr>
          <p:spPr>
            <a:xfrm>
              <a:off x="167617" y="877633"/>
              <a:ext cx="3475549" cy="4560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Phản ứng oxi hóa hoàn toàn</a:t>
              </a:r>
              <a:endPara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61" name="Picture 60" descr="Icon&#10;&#10;Description automatically generated">
            <a:extLst>
              <a:ext uri="{FF2B5EF4-FFF2-40B4-BE49-F238E27FC236}">
                <a16:creationId xmlns:a16="http://schemas.microsoft.com/office/drawing/2014/main" id="{70CE1EE0-B0C3-4632-BC87-77964609D81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133" y="52277"/>
            <a:ext cx="801672" cy="70600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31210" y="1732002"/>
            <a:ext cx="58480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a. Methane tác dụng với oxygen.</a:t>
            </a:r>
            <a:endParaRPr lang="en-US" sz="3200" b="1">
              <a:solidFill>
                <a:srgbClr val="0000CC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888228" y="3877820"/>
          <a:ext cx="973137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9000" imgH="419040" progId="Equation.DSMT4">
                  <p:embed/>
                </p:oleObj>
              </mc:Choice>
              <mc:Fallback>
                <p:oleObj name="Equation" r:id="rId5" imgW="3429000" imgH="4190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228" y="3877820"/>
                        <a:ext cx="9731375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78577" y="2778674"/>
            <a:ext cx="60142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 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+  2O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CO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+  2H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</a:p>
        </p:txBody>
      </p:sp>
      <p:pic>
        <p:nvPicPr>
          <p:cNvPr id="43" name="mo_phong_4d_phan_ung_chay_cua_khi_metan cu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300425" y="118619"/>
            <a:ext cx="5640563" cy="3537547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2856472" y="2613817"/>
            <a:ext cx="1059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541327" y="3137037"/>
            <a:ext cx="874059" cy="0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80084" y="4181538"/>
            <a:ext cx="5148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b.</a:t>
            </a:r>
            <a:endParaRPr lang="en-US"/>
          </a:p>
        </p:txBody>
      </p:sp>
      <p:pic>
        <p:nvPicPr>
          <p:cNvPr id="3084" name="Picture 12" descr="Xử lý các lỗi trên bếp gas âm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484" y="5223017"/>
            <a:ext cx="2568387" cy="1549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 descr="Không muốn bếp gas cháy nổ, hãy luôn ghi nhớ 7 KHÔNG sau đây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0349" y="5242983"/>
            <a:ext cx="2638497" cy="1581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8" name="Picture 16" descr="Cháy cây xăng tại Hà Nội: Một số chiến sỹ PCCC bị thươ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1917" y="5223017"/>
            <a:ext cx="2420471" cy="1581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49299" y="52277"/>
            <a:ext cx="5799266" cy="3770843"/>
          </a:xfrm>
          <a:prstGeom prst="rect">
            <a:avLst/>
          </a:prstGeom>
        </p:spPr>
      </p:pic>
      <p:pic>
        <p:nvPicPr>
          <p:cNvPr id="3091" name="Picture 19" descr="Biển báo Cấm Lửa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4272" y="4868461"/>
            <a:ext cx="2227728" cy="1034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865715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157" fill="hold"/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6" fill="hold" display="0">
                  <p:stCondLst>
                    <p:cond delay="indefinite"/>
                  </p:stCondLst>
                </p:cTn>
                <p:tgtEl>
                  <p:spTgt spid="43"/>
                </p:tgtEl>
              </p:cMediaNode>
            </p:video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1" dur="1" fill="hold"/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  <p:bldLst>
      <p:bldP spid="53" grpId="0" animBg="1"/>
      <p:bldP spid="3" grpId="0"/>
      <p:bldP spid="42" grpId="0"/>
      <p:bldP spid="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34F156B-EBC6-41DD-A1F7-BF86EEFCD99C}"/>
              </a:ext>
            </a:extLst>
          </p:cNvPr>
          <p:cNvGrpSpPr/>
          <p:nvPr/>
        </p:nvGrpSpPr>
        <p:grpSpPr>
          <a:xfrm>
            <a:off x="39189" y="56596"/>
            <a:ext cx="6029448" cy="749815"/>
            <a:chOff x="-39050" y="113263"/>
            <a:chExt cx="3225738" cy="584775"/>
          </a:xfrm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CBD772D2-8680-408C-9A87-5FEEAB61081D}"/>
                </a:ext>
              </a:extLst>
            </p:cNvPr>
            <p:cNvSpPr/>
            <p:nvPr/>
          </p:nvSpPr>
          <p:spPr>
            <a:xfrm>
              <a:off x="-39050" y="113263"/>
              <a:ext cx="3012655" cy="584775"/>
            </a:xfrm>
            <a:custGeom>
              <a:avLst/>
              <a:gdLst>
                <a:gd name="connsiteX0" fmla="*/ 0 w 5411755"/>
                <a:gd name="connsiteY0" fmla="*/ 0 h 755779"/>
                <a:gd name="connsiteX1" fmla="*/ 5411755 w 5411755"/>
                <a:gd name="connsiteY1" fmla="*/ 0 h 755779"/>
                <a:gd name="connsiteX2" fmla="*/ 5120175 w 5411755"/>
                <a:gd name="connsiteY2" fmla="*/ 755779 h 755779"/>
                <a:gd name="connsiteX3" fmla="*/ 0 w 5411755"/>
                <a:gd name="connsiteY3" fmla="*/ 755779 h 755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11755" h="755779">
                  <a:moveTo>
                    <a:pt x="0" y="0"/>
                  </a:moveTo>
                  <a:lnTo>
                    <a:pt x="5411755" y="0"/>
                  </a:lnTo>
                  <a:lnTo>
                    <a:pt x="5120175" y="755779"/>
                  </a:lnTo>
                  <a:lnTo>
                    <a:pt x="0" y="755779"/>
                  </a:lnTo>
                  <a:close/>
                </a:path>
              </a:pathLst>
            </a:custGeom>
            <a:solidFill>
              <a:srgbClr val="49CCCC"/>
            </a:solidFill>
            <a:ln>
              <a:noFill/>
            </a:ln>
            <a:effectLst>
              <a:outerShdw blurRad="76200" dist="63500" dir="2700000" algn="tl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92FC95ED-3F90-4D0A-921B-10E61494DF69}"/>
                </a:ext>
              </a:extLst>
            </p:cNvPr>
            <p:cNvSpPr txBox="1"/>
            <p:nvPr/>
          </p:nvSpPr>
          <p:spPr>
            <a:xfrm>
              <a:off x="475391" y="161635"/>
              <a:ext cx="2711297" cy="5040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. Phản ứng oxi hóa</a:t>
              </a:r>
              <a:endPara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61" name="Picture 60" descr="Icon&#10;&#10;Description automatically generated">
            <a:extLst>
              <a:ext uri="{FF2B5EF4-FFF2-40B4-BE49-F238E27FC236}">
                <a16:creationId xmlns:a16="http://schemas.microsoft.com/office/drawing/2014/main" id="{70CE1EE0-B0C3-4632-BC87-77964609D81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133" y="52277"/>
            <a:ext cx="801672" cy="7060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43D4AC8-8715-E513-3AA6-F237E07FFB73}"/>
              </a:ext>
            </a:extLst>
          </p:cNvPr>
          <p:cNvSpPr txBox="1"/>
          <p:nvPr/>
        </p:nvSpPr>
        <p:spPr>
          <a:xfrm>
            <a:off x="2520984" y="1112076"/>
            <a:ext cx="8426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ản ứng oxi hóa không hoàn toàn</a:t>
            </a:r>
            <a:endParaRPr kumimoji="0" 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E0F52B8-613F-207B-AA53-703F59E22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942921"/>
            <a:ext cx="12115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600" b="0" i="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Ở nhiệt độ cao, có mặt xúc tác, alkane có bị </a:t>
            </a:r>
            <a:r>
              <a:rPr kumimoji="0" lang="nl-NL" altLang="en-US" sz="36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oxi hóa</a:t>
            </a:r>
            <a:r>
              <a:rPr lang="nl-NL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36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ắt mạch </a:t>
            </a:r>
            <a:r>
              <a:rPr kumimoji="0" lang="nl-NL" altLang="en-US" sz="3600" b="0" i="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arbon bởi oxygen tạo thành hỗn hợp </a:t>
            </a:r>
            <a:r>
              <a:rPr kumimoji="0" lang="nl-NL" altLang="en-US" sz="36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arboxyic acid </a:t>
            </a:r>
            <a:r>
              <a:rPr kumimoji="0" lang="nl-NL" altLang="en-US" sz="3600" b="0" i="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FDA386-0D07-1AE3-16ED-2A7DB978E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335202"/>
              </p:ext>
            </p:extLst>
          </p:nvPr>
        </p:nvGraphicFramePr>
        <p:xfrm>
          <a:off x="4841115" y="3429000"/>
          <a:ext cx="14557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35" imgH="203112" progId="Equation.DSMT4">
                  <p:embed/>
                </p:oleObj>
              </mc:Choice>
              <mc:Fallback>
                <p:oleObj name="Equation" r:id="rId3" imgW="380835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115" y="3429000"/>
                        <a:ext cx="1455738" cy="749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EF4F68E3-1119-ABB2-CFEA-7360A3257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4700" y="3545821"/>
            <a:ext cx="6756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COOH + R’COOH + H</a:t>
            </a:r>
            <a:r>
              <a:rPr kumimoji="0" lang="en-US" altLang="en-US" sz="3600" b="0" i="0" u="none" strike="noStrike" cap="none" normalizeH="0" baseline="-3000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O</a:t>
            </a:r>
            <a:endParaRPr kumimoji="0" lang="en-US" altLang="en-US" sz="66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2E21D25-F383-D391-C330-A481BCB60991}"/>
              </a:ext>
            </a:extLst>
          </p:cNvPr>
          <p:cNvSpPr txBox="1"/>
          <p:nvPr/>
        </p:nvSpPr>
        <p:spPr>
          <a:xfrm>
            <a:off x="-527016" y="3509126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RCH</a:t>
            </a:r>
            <a:r>
              <a:rPr kumimoji="0" lang="en-US" altLang="en-US" sz="3600" b="0" i="0" u="none" strike="noStrike" kern="1200" cap="none" spc="0" normalizeH="0" baseline="-30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–CH</a:t>
            </a:r>
            <a:r>
              <a:rPr kumimoji="0" lang="en-US" altLang="en-US" sz="3600" b="0" i="0" u="none" strike="noStrike" kern="1200" cap="none" spc="0" normalizeH="0" baseline="-30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’ + 5O</a:t>
            </a:r>
            <a:r>
              <a:rPr kumimoji="0" lang="en-US" altLang="en-US" sz="3600" b="0" i="0" u="none" strike="noStrike" kern="1200" cap="none" spc="0" normalizeH="0" baseline="-30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6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062C85CD-5C82-3C39-526D-E812B5F0FF66}"/>
              </a:ext>
            </a:extLst>
          </p:cNvPr>
          <p:cNvSpPr/>
          <p:nvPr/>
        </p:nvSpPr>
        <p:spPr>
          <a:xfrm rot="5400000">
            <a:off x="8399470" y="2513022"/>
            <a:ext cx="285752" cy="3616308"/>
          </a:xfrm>
          <a:prstGeom prst="rightBrac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528EED-B765-2BBB-B4F1-0F9FF29F204F}"/>
              </a:ext>
            </a:extLst>
          </p:cNvPr>
          <p:cNvSpPr txBox="1"/>
          <p:nvPr/>
        </p:nvSpPr>
        <p:spPr>
          <a:xfrm>
            <a:off x="7712092" y="4464052"/>
            <a:ext cx="20669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25 – C35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50ECD93-B092-5059-3631-A48AB5980E44}"/>
              </a:ext>
            </a:extLst>
          </p:cNvPr>
          <p:cNvSpPr txBox="1"/>
          <p:nvPr/>
        </p:nvSpPr>
        <p:spPr>
          <a:xfrm>
            <a:off x="7064392" y="5045444"/>
            <a:ext cx="3781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cid béo mạch dài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A6DFC67-7545-D7B4-B54B-96FEBCF99E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07810" y="4662942"/>
            <a:ext cx="3326382" cy="1934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8634598"/>
      </p:ext>
    </p:extLst>
  </p:cSld>
  <p:clrMapOvr>
    <a:masterClrMapping/>
  </p:clrMapOvr>
  <p:transition spd="slow">
    <p:push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08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685766" y="277339"/>
            <a:ext cx="539432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5400" b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RÒ CHƠI BỨC TRANH BÍ ẨN</a:t>
            </a:r>
          </a:p>
        </p:txBody>
      </p:sp>
      <p:pic>
        <p:nvPicPr>
          <p:cNvPr id="2" name="Picture 2" descr="Báo động tình trạng phát thải khí methane">
            <a:extLst>
              <a:ext uri="{FF2B5EF4-FFF2-40B4-BE49-F238E27FC236}">
                <a16:creationId xmlns:a16="http://schemas.microsoft.com/office/drawing/2014/main" id="{48005A0E-E4A4-DC7E-C483-17FC7D430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149" y="1094298"/>
            <a:ext cx="9921156" cy="5575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hteck 22">
            <a:hlinkClick r:id="rId5" action="ppaction://hlinksldjump"/>
          </p:cNvPr>
          <p:cNvSpPr/>
          <p:nvPr/>
        </p:nvSpPr>
        <p:spPr bwMode="auto">
          <a:xfrm>
            <a:off x="1317933" y="3677441"/>
            <a:ext cx="5082309" cy="2992545"/>
          </a:xfrm>
          <a:prstGeom prst="rect">
            <a:avLst/>
          </a:prstGeom>
          <a:solidFill>
            <a:srgbClr val="FFFF00"/>
          </a:solidFill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  <a:reflection blurRad="6350" stA="81000" endPos="9000" dir="5400000" sy="-100000" algn="bl" rotWithShape="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>
              <a:solidFill>
                <a:srgbClr val="FFFFFF"/>
              </a:solidFill>
              <a:latin typeface="Arial"/>
            </a:endParaRPr>
          </a:p>
        </p:txBody>
      </p:sp>
      <p:sp>
        <p:nvSpPr>
          <p:cNvPr id="13" name="Textfeld 15"/>
          <p:cNvSpPr txBox="1">
            <a:spLocks/>
          </p:cNvSpPr>
          <p:nvPr/>
        </p:nvSpPr>
        <p:spPr bwMode="auto">
          <a:xfrm>
            <a:off x="3458961" y="4541094"/>
            <a:ext cx="944563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de-DE" altLang="en-US" sz="8800" b="1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6" name="Rechteck 20">
            <a:hlinkClick r:id="rId6" action="ppaction://hlinksldjump"/>
          </p:cNvPr>
          <p:cNvSpPr/>
          <p:nvPr/>
        </p:nvSpPr>
        <p:spPr bwMode="auto">
          <a:xfrm>
            <a:off x="1317931" y="1090173"/>
            <a:ext cx="5082311" cy="2587268"/>
          </a:xfrm>
          <a:prstGeom prst="rect">
            <a:avLst/>
          </a:prstGeom>
          <a:gradFill rotWithShape="1">
            <a:gsLst>
              <a:gs pos="0">
                <a:srgbClr val="00B0F0">
                  <a:shade val="51000"/>
                  <a:satMod val="130000"/>
                </a:srgbClr>
              </a:gs>
              <a:gs pos="80000">
                <a:srgbClr val="00B0F0">
                  <a:shade val="93000"/>
                  <a:satMod val="130000"/>
                </a:srgbClr>
              </a:gs>
              <a:gs pos="100000">
                <a:srgbClr val="00B0F0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  <a:reflection blurRad="6350" stA="81000" endPos="9000" dir="5400000" sy="-100000" algn="bl" rotWithShape="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>
              <a:solidFill>
                <a:srgbClr val="FFFFFF"/>
              </a:solidFill>
              <a:latin typeface="Arial"/>
            </a:endParaRPr>
          </a:p>
        </p:txBody>
      </p:sp>
      <p:sp>
        <p:nvSpPr>
          <p:cNvPr id="7" name="Rechteck 21">
            <a:hlinkClick r:id="rId7" action="ppaction://hlinksldjump"/>
          </p:cNvPr>
          <p:cNvSpPr/>
          <p:nvPr/>
        </p:nvSpPr>
        <p:spPr bwMode="auto">
          <a:xfrm>
            <a:off x="6400242" y="1104387"/>
            <a:ext cx="4854063" cy="2589204"/>
          </a:xfrm>
          <a:prstGeom prst="rect">
            <a:avLst/>
          </a:prstGeom>
          <a:solidFill>
            <a:srgbClr val="FFFF00"/>
          </a:solidFill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  <a:reflection blurRad="6350" stA="81000" endPos="9000" dir="5400000" sy="-100000" algn="bl" rotWithShape="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>
              <a:solidFill>
                <a:srgbClr val="FFFFFF"/>
              </a:solidFill>
              <a:latin typeface="Arial"/>
            </a:endParaRPr>
          </a:p>
        </p:txBody>
      </p:sp>
      <p:sp>
        <p:nvSpPr>
          <p:cNvPr id="10" name="Textfeld 14"/>
          <p:cNvSpPr txBox="1">
            <a:spLocks/>
          </p:cNvSpPr>
          <p:nvPr/>
        </p:nvSpPr>
        <p:spPr bwMode="auto">
          <a:xfrm>
            <a:off x="8351255" y="1624091"/>
            <a:ext cx="981075" cy="122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de-DE" altLang="en-US" sz="8800" b="1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" name="Rechteck 23">
            <a:hlinkClick r:id="rId8" action="ppaction://hlinksldjump"/>
          </p:cNvPr>
          <p:cNvSpPr/>
          <p:nvPr/>
        </p:nvSpPr>
        <p:spPr bwMode="auto">
          <a:xfrm>
            <a:off x="6415457" y="3693591"/>
            <a:ext cx="4854063" cy="2976395"/>
          </a:xfrm>
          <a:prstGeom prst="rect">
            <a:avLst/>
          </a:prstGeom>
          <a:gradFill rotWithShape="1">
            <a:gsLst>
              <a:gs pos="0">
                <a:srgbClr val="00B0F0">
                  <a:shade val="51000"/>
                  <a:satMod val="130000"/>
                </a:srgbClr>
              </a:gs>
              <a:gs pos="80000">
                <a:srgbClr val="00B0F0">
                  <a:shade val="93000"/>
                  <a:satMod val="130000"/>
                </a:srgbClr>
              </a:gs>
              <a:gs pos="100000">
                <a:srgbClr val="00B0F0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  <a:reflection blurRad="6350" stA="81000" endPos="9000" dir="5400000" sy="-100000" algn="bl" rotWithShape="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>
              <a:solidFill>
                <a:srgbClr val="FFFFFF"/>
              </a:solidFill>
              <a:latin typeface="Arial"/>
            </a:endParaRPr>
          </a:p>
        </p:txBody>
      </p:sp>
      <p:sp>
        <p:nvSpPr>
          <p:cNvPr id="11" name="Textfeld 16"/>
          <p:cNvSpPr txBox="1">
            <a:spLocks/>
          </p:cNvSpPr>
          <p:nvPr/>
        </p:nvSpPr>
        <p:spPr bwMode="auto">
          <a:xfrm>
            <a:off x="8351255" y="4535953"/>
            <a:ext cx="10461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de-DE" altLang="en-US" sz="8800" b="1" dirty="0">
                <a:solidFill>
                  <a:srgbClr val="FFFF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" name="Textfeld 10"/>
          <p:cNvSpPr txBox="1">
            <a:spLocks/>
          </p:cNvSpPr>
          <p:nvPr/>
        </p:nvSpPr>
        <p:spPr bwMode="auto">
          <a:xfrm>
            <a:off x="3517366" y="1865398"/>
            <a:ext cx="931863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de-DE" altLang="en-US" sz="8800" b="1" dirty="0">
                <a:solidFill>
                  <a:srgbClr val="FFFF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945323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1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1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4" grpId="0" build="p" autoUpdateAnimBg="0" advAuto="0"/>
      <p:bldP spid="13" grpId="0"/>
      <p:bldP spid="10" grpId="0"/>
      <p:bldP spid="11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2052">
            <a:extLst>
              <a:ext uri="{FF2B5EF4-FFF2-40B4-BE49-F238E27FC236}">
                <a16:creationId xmlns:a16="http://schemas.microsoft.com/office/drawing/2014/main" id="{D87F2DAE-DC19-1E4E-166D-849FEA9030F8}"/>
              </a:ext>
            </a:extLst>
          </p:cNvPr>
          <p:cNvGrpSpPr/>
          <p:nvPr/>
        </p:nvGrpSpPr>
        <p:grpSpPr>
          <a:xfrm>
            <a:off x="3882212" y="4648806"/>
            <a:ext cx="1215866" cy="1233933"/>
            <a:chOff x="3208666" y="3620994"/>
            <a:chExt cx="598714" cy="655112"/>
          </a:xfrm>
        </p:grpSpPr>
        <p:sp>
          <p:nvSpPr>
            <p:cNvPr id="43" name="Oval 128">
              <a:extLst>
                <a:ext uri="{FF2B5EF4-FFF2-40B4-BE49-F238E27FC236}">
                  <a16:creationId xmlns:a16="http://schemas.microsoft.com/office/drawing/2014/main" id="{49F7BA3A-A586-AC9A-C87A-78BBCAF3D7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8666" y="3881842"/>
              <a:ext cx="396861" cy="39426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44" name="Freeform 143">
              <a:extLst>
                <a:ext uri="{FF2B5EF4-FFF2-40B4-BE49-F238E27FC236}">
                  <a16:creationId xmlns:a16="http://schemas.microsoft.com/office/drawing/2014/main" id="{28968239-6C72-89E4-97F2-D4D551BCE35B}"/>
                </a:ext>
              </a:extLst>
            </p:cNvPr>
            <p:cNvSpPr/>
            <p:nvPr/>
          </p:nvSpPr>
          <p:spPr bwMode="auto">
            <a:xfrm>
              <a:off x="3556775" y="3634678"/>
              <a:ext cx="238630" cy="255716"/>
            </a:xfrm>
            <a:custGeom>
              <a:avLst/>
              <a:gdLst>
                <a:gd name="T0" fmla="*/ 279 w 279"/>
                <a:gd name="T1" fmla="*/ 17 h 299"/>
                <a:gd name="T2" fmla="*/ 21 w 279"/>
                <a:gd name="T3" fmla="*/ 299 h 299"/>
                <a:gd name="T4" fmla="*/ 0 w 279"/>
                <a:gd name="T5" fmla="*/ 279 h 299"/>
                <a:gd name="T6" fmla="*/ 259 w 279"/>
                <a:gd name="T7" fmla="*/ 0 h 299"/>
                <a:gd name="T8" fmla="*/ 279 w 279"/>
                <a:gd name="T9" fmla="*/ 17 h 2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9" h="299">
                  <a:moveTo>
                    <a:pt x="279" y="17"/>
                  </a:moveTo>
                  <a:lnTo>
                    <a:pt x="21" y="299"/>
                  </a:lnTo>
                  <a:lnTo>
                    <a:pt x="0" y="279"/>
                  </a:lnTo>
                  <a:lnTo>
                    <a:pt x="259" y="0"/>
                  </a:lnTo>
                  <a:lnTo>
                    <a:pt x="279" y="17"/>
                  </a:lnTo>
                  <a:close/>
                </a:path>
              </a:pathLst>
            </a:custGeom>
            <a:solidFill>
              <a:srgbClr val="449E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45" name="Freeform 144">
              <a:extLst>
                <a:ext uri="{FF2B5EF4-FFF2-40B4-BE49-F238E27FC236}">
                  <a16:creationId xmlns:a16="http://schemas.microsoft.com/office/drawing/2014/main" id="{10FF8EA0-505C-B599-AE17-E5F1A6830DCE}"/>
                </a:ext>
              </a:extLst>
            </p:cNvPr>
            <p:cNvSpPr/>
            <p:nvPr/>
          </p:nvSpPr>
          <p:spPr bwMode="auto">
            <a:xfrm>
              <a:off x="3738100" y="3620994"/>
              <a:ext cx="69280" cy="72695"/>
            </a:xfrm>
            <a:custGeom>
              <a:avLst/>
              <a:gdLst>
                <a:gd name="T0" fmla="*/ 80 w 81"/>
                <a:gd name="T1" fmla="*/ 85 h 85"/>
                <a:gd name="T2" fmla="*/ 0 w 81"/>
                <a:gd name="T3" fmla="*/ 5 h 85"/>
                <a:gd name="T4" fmla="*/ 81 w 81"/>
                <a:gd name="T5" fmla="*/ 0 h 85"/>
                <a:gd name="T6" fmla="*/ 80 w 81"/>
                <a:gd name="T7" fmla="*/ 85 h 8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1" h="85">
                  <a:moveTo>
                    <a:pt x="80" y="85"/>
                  </a:moveTo>
                  <a:lnTo>
                    <a:pt x="0" y="5"/>
                  </a:lnTo>
                  <a:lnTo>
                    <a:pt x="81" y="0"/>
                  </a:lnTo>
                  <a:lnTo>
                    <a:pt x="80" y="85"/>
                  </a:lnTo>
                  <a:close/>
                </a:path>
              </a:pathLst>
            </a:custGeom>
            <a:solidFill>
              <a:srgbClr val="449E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52" name="组合 2048">
            <a:extLst>
              <a:ext uri="{FF2B5EF4-FFF2-40B4-BE49-F238E27FC236}">
                <a16:creationId xmlns:a16="http://schemas.microsoft.com/office/drawing/2014/main" id="{12292D79-E707-9A8C-9C14-3F53478ED54A}"/>
              </a:ext>
            </a:extLst>
          </p:cNvPr>
          <p:cNvGrpSpPr/>
          <p:nvPr/>
        </p:nvGrpSpPr>
        <p:grpSpPr>
          <a:xfrm>
            <a:off x="7805283" y="2924110"/>
            <a:ext cx="1198076" cy="1182690"/>
            <a:chOff x="5856113" y="1153367"/>
            <a:chExt cx="527447" cy="516645"/>
          </a:xfrm>
        </p:grpSpPr>
        <p:sp>
          <p:nvSpPr>
            <p:cNvPr id="53" name="Oval 129">
              <a:extLst>
                <a:ext uri="{FF2B5EF4-FFF2-40B4-BE49-F238E27FC236}">
                  <a16:creationId xmlns:a16="http://schemas.microsoft.com/office/drawing/2014/main" id="{FB0AB82A-68BC-C469-B303-352B3C53D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6297" y="1208370"/>
              <a:ext cx="398572" cy="3993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56" name="Oval 13">
              <a:extLst>
                <a:ext uri="{FF2B5EF4-FFF2-40B4-BE49-F238E27FC236}">
                  <a16:creationId xmlns:a16="http://schemas.microsoft.com/office/drawing/2014/main" id="{CFD2EBF4-A900-7982-8201-C9B82DC41E10}"/>
                </a:ext>
              </a:extLst>
            </p:cNvPr>
            <p:cNvSpPr/>
            <p:nvPr/>
          </p:nvSpPr>
          <p:spPr bwMode="auto">
            <a:xfrm>
              <a:off x="5856113" y="1153367"/>
              <a:ext cx="527447" cy="516645"/>
            </a:xfrm>
            <a:prstGeom prst="ellipse">
              <a:avLst/>
            </a:prstGeom>
            <a:noFill/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lt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57" name="组合 3">
            <a:extLst>
              <a:ext uri="{FF2B5EF4-FFF2-40B4-BE49-F238E27FC236}">
                <a16:creationId xmlns:a16="http://schemas.microsoft.com/office/drawing/2014/main" id="{9EF093F7-2201-2EBD-ABA5-9576F67E26F5}"/>
              </a:ext>
            </a:extLst>
          </p:cNvPr>
          <p:cNvGrpSpPr/>
          <p:nvPr/>
        </p:nvGrpSpPr>
        <p:grpSpPr>
          <a:xfrm>
            <a:off x="7329950" y="4703574"/>
            <a:ext cx="1520061" cy="1534866"/>
            <a:chOff x="5682207" y="3620994"/>
            <a:chExt cx="697177" cy="715407"/>
          </a:xfrm>
        </p:grpSpPr>
        <p:sp>
          <p:nvSpPr>
            <p:cNvPr id="58" name="Oval 131">
              <a:extLst>
                <a:ext uri="{FF2B5EF4-FFF2-40B4-BE49-F238E27FC236}">
                  <a16:creationId xmlns:a16="http://schemas.microsoft.com/office/drawing/2014/main" id="{BDB37E1E-63D0-A5A9-E64D-B3A121CE6A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8008" y="3879276"/>
              <a:ext cx="396861" cy="398541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59" name="Freeform 141">
              <a:extLst>
                <a:ext uri="{FF2B5EF4-FFF2-40B4-BE49-F238E27FC236}">
                  <a16:creationId xmlns:a16="http://schemas.microsoft.com/office/drawing/2014/main" id="{216ACA57-D1A3-910D-6AC9-23317629FAF3}"/>
                </a:ext>
              </a:extLst>
            </p:cNvPr>
            <p:cNvSpPr/>
            <p:nvPr/>
          </p:nvSpPr>
          <p:spPr bwMode="auto">
            <a:xfrm>
              <a:off x="5694181" y="3634678"/>
              <a:ext cx="237775" cy="255716"/>
            </a:xfrm>
            <a:custGeom>
              <a:avLst/>
              <a:gdLst>
                <a:gd name="T0" fmla="*/ 0 w 278"/>
                <a:gd name="T1" fmla="*/ 17 h 299"/>
                <a:gd name="T2" fmla="*/ 259 w 278"/>
                <a:gd name="T3" fmla="*/ 299 h 299"/>
                <a:gd name="T4" fmla="*/ 278 w 278"/>
                <a:gd name="T5" fmla="*/ 279 h 299"/>
                <a:gd name="T6" fmla="*/ 19 w 278"/>
                <a:gd name="T7" fmla="*/ 0 h 299"/>
                <a:gd name="T8" fmla="*/ 0 w 278"/>
                <a:gd name="T9" fmla="*/ 17 h 2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8" h="299">
                  <a:moveTo>
                    <a:pt x="0" y="17"/>
                  </a:moveTo>
                  <a:lnTo>
                    <a:pt x="259" y="299"/>
                  </a:lnTo>
                  <a:lnTo>
                    <a:pt x="278" y="279"/>
                  </a:lnTo>
                  <a:lnTo>
                    <a:pt x="19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57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60" name="Freeform 142">
              <a:extLst>
                <a:ext uri="{FF2B5EF4-FFF2-40B4-BE49-F238E27FC236}">
                  <a16:creationId xmlns:a16="http://schemas.microsoft.com/office/drawing/2014/main" id="{B8829109-E3AE-C6A3-B11B-E9893F854896}"/>
                </a:ext>
              </a:extLst>
            </p:cNvPr>
            <p:cNvSpPr/>
            <p:nvPr/>
          </p:nvSpPr>
          <p:spPr bwMode="auto">
            <a:xfrm>
              <a:off x="5682207" y="3620994"/>
              <a:ext cx="68424" cy="72695"/>
            </a:xfrm>
            <a:custGeom>
              <a:avLst/>
              <a:gdLst>
                <a:gd name="T0" fmla="*/ 2 w 80"/>
                <a:gd name="T1" fmla="*/ 85 h 85"/>
                <a:gd name="T2" fmla="*/ 80 w 80"/>
                <a:gd name="T3" fmla="*/ 5 h 85"/>
                <a:gd name="T4" fmla="*/ 0 w 80"/>
                <a:gd name="T5" fmla="*/ 0 h 85"/>
                <a:gd name="T6" fmla="*/ 2 w 80"/>
                <a:gd name="T7" fmla="*/ 85 h 8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0" h="85">
                  <a:moveTo>
                    <a:pt x="2" y="85"/>
                  </a:moveTo>
                  <a:lnTo>
                    <a:pt x="80" y="5"/>
                  </a:lnTo>
                  <a:lnTo>
                    <a:pt x="0" y="0"/>
                  </a:lnTo>
                  <a:lnTo>
                    <a:pt x="2" y="85"/>
                  </a:lnTo>
                  <a:close/>
                </a:path>
              </a:pathLst>
            </a:custGeom>
            <a:solidFill>
              <a:srgbClr val="F57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61" name="Oval 14">
              <a:extLst>
                <a:ext uri="{FF2B5EF4-FFF2-40B4-BE49-F238E27FC236}">
                  <a16:creationId xmlns:a16="http://schemas.microsoft.com/office/drawing/2014/main" id="{A660EA7C-D6A6-65C6-C505-406FC781BAD6}"/>
                </a:ext>
              </a:extLst>
            </p:cNvPr>
            <p:cNvSpPr/>
            <p:nvPr/>
          </p:nvSpPr>
          <p:spPr bwMode="auto">
            <a:xfrm>
              <a:off x="5851938" y="3810145"/>
              <a:ext cx="527446" cy="526256"/>
            </a:xfrm>
            <a:prstGeom prst="ellipse">
              <a:avLst/>
            </a:prstGeom>
            <a:noFill/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lt"/>
                </a:rPr>
                <a:t>D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62" name="组合 2050">
            <a:extLst>
              <a:ext uri="{FF2B5EF4-FFF2-40B4-BE49-F238E27FC236}">
                <a16:creationId xmlns:a16="http://schemas.microsoft.com/office/drawing/2014/main" id="{54AC7C5E-9C35-EFFD-3588-49543AD89C42}"/>
              </a:ext>
            </a:extLst>
          </p:cNvPr>
          <p:cNvGrpSpPr/>
          <p:nvPr/>
        </p:nvGrpSpPr>
        <p:grpSpPr>
          <a:xfrm>
            <a:off x="3707537" y="2884613"/>
            <a:ext cx="1073306" cy="1129959"/>
            <a:chOff x="3148846" y="1108914"/>
            <a:chExt cx="526256" cy="526256"/>
          </a:xfrm>
        </p:grpSpPr>
        <p:sp>
          <p:nvSpPr>
            <p:cNvPr id="63" name="Oval 130">
              <a:extLst>
                <a:ext uri="{FF2B5EF4-FFF2-40B4-BE49-F238E27FC236}">
                  <a16:creationId xmlns:a16="http://schemas.microsoft.com/office/drawing/2014/main" id="{E3B12331-8985-5227-2832-5DF1109362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7811" y="1208370"/>
              <a:ext cx="450172" cy="3993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66" name="Oval 15">
              <a:extLst>
                <a:ext uri="{FF2B5EF4-FFF2-40B4-BE49-F238E27FC236}">
                  <a16:creationId xmlns:a16="http://schemas.microsoft.com/office/drawing/2014/main" id="{36A2503B-FF75-CA1A-094F-EC53C7628AEA}"/>
                </a:ext>
              </a:extLst>
            </p:cNvPr>
            <p:cNvSpPr/>
            <p:nvPr/>
          </p:nvSpPr>
          <p:spPr bwMode="auto">
            <a:xfrm>
              <a:off x="3148846" y="1108914"/>
              <a:ext cx="526256" cy="526256"/>
            </a:xfrm>
            <a:prstGeom prst="ellipse">
              <a:avLst/>
            </a:prstGeom>
            <a:noFill/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lt"/>
                </a:rPr>
                <a:t>A</a:t>
              </a:r>
            </a:p>
          </p:txBody>
        </p:sp>
      </p:grpSp>
      <p:sp>
        <p:nvSpPr>
          <p:cNvPr id="67" name="Oval 16">
            <a:extLst>
              <a:ext uri="{FF2B5EF4-FFF2-40B4-BE49-F238E27FC236}">
                <a16:creationId xmlns:a16="http://schemas.microsoft.com/office/drawing/2014/main" id="{4E247183-8ABC-4EC0-A073-5E4FD578B150}"/>
              </a:ext>
            </a:extLst>
          </p:cNvPr>
          <p:cNvSpPr/>
          <p:nvPr/>
        </p:nvSpPr>
        <p:spPr bwMode="auto">
          <a:xfrm>
            <a:off x="3730976" y="5016019"/>
            <a:ext cx="1065936" cy="964048"/>
          </a:xfrm>
          <a:prstGeom prst="ellipse">
            <a:avLst/>
          </a:prstGeom>
          <a:noFill/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68" name="组合 1">
            <a:extLst>
              <a:ext uri="{FF2B5EF4-FFF2-40B4-BE49-F238E27FC236}">
                <a16:creationId xmlns:a16="http://schemas.microsoft.com/office/drawing/2014/main" id="{3548DE0F-1A7E-29F4-1770-3A61FE00BEC0}"/>
              </a:ext>
            </a:extLst>
          </p:cNvPr>
          <p:cNvGrpSpPr/>
          <p:nvPr/>
        </p:nvGrpSpPr>
        <p:grpSpPr>
          <a:xfrm>
            <a:off x="5001239" y="2142994"/>
            <a:ext cx="2645743" cy="4619421"/>
            <a:chOff x="3750929" y="1438429"/>
            <a:chExt cx="1984307" cy="3464566"/>
          </a:xfrm>
        </p:grpSpPr>
        <p:sp>
          <p:nvSpPr>
            <p:cNvPr id="69" name="Oval 5">
              <a:extLst>
                <a:ext uri="{FF2B5EF4-FFF2-40B4-BE49-F238E27FC236}">
                  <a16:creationId xmlns:a16="http://schemas.microsoft.com/office/drawing/2014/main" id="{092A52B0-83A2-1F49-9E30-126C7F6CC7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4388" y="2177354"/>
              <a:ext cx="445614" cy="4455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70" name="Freeform 6">
              <a:extLst>
                <a:ext uri="{FF2B5EF4-FFF2-40B4-BE49-F238E27FC236}">
                  <a16:creationId xmlns:a16="http://schemas.microsoft.com/office/drawing/2014/main" id="{3115B413-2D6C-7CBE-ED47-762D900711B5}"/>
                </a:ext>
              </a:extLst>
            </p:cNvPr>
            <p:cNvSpPr/>
            <p:nvPr/>
          </p:nvSpPr>
          <p:spPr bwMode="auto">
            <a:xfrm>
              <a:off x="4228189" y="1740328"/>
              <a:ext cx="76977" cy="523405"/>
            </a:xfrm>
            <a:custGeom>
              <a:avLst/>
              <a:gdLst>
                <a:gd name="T0" fmla="*/ 62 w 90"/>
                <a:gd name="T1" fmla="*/ 612 h 612"/>
                <a:gd name="T2" fmla="*/ 0 w 90"/>
                <a:gd name="T3" fmla="*/ 4 h 612"/>
                <a:gd name="T4" fmla="*/ 26 w 90"/>
                <a:gd name="T5" fmla="*/ 0 h 612"/>
                <a:gd name="T6" fmla="*/ 90 w 90"/>
                <a:gd name="T7" fmla="*/ 610 h 612"/>
                <a:gd name="T8" fmla="*/ 62 w 90"/>
                <a:gd name="T9" fmla="*/ 612 h 6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0" h="612">
                  <a:moveTo>
                    <a:pt x="62" y="612"/>
                  </a:moveTo>
                  <a:lnTo>
                    <a:pt x="0" y="4"/>
                  </a:lnTo>
                  <a:lnTo>
                    <a:pt x="26" y="0"/>
                  </a:lnTo>
                  <a:lnTo>
                    <a:pt x="90" y="610"/>
                  </a:lnTo>
                  <a:lnTo>
                    <a:pt x="62" y="612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71" name="Freeform 7">
              <a:extLst>
                <a:ext uri="{FF2B5EF4-FFF2-40B4-BE49-F238E27FC236}">
                  <a16:creationId xmlns:a16="http://schemas.microsoft.com/office/drawing/2014/main" id="{5A477610-8B79-C4C6-FF55-7DD0A4DD2795}"/>
                </a:ext>
              </a:extLst>
            </p:cNvPr>
            <p:cNvSpPr/>
            <p:nvPr/>
          </p:nvSpPr>
          <p:spPr bwMode="auto">
            <a:xfrm>
              <a:off x="3851000" y="2251759"/>
              <a:ext cx="446469" cy="197560"/>
            </a:xfrm>
            <a:custGeom>
              <a:avLst/>
              <a:gdLst>
                <a:gd name="T0" fmla="*/ 522 w 522"/>
                <a:gd name="T1" fmla="*/ 26 h 231"/>
                <a:gd name="T2" fmla="*/ 10 w 522"/>
                <a:gd name="T3" fmla="*/ 231 h 231"/>
                <a:gd name="T4" fmla="*/ 0 w 522"/>
                <a:gd name="T5" fmla="*/ 206 h 231"/>
                <a:gd name="T6" fmla="*/ 512 w 522"/>
                <a:gd name="T7" fmla="*/ 0 h 231"/>
                <a:gd name="T8" fmla="*/ 522 w 522"/>
                <a:gd name="T9" fmla="*/ 26 h 2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22" h="231">
                  <a:moveTo>
                    <a:pt x="522" y="26"/>
                  </a:moveTo>
                  <a:lnTo>
                    <a:pt x="10" y="231"/>
                  </a:lnTo>
                  <a:lnTo>
                    <a:pt x="0" y="206"/>
                  </a:lnTo>
                  <a:lnTo>
                    <a:pt x="512" y="0"/>
                  </a:lnTo>
                  <a:lnTo>
                    <a:pt x="522" y="26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72" name="Freeform 8">
              <a:extLst>
                <a:ext uri="{FF2B5EF4-FFF2-40B4-BE49-F238E27FC236}">
                  <a16:creationId xmlns:a16="http://schemas.microsoft.com/office/drawing/2014/main" id="{EB0A1121-0390-B0A6-F0AD-B6378AD49E59}"/>
                </a:ext>
              </a:extLst>
            </p:cNvPr>
            <p:cNvSpPr/>
            <p:nvPr/>
          </p:nvSpPr>
          <p:spPr bwMode="auto">
            <a:xfrm>
              <a:off x="4282929" y="2258601"/>
              <a:ext cx="270276" cy="763727"/>
            </a:xfrm>
            <a:custGeom>
              <a:avLst/>
              <a:gdLst>
                <a:gd name="T0" fmla="*/ 24 w 316"/>
                <a:gd name="T1" fmla="*/ 0 h 893"/>
                <a:gd name="T2" fmla="*/ 316 w 316"/>
                <a:gd name="T3" fmla="*/ 884 h 893"/>
                <a:gd name="T4" fmla="*/ 290 w 316"/>
                <a:gd name="T5" fmla="*/ 893 h 893"/>
                <a:gd name="T6" fmla="*/ 0 w 316"/>
                <a:gd name="T7" fmla="*/ 9 h 893"/>
                <a:gd name="T8" fmla="*/ 24 w 316"/>
                <a:gd name="T9" fmla="*/ 0 h 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6" h="893">
                  <a:moveTo>
                    <a:pt x="24" y="0"/>
                  </a:moveTo>
                  <a:lnTo>
                    <a:pt x="316" y="884"/>
                  </a:lnTo>
                  <a:lnTo>
                    <a:pt x="290" y="893"/>
                  </a:lnTo>
                  <a:lnTo>
                    <a:pt x="0" y="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73" name="Freeform 9">
              <a:extLst>
                <a:ext uri="{FF2B5EF4-FFF2-40B4-BE49-F238E27FC236}">
                  <a16:creationId xmlns:a16="http://schemas.microsoft.com/office/drawing/2014/main" id="{E1A6AFEB-78E3-0ED1-DA8E-10AF8C3D4CD3}"/>
                </a:ext>
              </a:extLst>
            </p:cNvPr>
            <p:cNvSpPr/>
            <p:nvPr/>
          </p:nvSpPr>
          <p:spPr bwMode="auto">
            <a:xfrm>
              <a:off x="4489057" y="3018052"/>
              <a:ext cx="64148" cy="624323"/>
            </a:xfrm>
            <a:custGeom>
              <a:avLst/>
              <a:gdLst>
                <a:gd name="T0" fmla="*/ 75 w 75"/>
                <a:gd name="T1" fmla="*/ 2 h 730"/>
                <a:gd name="T2" fmla="*/ 28 w 75"/>
                <a:gd name="T3" fmla="*/ 730 h 730"/>
                <a:gd name="T4" fmla="*/ 0 w 75"/>
                <a:gd name="T5" fmla="*/ 728 h 730"/>
                <a:gd name="T6" fmla="*/ 49 w 75"/>
                <a:gd name="T7" fmla="*/ 0 h 730"/>
                <a:gd name="T8" fmla="*/ 75 w 75"/>
                <a:gd name="T9" fmla="*/ 2 h 7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5" h="730">
                  <a:moveTo>
                    <a:pt x="75" y="2"/>
                  </a:moveTo>
                  <a:lnTo>
                    <a:pt x="28" y="730"/>
                  </a:lnTo>
                  <a:lnTo>
                    <a:pt x="0" y="728"/>
                  </a:lnTo>
                  <a:lnTo>
                    <a:pt x="49" y="0"/>
                  </a:lnTo>
                  <a:lnTo>
                    <a:pt x="75" y="2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74" name="Freeform 10">
              <a:extLst>
                <a:ext uri="{FF2B5EF4-FFF2-40B4-BE49-F238E27FC236}">
                  <a16:creationId xmlns:a16="http://schemas.microsoft.com/office/drawing/2014/main" id="{FA1BC1BE-926B-AAD6-0987-709FE1B9AB82}"/>
                </a:ext>
              </a:extLst>
            </p:cNvPr>
            <p:cNvSpPr/>
            <p:nvPr/>
          </p:nvSpPr>
          <p:spPr bwMode="auto">
            <a:xfrm>
              <a:off x="5169880" y="2423662"/>
              <a:ext cx="417389" cy="419066"/>
            </a:xfrm>
            <a:custGeom>
              <a:avLst/>
              <a:gdLst>
                <a:gd name="T0" fmla="*/ 488 w 488"/>
                <a:gd name="T1" fmla="*/ 19 h 490"/>
                <a:gd name="T2" fmla="*/ 19 w 488"/>
                <a:gd name="T3" fmla="*/ 490 h 490"/>
                <a:gd name="T4" fmla="*/ 0 w 488"/>
                <a:gd name="T5" fmla="*/ 471 h 490"/>
                <a:gd name="T6" fmla="*/ 469 w 488"/>
                <a:gd name="T7" fmla="*/ 0 h 490"/>
                <a:gd name="T8" fmla="*/ 488 w 488"/>
                <a:gd name="T9" fmla="*/ 19 h 4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8" h="490">
                  <a:moveTo>
                    <a:pt x="488" y="19"/>
                  </a:moveTo>
                  <a:lnTo>
                    <a:pt x="19" y="490"/>
                  </a:lnTo>
                  <a:lnTo>
                    <a:pt x="0" y="471"/>
                  </a:lnTo>
                  <a:lnTo>
                    <a:pt x="469" y="0"/>
                  </a:lnTo>
                  <a:lnTo>
                    <a:pt x="488" y="19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75" name="Freeform 11">
              <a:extLst>
                <a:ext uri="{FF2B5EF4-FFF2-40B4-BE49-F238E27FC236}">
                  <a16:creationId xmlns:a16="http://schemas.microsoft.com/office/drawing/2014/main" id="{5E26B3AE-2288-298E-4124-7B7831118CDF}"/>
                </a:ext>
              </a:extLst>
            </p:cNvPr>
            <p:cNvSpPr/>
            <p:nvPr/>
          </p:nvSpPr>
          <p:spPr bwMode="auto">
            <a:xfrm>
              <a:off x="4532678" y="2143144"/>
              <a:ext cx="449890" cy="880894"/>
            </a:xfrm>
            <a:custGeom>
              <a:avLst/>
              <a:gdLst>
                <a:gd name="T0" fmla="*/ 0 w 526"/>
                <a:gd name="T1" fmla="*/ 1018 h 1030"/>
                <a:gd name="T2" fmla="*/ 502 w 526"/>
                <a:gd name="T3" fmla="*/ 0 h 1030"/>
                <a:gd name="T4" fmla="*/ 526 w 526"/>
                <a:gd name="T5" fmla="*/ 10 h 1030"/>
                <a:gd name="T6" fmla="*/ 24 w 526"/>
                <a:gd name="T7" fmla="*/ 1030 h 1030"/>
                <a:gd name="T8" fmla="*/ 0 w 526"/>
                <a:gd name="T9" fmla="*/ 1018 h 10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26" h="1030">
                  <a:moveTo>
                    <a:pt x="0" y="1018"/>
                  </a:moveTo>
                  <a:lnTo>
                    <a:pt x="502" y="0"/>
                  </a:lnTo>
                  <a:lnTo>
                    <a:pt x="526" y="10"/>
                  </a:lnTo>
                  <a:lnTo>
                    <a:pt x="24" y="1030"/>
                  </a:lnTo>
                  <a:lnTo>
                    <a:pt x="0" y="1018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76" name="Freeform 12">
              <a:extLst>
                <a:ext uri="{FF2B5EF4-FFF2-40B4-BE49-F238E27FC236}">
                  <a16:creationId xmlns:a16="http://schemas.microsoft.com/office/drawing/2014/main" id="{065A4F3C-D68E-0DFB-A3EC-DE5ABC0FC1E8}"/>
                </a:ext>
              </a:extLst>
            </p:cNvPr>
            <p:cNvSpPr/>
            <p:nvPr/>
          </p:nvSpPr>
          <p:spPr bwMode="auto">
            <a:xfrm>
              <a:off x="4539520" y="2823058"/>
              <a:ext cx="642334" cy="206967"/>
            </a:xfrm>
            <a:custGeom>
              <a:avLst/>
              <a:gdLst>
                <a:gd name="T0" fmla="*/ 0 w 751"/>
                <a:gd name="T1" fmla="*/ 216 h 242"/>
                <a:gd name="T2" fmla="*/ 742 w 751"/>
                <a:gd name="T3" fmla="*/ 0 h 242"/>
                <a:gd name="T4" fmla="*/ 751 w 751"/>
                <a:gd name="T5" fmla="*/ 26 h 242"/>
                <a:gd name="T6" fmla="*/ 7 w 751"/>
                <a:gd name="T7" fmla="*/ 242 h 242"/>
                <a:gd name="T8" fmla="*/ 0 w 751"/>
                <a:gd name="T9" fmla="*/ 216 h 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51" h="242">
                  <a:moveTo>
                    <a:pt x="0" y="216"/>
                  </a:moveTo>
                  <a:lnTo>
                    <a:pt x="742" y="0"/>
                  </a:lnTo>
                  <a:lnTo>
                    <a:pt x="751" y="26"/>
                  </a:lnTo>
                  <a:lnTo>
                    <a:pt x="7" y="242"/>
                  </a:lnTo>
                  <a:lnTo>
                    <a:pt x="0" y="216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77" name="Freeform 13">
              <a:extLst>
                <a:ext uri="{FF2B5EF4-FFF2-40B4-BE49-F238E27FC236}">
                  <a16:creationId xmlns:a16="http://schemas.microsoft.com/office/drawing/2014/main" id="{ACED5C08-C50A-D7C5-C682-8A0568D056E8}"/>
                </a:ext>
              </a:extLst>
            </p:cNvPr>
            <p:cNvSpPr/>
            <p:nvPr/>
          </p:nvSpPr>
          <p:spPr bwMode="auto">
            <a:xfrm>
              <a:off x="4284639" y="1534215"/>
              <a:ext cx="530289" cy="734649"/>
            </a:xfrm>
            <a:custGeom>
              <a:avLst/>
              <a:gdLst>
                <a:gd name="T0" fmla="*/ 620 w 620"/>
                <a:gd name="T1" fmla="*/ 15 h 859"/>
                <a:gd name="T2" fmla="*/ 21 w 620"/>
                <a:gd name="T3" fmla="*/ 859 h 859"/>
                <a:gd name="T4" fmla="*/ 0 w 620"/>
                <a:gd name="T5" fmla="*/ 844 h 859"/>
                <a:gd name="T6" fmla="*/ 597 w 620"/>
                <a:gd name="T7" fmla="*/ 0 h 859"/>
                <a:gd name="T8" fmla="*/ 620 w 620"/>
                <a:gd name="T9" fmla="*/ 15 h 8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20" h="859">
                  <a:moveTo>
                    <a:pt x="620" y="15"/>
                  </a:moveTo>
                  <a:lnTo>
                    <a:pt x="21" y="859"/>
                  </a:lnTo>
                  <a:lnTo>
                    <a:pt x="0" y="844"/>
                  </a:lnTo>
                  <a:lnTo>
                    <a:pt x="597" y="0"/>
                  </a:lnTo>
                  <a:lnTo>
                    <a:pt x="620" y="15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78" name="Freeform 14">
              <a:extLst>
                <a:ext uri="{FF2B5EF4-FFF2-40B4-BE49-F238E27FC236}">
                  <a16:creationId xmlns:a16="http://schemas.microsoft.com/office/drawing/2014/main" id="{627D35A7-56FB-E215-5F25-53C4926A1FD0}"/>
                </a:ext>
              </a:extLst>
            </p:cNvPr>
            <p:cNvSpPr/>
            <p:nvPr/>
          </p:nvSpPr>
          <p:spPr bwMode="auto">
            <a:xfrm>
              <a:off x="4535244" y="3010355"/>
              <a:ext cx="453311" cy="431040"/>
            </a:xfrm>
            <a:custGeom>
              <a:avLst/>
              <a:gdLst>
                <a:gd name="T0" fmla="*/ 513 w 530"/>
                <a:gd name="T1" fmla="*/ 504 h 504"/>
                <a:gd name="T2" fmla="*/ 0 w 530"/>
                <a:gd name="T3" fmla="*/ 19 h 504"/>
                <a:gd name="T4" fmla="*/ 18 w 530"/>
                <a:gd name="T5" fmla="*/ 0 h 504"/>
                <a:gd name="T6" fmla="*/ 530 w 530"/>
                <a:gd name="T7" fmla="*/ 485 h 504"/>
                <a:gd name="T8" fmla="*/ 513 w 530"/>
                <a:gd name="T9" fmla="*/ 504 h 5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30" h="504">
                  <a:moveTo>
                    <a:pt x="513" y="504"/>
                  </a:moveTo>
                  <a:lnTo>
                    <a:pt x="0" y="19"/>
                  </a:lnTo>
                  <a:lnTo>
                    <a:pt x="18" y="0"/>
                  </a:lnTo>
                  <a:lnTo>
                    <a:pt x="530" y="485"/>
                  </a:lnTo>
                  <a:lnTo>
                    <a:pt x="513" y="504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79" name="Freeform 15">
              <a:extLst>
                <a:ext uri="{FF2B5EF4-FFF2-40B4-BE49-F238E27FC236}">
                  <a16:creationId xmlns:a16="http://schemas.microsoft.com/office/drawing/2014/main" id="{8D91DFC8-F8D5-C504-5E94-5F32E39C1EF6}"/>
                </a:ext>
              </a:extLst>
            </p:cNvPr>
            <p:cNvSpPr/>
            <p:nvPr/>
          </p:nvSpPr>
          <p:spPr bwMode="auto">
            <a:xfrm>
              <a:off x="5417918" y="1863482"/>
              <a:ext cx="171916" cy="570443"/>
            </a:xfrm>
            <a:custGeom>
              <a:avLst/>
              <a:gdLst>
                <a:gd name="T0" fmla="*/ 26 w 201"/>
                <a:gd name="T1" fmla="*/ 0 h 667"/>
                <a:gd name="T2" fmla="*/ 201 w 201"/>
                <a:gd name="T3" fmla="*/ 660 h 667"/>
                <a:gd name="T4" fmla="*/ 175 w 201"/>
                <a:gd name="T5" fmla="*/ 667 h 667"/>
                <a:gd name="T6" fmla="*/ 0 w 201"/>
                <a:gd name="T7" fmla="*/ 7 h 667"/>
                <a:gd name="T8" fmla="*/ 26 w 201"/>
                <a:gd name="T9" fmla="*/ 0 h 6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1" h="667">
                  <a:moveTo>
                    <a:pt x="26" y="0"/>
                  </a:moveTo>
                  <a:lnTo>
                    <a:pt x="201" y="660"/>
                  </a:lnTo>
                  <a:lnTo>
                    <a:pt x="175" y="667"/>
                  </a:lnTo>
                  <a:lnTo>
                    <a:pt x="0" y="7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80" name="Freeform 16">
              <a:extLst>
                <a:ext uri="{FF2B5EF4-FFF2-40B4-BE49-F238E27FC236}">
                  <a16:creationId xmlns:a16="http://schemas.microsoft.com/office/drawing/2014/main" id="{696AEC5F-57BA-7C5A-D913-5449C3834651}"/>
                </a:ext>
              </a:extLst>
            </p:cNvPr>
            <p:cNvSpPr/>
            <p:nvPr/>
          </p:nvSpPr>
          <p:spPr bwMode="auto">
            <a:xfrm>
              <a:off x="4972304" y="3426855"/>
              <a:ext cx="270276" cy="332687"/>
            </a:xfrm>
            <a:custGeom>
              <a:avLst/>
              <a:gdLst>
                <a:gd name="T0" fmla="*/ 295 w 316"/>
                <a:gd name="T1" fmla="*/ 389 h 389"/>
                <a:gd name="T2" fmla="*/ 0 w 316"/>
                <a:gd name="T3" fmla="*/ 15 h 389"/>
                <a:gd name="T4" fmla="*/ 21 w 316"/>
                <a:gd name="T5" fmla="*/ 0 h 389"/>
                <a:gd name="T6" fmla="*/ 316 w 316"/>
                <a:gd name="T7" fmla="*/ 373 h 389"/>
                <a:gd name="T8" fmla="*/ 295 w 316"/>
                <a:gd name="T9" fmla="*/ 389 h 3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6" h="389">
                  <a:moveTo>
                    <a:pt x="295" y="389"/>
                  </a:moveTo>
                  <a:lnTo>
                    <a:pt x="0" y="15"/>
                  </a:lnTo>
                  <a:lnTo>
                    <a:pt x="21" y="0"/>
                  </a:lnTo>
                  <a:lnTo>
                    <a:pt x="316" y="373"/>
                  </a:lnTo>
                  <a:lnTo>
                    <a:pt x="295" y="389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81" name="Freeform 17">
              <a:extLst>
                <a:ext uri="{FF2B5EF4-FFF2-40B4-BE49-F238E27FC236}">
                  <a16:creationId xmlns:a16="http://schemas.microsoft.com/office/drawing/2014/main" id="{0B0D00AC-BA74-D34C-D0D1-E91331141700}"/>
                </a:ext>
              </a:extLst>
            </p:cNvPr>
            <p:cNvSpPr/>
            <p:nvPr/>
          </p:nvSpPr>
          <p:spPr bwMode="auto">
            <a:xfrm>
              <a:off x="3998112" y="2947923"/>
              <a:ext cx="546540" cy="82103"/>
            </a:xfrm>
            <a:custGeom>
              <a:avLst/>
              <a:gdLst>
                <a:gd name="T0" fmla="*/ 1 w 639"/>
                <a:gd name="T1" fmla="*/ 0 h 96"/>
                <a:gd name="T2" fmla="*/ 639 w 639"/>
                <a:gd name="T3" fmla="*/ 70 h 96"/>
                <a:gd name="T4" fmla="*/ 635 w 639"/>
                <a:gd name="T5" fmla="*/ 96 h 96"/>
                <a:gd name="T6" fmla="*/ 0 w 639"/>
                <a:gd name="T7" fmla="*/ 26 h 96"/>
                <a:gd name="T8" fmla="*/ 1 w 639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39" h="96">
                  <a:moveTo>
                    <a:pt x="1" y="0"/>
                  </a:moveTo>
                  <a:lnTo>
                    <a:pt x="639" y="70"/>
                  </a:lnTo>
                  <a:lnTo>
                    <a:pt x="635" y="96"/>
                  </a:lnTo>
                  <a:lnTo>
                    <a:pt x="0" y="2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82" name="Freeform 18">
              <a:extLst>
                <a:ext uri="{FF2B5EF4-FFF2-40B4-BE49-F238E27FC236}">
                  <a16:creationId xmlns:a16="http://schemas.microsoft.com/office/drawing/2014/main" id="{F90B61FA-909A-F94E-6A11-43411BA434A0}"/>
                </a:ext>
              </a:extLst>
            </p:cNvPr>
            <p:cNvSpPr/>
            <p:nvPr/>
          </p:nvSpPr>
          <p:spPr bwMode="auto">
            <a:xfrm>
              <a:off x="4962041" y="1603490"/>
              <a:ext cx="266000" cy="548207"/>
            </a:xfrm>
            <a:custGeom>
              <a:avLst/>
              <a:gdLst>
                <a:gd name="T0" fmla="*/ 311 w 311"/>
                <a:gd name="T1" fmla="*/ 12 h 641"/>
                <a:gd name="T2" fmla="*/ 24 w 311"/>
                <a:gd name="T3" fmla="*/ 641 h 641"/>
                <a:gd name="T4" fmla="*/ 0 w 311"/>
                <a:gd name="T5" fmla="*/ 631 h 641"/>
                <a:gd name="T6" fmla="*/ 286 w 311"/>
                <a:gd name="T7" fmla="*/ 0 h 641"/>
                <a:gd name="T8" fmla="*/ 311 w 311"/>
                <a:gd name="T9" fmla="*/ 12 h 6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1" h="641">
                  <a:moveTo>
                    <a:pt x="311" y="12"/>
                  </a:moveTo>
                  <a:lnTo>
                    <a:pt x="24" y="641"/>
                  </a:lnTo>
                  <a:lnTo>
                    <a:pt x="0" y="631"/>
                  </a:lnTo>
                  <a:lnTo>
                    <a:pt x="286" y="0"/>
                  </a:lnTo>
                  <a:lnTo>
                    <a:pt x="311" y="12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83" name="Freeform 19">
              <a:extLst>
                <a:ext uri="{FF2B5EF4-FFF2-40B4-BE49-F238E27FC236}">
                  <a16:creationId xmlns:a16="http://schemas.microsoft.com/office/drawing/2014/main" id="{33898F62-A5C3-7438-7282-2D88DE3003FB}"/>
                </a:ext>
              </a:extLst>
            </p:cNvPr>
            <p:cNvSpPr/>
            <p:nvPr/>
          </p:nvSpPr>
          <p:spPr bwMode="auto">
            <a:xfrm>
              <a:off x="4530967" y="2449319"/>
              <a:ext cx="82109" cy="571298"/>
            </a:xfrm>
            <a:custGeom>
              <a:avLst/>
              <a:gdLst>
                <a:gd name="T0" fmla="*/ 96 w 96"/>
                <a:gd name="T1" fmla="*/ 1 h 668"/>
                <a:gd name="T2" fmla="*/ 26 w 96"/>
                <a:gd name="T3" fmla="*/ 668 h 668"/>
                <a:gd name="T4" fmla="*/ 0 w 96"/>
                <a:gd name="T5" fmla="*/ 665 h 668"/>
                <a:gd name="T6" fmla="*/ 70 w 96"/>
                <a:gd name="T7" fmla="*/ 0 h 668"/>
                <a:gd name="T8" fmla="*/ 96 w 96"/>
                <a:gd name="T9" fmla="*/ 1 h 6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6" h="668">
                  <a:moveTo>
                    <a:pt x="96" y="1"/>
                  </a:moveTo>
                  <a:lnTo>
                    <a:pt x="26" y="668"/>
                  </a:lnTo>
                  <a:lnTo>
                    <a:pt x="0" y="665"/>
                  </a:lnTo>
                  <a:lnTo>
                    <a:pt x="70" y="0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84" name="Freeform 20">
              <a:extLst>
                <a:ext uri="{FF2B5EF4-FFF2-40B4-BE49-F238E27FC236}">
                  <a16:creationId xmlns:a16="http://schemas.microsoft.com/office/drawing/2014/main" id="{BBA282D5-9C8A-4EA6-1A63-31F7431CF875}"/>
                </a:ext>
              </a:extLst>
            </p:cNvPr>
            <p:cNvSpPr/>
            <p:nvPr/>
          </p:nvSpPr>
          <p:spPr bwMode="auto">
            <a:xfrm>
              <a:off x="4536954" y="1494874"/>
              <a:ext cx="268566" cy="56446"/>
            </a:xfrm>
            <a:custGeom>
              <a:avLst/>
              <a:gdLst>
                <a:gd name="T0" fmla="*/ 3 w 314"/>
                <a:gd name="T1" fmla="*/ 0 h 66"/>
                <a:gd name="T2" fmla="*/ 314 w 314"/>
                <a:gd name="T3" fmla="*/ 40 h 66"/>
                <a:gd name="T4" fmla="*/ 311 w 314"/>
                <a:gd name="T5" fmla="*/ 66 h 66"/>
                <a:gd name="T6" fmla="*/ 0 w 314"/>
                <a:gd name="T7" fmla="*/ 27 h 66"/>
                <a:gd name="T8" fmla="*/ 3 w 314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4" h="66">
                  <a:moveTo>
                    <a:pt x="3" y="0"/>
                  </a:moveTo>
                  <a:lnTo>
                    <a:pt x="314" y="40"/>
                  </a:lnTo>
                  <a:lnTo>
                    <a:pt x="311" y="66"/>
                  </a:lnTo>
                  <a:lnTo>
                    <a:pt x="0" y="2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85" name="Freeform 21">
              <a:extLst>
                <a:ext uri="{FF2B5EF4-FFF2-40B4-BE49-F238E27FC236}">
                  <a16:creationId xmlns:a16="http://schemas.microsoft.com/office/drawing/2014/main" id="{C4DCAD01-2325-FAEC-12E0-02146FCE2708}"/>
                </a:ext>
              </a:extLst>
            </p:cNvPr>
            <p:cNvSpPr/>
            <p:nvPr/>
          </p:nvSpPr>
          <p:spPr bwMode="auto">
            <a:xfrm>
              <a:off x="5119417" y="2834176"/>
              <a:ext cx="69280" cy="341240"/>
            </a:xfrm>
            <a:custGeom>
              <a:avLst/>
              <a:gdLst>
                <a:gd name="T0" fmla="*/ 0 w 81"/>
                <a:gd name="T1" fmla="*/ 396 h 399"/>
                <a:gd name="T2" fmla="*/ 55 w 81"/>
                <a:gd name="T3" fmla="*/ 0 h 399"/>
                <a:gd name="T4" fmla="*/ 81 w 81"/>
                <a:gd name="T5" fmla="*/ 3 h 399"/>
                <a:gd name="T6" fmla="*/ 26 w 81"/>
                <a:gd name="T7" fmla="*/ 399 h 399"/>
                <a:gd name="T8" fmla="*/ 0 w 81"/>
                <a:gd name="T9" fmla="*/ 396 h 3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1" h="399">
                  <a:moveTo>
                    <a:pt x="0" y="396"/>
                  </a:moveTo>
                  <a:lnTo>
                    <a:pt x="55" y="0"/>
                  </a:lnTo>
                  <a:lnTo>
                    <a:pt x="81" y="3"/>
                  </a:lnTo>
                  <a:lnTo>
                    <a:pt x="26" y="399"/>
                  </a:lnTo>
                  <a:lnTo>
                    <a:pt x="0" y="396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86" name="Freeform 22">
              <a:extLst>
                <a:ext uri="{FF2B5EF4-FFF2-40B4-BE49-F238E27FC236}">
                  <a16:creationId xmlns:a16="http://schemas.microsoft.com/office/drawing/2014/main" id="{9963DBD0-1A76-291F-1DBE-0317B48DE8E2}"/>
                </a:ext>
              </a:extLst>
            </p:cNvPr>
            <p:cNvSpPr/>
            <p:nvPr/>
          </p:nvSpPr>
          <p:spPr bwMode="auto">
            <a:xfrm>
              <a:off x="5171590" y="2824768"/>
              <a:ext cx="365215" cy="243743"/>
            </a:xfrm>
            <a:custGeom>
              <a:avLst/>
              <a:gdLst>
                <a:gd name="T0" fmla="*/ 413 w 427"/>
                <a:gd name="T1" fmla="*/ 285 h 285"/>
                <a:gd name="T2" fmla="*/ 0 w 427"/>
                <a:gd name="T3" fmla="*/ 23 h 285"/>
                <a:gd name="T4" fmla="*/ 15 w 427"/>
                <a:gd name="T5" fmla="*/ 0 h 285"/>
                <a:gd name="T6" fmla="*/ 427 w 427"/>
                <a:gd name="T7" fmla="*/ 262 h 285"/>
                <a:gd name="T8" fmla="*/ 413 w 427"/>
                <a:gd name="T9" fmla="*/ 285 h 2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7" h="285">
                  <a:moveTo>
                    <a:pt x="413" y="285"/>
                  </a:moveTo>
                  <a:lnTo>
                    <a:pt x="0" y="23"/>
                  </a:lnTo>
                  <a:lnTo>
                    <a:pt x="15" y="0"/>
                  </a:lnTo>
                  <a:lnTo>
                    <a:pt x="427" y="262"/>
                  </a:lnTo>
                  <a:lnTo>
                    <a:pt x="413" y="285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87" name="Freeform 23">
              <a:extLst>
                <a:ext uri="{FF2B5EF4-FFF2-40B4-BE49-F238E27FC236}">
                  <a16:creationId xmlns:a16="http://schemas.microsoft.com/office/drawing/2014/main" id="{0353F6FB-1D37-83C0-2494-17A1D12F67F9}"/>
                </a:ext>
              </a:extLst>
            </p:cNvPr>
            <p:cNvSpPr/>
            <p:nvPr/>
          </p:nvSpPr>
          <p:spPr bwMode="auto">
            <a:xfrm>
              <a:off x="3849289" y="2429649"/>
              <a:ext cx="329292" cy="230059"/>
            </a:xfrm>
            <a:custGeom>
              <a:avLst/>
              <a:gdLst>
                <a:gd name="T0" fmla="*/ 14 w 385"/>
                <a:gd name="T1" fmla="*/ 0 h 269"/>
                <a:gd name="T2" fmla="*/ 385 w 385"/>
                <a:gd name="T3" fmla="*/ 247 h 269"/>
                <a:gd name="T4" fmla="*/ 372 w 385"/>
                <a:gd name="T5" fmla="*/ 269 h 269"/>
                <a:gd name="T6" fmla="*/ 0 w 385"/>
                <a:gd name="T7" fmla="*/ 21 h 269"/>
                <a:gd name="T8" fmla="*/ 14 w 385"/>
                <a:gd name="T9" fmla="*/ 0 h 2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5" h="269">
                  <a:moveTo>
                    <a:pt x="14" y="0"/>
                  </a:moveTo>
                  <a:lnTo>
                    <a:pt x="385" y="247"/>
                  </a:lnTo>
                  <a:lnTo>
                    <a:pt x="372" y="269"/>
                  </a:lnTo>
                  <a:lnTo>
                    <a:pt x="0" y="21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88" name="Freeform 24">
              <a:extLst>
                <a:ext uri="{FF2B5EF4-FFF2-40B4-BE49-F238E27FC236}">
                  <a16:creationId xmlns:a16="http://schemas.microsoft.com/office/drawing/2014/main" id="{E88B0477-CA79-C867-A3CE-B260983CE8C6}"/>
                </a:ext>
              </a:extLst>
            </p:cNvPr>
            <p:cNvSpPr/>
            <p:nvPr/>
          </p:nvSpPr>
          <p:spPr bwMode="auto">
            <a:xfrm>
              <a:off x="3873238" y="1732630"/>
              <a:ext cx="372913" cy="291636"/>
            </a:xfrm>
            <a:custGeom>
              <a:avLst/>
              <a:gdLst>
                <a:gd name="T0" fmla="*/ 0 w 436"/>
                <a:gd name="T1" fmla="*/ 320 h 341"/>
                <a:gd name="T2" fmla="*/ 420 w 436"/>
                <a:gd name="T3" fmla="*/ 0 h 341"/>
                <a:gd name="T4" fmla="*/ 436 w 436"/>
                <a:gd name="T5" fmla="*/ 21 h 341"/>
                <a:gd name="T6" fmla="*/ 15 w 436"/>
                <a:gd name="T7" fmla="*/ 341 h 341"/>
                <a:gd name="T8" fmla="*/ 0 w 436"/>
                <a:gd name="T9" fmla="*/ 320 h 3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6" h="341">
                  <a:moveTo>
                    <a:pt x="0" y="320"/>
                  </a:moveTo>
                  <a:lnTo>
                    <a:pt x="420" y="0"/>
                  </a:lnTo>
                  <a:lnTo>
                    <a:pt x="436" y="21"/>
                  </a:lnTo>
                  <a:lnTo>
                    <a:pt x="15" y="341"/>
                  </a:lnTo>
                  <a:lnTo>
                    <a:pt x="0" y="320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89" name="Freeform 25">
              <a:extLst>
                <a:ext uri="{FF2B5EF4-FFF2-40B4-BE49-F238E27FC236}">
                  <a16:creationId xmlns:a16="http://schemas.microsoft.com/office/drawing/2014/main" id="{770C93A1-AD54-E559-C0E4-2C49601ECF4A}"/>
                </a:ext>
              </a:extLst>
            </p:cNvPr>
            <p:cNvSpPr/>
            <p:nvPr/>
          </p:nvSpPr>
          <p:spPr bwMode="auto">
            <a:xfrm>
              <a:off x="3812511" y="2746087"/>
              <a:ext cx="194154" cy="219796"/>
            </a:xfrm>
            <a:custGeom>
              <a:avLst/>
              <a:gdLst>
                <a:gd name="T0" fmla="*/ 20 w 227"/>
                <a:gd name="T1" fmla="*/ 0 h 257"/>
                <a:gd name="T2" fmla="*/ 227 w 227"/>
                <a:gd name="T3" fmla="*/ 240 h 257"/>
                <a:gd name="T4" fmla="*/ 208 w 227"/>
                <a:gd name="T5" fmla="*/ 257 h 257"/>
                <a:gd name="T6" fmla="*/ 0 w 227"/>
                <a:gd name="T7" fmla="*/ 17 h 257"/>
                <a:gd name="T8" fmla="*/ 20 w 227"/>
                <a:gd name="T9" fmla="*/ 0 h 2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7" h="257">
                  <a:moveTo>
                    <a:pt x="20" y="0"/>
                  </a:moveTo>
                  <a:lnTo>
                    <a:pt x="227" y="240"/>
                  </a:lnTo>
                  <a:lnTo>
                    <a:pt x="208" y="257"/>
                  </a:lnTo>
                  <a:lnTo>
                    <a:pt x="0" y="17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90" name="Freeform 26">
              <a:extLst>
                <a:ext uri="{FF2B5EF4-FFF2-40B4-BE49-F238E27FC236}">
                  <a16:creationId xmlns:a16="http://schemas.microsoft.com/office/drawing/2014/main" id="{0DC7782A-2435-7700-18C0-80313C5FCC5F}"/>
                </a:ext>
              </a:extLst>
            </p:cNvPr>
            <p:cNvSpPr/>
            <p:nvPr/>
          </p:nvSpPr>
          <p:spPr bwMode="auto">
            <a:xfrm>
              <a:off x="4946645" y="3432842"/>
              <a:ext cx="46186" cy="512287"/>
            </a:xfrm>
            <a:custGeom>
              <a:avLst/>
              <a:gdLst>
                <a:gd name="T0" fmla="*/ 0 w 54"/>
                <a:gd name="T1" fmla="*/ 597 h 599"/>
                <a:gd name="T2" fmla="*/ 26 w 54"/>
                <a:gd name="T3" fmla="*/ 0 h 599"/>
                <a:gd name="T4" fmla="*/ 54 w 54"/>
                <a:gd name="T5" fmla="*/ 1 h 599"/>
                <a:gd name="T6" fmla="*/ 26 w 54"/>
                <a:gd name="T7" fmla="*/ 599 h 599"/>
                <a:gd name="T8" fmla="*/ 0 w 54"/>
                <a:gd name="T9" fmla="*/ 597 h 5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4" h="599">
                  <a:moveTo>
                    <a:pt x="0" y="597"/>
                  </a:moveTo>
                  <a:lnTo>
                    <a:pt x="26" y="0"/>
                  </a:lnTo>
                  <a:lnTo>
                    <a:pt x="54" y="1"/>
                  </a:lnTo>
                  <a:lnTo>
                    <a:pt x="26" y="599"/>
                  </a:lnTo>
                  <a:lnTo>
                    <a:pt x="0" y="597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91" name="Freeform 27">
              <a:extLst>
                <a:ext uri="{FF2B5EF4-FFF2-40B4-BE49-F238E27FC236}">
                  <a16:creationId xmlns:a16="http://schemas.microsoft.com/office/drawing/2014/main" id="{4D91AFF4-6EF5-1B23-BE07-7D618125E0B3}"/>
                </a:ext>
              </a:extLst>
            </p:cNvPr>
            <p:cNvSpPr/>
            <p:nvPr/>
          </p:nvSpPr>
          <p:spPr bwMode="auto">
            <a:xfrm>
              <a:off x="4111868" y="3010355"/>
              <a:ext cx="438771" cy="392554"/>
            </a:xfrm>
            <a:custGeom>
              <a:avLst/>
              <a:gdLst>
                <a:gd name="T0" fmla="*/ 513 w 513"/>
                <a:gd name="T1" fmla="*/ 19 h 459"/>
                <a:gd name="T2" fmla="*/ 18 w 513"/>
                <a:gd name="T3" fmla="*/ 459 h 459"/>
                <a:gd name="T4" fmla="*/ 0 w 513"/>
                <a:gd name="T5" fmla="*/ 438 h 459"/>
                <a:gd name="T6" fmla="*/ 495 w 513"/>
                <a:gd name="T7" fmla="*/ 0 h 459"/>
                <a:gd name="T8" fmla="*/ 513 w 513"/>
                <a:gd name="T9" fmla="*/ 19 h 4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3" h="459">
                  <a:moveTo>
                    <a:pt x="513" y="19"/>
                  </a:moveTo>
                  <a:lnTo>
                    <a:pt x="18" y="459"/>
                  </a:lnTo>
                  <a:lnTo>
                    <a:pt x="0" y="438"/>
                  </a:lnTo>
                  <a:lnTo>
                    <a:pt x="495" y="0"/>
                  </a:lnTo>
                  <a:lnTo>
                    <a:pt x="513" y="19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92" name="Freeform 28">
              <a:extLst>
                <a:ext uri="{FF2B5EF4-FFF2-40B4-BE49-F238E27FC236}">
                  <a16:creationId xmlns:a16="http://schemas.microsoft.com/office/drawing/2014/main" id="{04447790-7A87-8CC4-5677-2122E9773C39}"/>
                </a:ext>
              </a:extLst>
            </p:cNvPr>
            <p:cNvSpPr/>
            <p:nvPr/>
          </p:nvSpPr>
          <p:spPr bwMode="auto">
            <a:xfrm>
              <a:off x="4327405" y="3636389"/>
              <a:ext cx="183890" cy="320714"/>
            </a:xfrm>
            <a:custGeom>
              <a:avLst/>
              <a:gdLst>
                <a:gd name="T0" fmla="*/ 215 w 215"/>
                <a:gd name="T1" fmla="*/ 12 h 375"/>
                <a:gd name="T2" fmla="*/ 24 w 215"/>
                <a:gd name="T3" fmla="*/ 375 h 375"/>
                <a:gd name="T4" fmla="*/ 0 w 215"/>
                <a:gd name="T5" fmla="*/ 363 h 375"/>
                <a:gd name="T6" fmla="*/ 191 w 215"/>
                <a:gd name="T7" fmla="*/ 0 h 375"/>
                <a:gd name="T8" fmla="*/ 215 w 215"/>
                <a:gd name="T9" fmla="*/ 12 h 3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5" h="375">
                  <a:moveTo>
                    <a:pt x="215" y="12"/>
                  </a:moveTo>
                  <a:lnTo>
                    <a:pt x="24" y="375"/>
                  </a:lnTo>
                  <a:lnTo>
                    <a:pt x="0" y="363"/>
                  </a:lnTo>
                  <a:lnTo>
                    <a:pt x="191" y="0"/>
                  </a:lnTo>
                  <a:lnTo>
                    <a:pt x="215" y="12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93" name="Freeform 29">
              <a:extLst>
                <a:ext uri="{FF2B5EF4-FFF2-40B4-BE49-F238E27FC236}">
                  <a16:creationId xmlns:a16="http://schemas.microsoft.com/office/drawing/2014/main" id="{01D48917-209C-84FE-6DAE-4787543858D7}"/>
                </a:ext>
              </a:extLst>
            </p:cNvPr>
            <p:cNvSpPr/>
            <p:nvPr/>
          </p:nvSpPr>
          <p:spPr bwMode="auto">
            <a:xfrm>
              <a:off x="5056979" y="1522242"/>
              <a:ext cx="169350" cy="109470"/>
            </a:xfrm>
            <a:custGeom>
              <a:avLst/>
              <a:gdLst>
                <a:gd name="T0" fmla="*/ 186 w 198"/>
                <a:gd name="T1" fmla="*/ 128 h 128"/>
                <a:gd name="T2" fmla="*/ 0 w 198"/>
                <a:gd name="T3" fmla="*/ 24 h 128"/>
                <a:gd name="T4" fmla="*/ 14 w 198"/>
                <a:gd name="T5" fmla="*/ 0 h 128"/>
                <a:gd name="T6" fmla="*/ 198 w 198"/>
                <a:gd name="T7" fmla="*/ 106 h 128"/>
                <a:gd name="T8" fmla="*/ 186 w 198"/>
                <a:gd name="T9" fmla="*/ 128 h 1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8" h="128">
                  <a:moveTo>
                    <a:pt x="186" y="128"/>
                  </a:moveTo>
                  <a:lnTo>
                    <a:pt x="0" y="24"/>
                  </a:lnTo>
                  <a:lnTo>
                    <a:pt x="14" y="0"/>
                  </a:lnTo>
                  <a:lnTo>
                    <a:pt x="198" y="106"/>
                  </a:lnTo>
                  <a:lnTo>
                    <a:pt x="186" y="128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94" name="Freeform 30">
              <a:extLst>
                <a:ext uri="{FF2B5EF4-FFF2-40B4-BE49-F238E27FC236}">
                  <a16:creationId xmlns:a16="http://schemas.microsoft.com/office/drawing/2014/main" id="{5F474AB5-1B07-9E9E-AFB6-D429F9AAE43B}"/>
                </a:ext>
              </a:extLst>
            </p:cNvPr>
            <p:cNvSpPr/>
            <p:nvPr/>
          </p:nvSpPr>
          <p:spPr bwMode="auto">
            <a:xfrm>
              <a:off x="5567596" y="2094396"/>
              <a:ext cx="77833" cy="339529"/>
            </a:xfrm>
            <a:custGeom>
              <a:avLst/>
              <a:gdLst>
                <a:gd name="T0" fmla="*/ 91 w 91"/>
                <a:gd name="T1" fmla="*/ 5 h 397"/>
                <a:gd name="T2" fmla="*/ 26 w 91"/>
                <a:gd name="T3" fmla="*/ 397 h 397"/>
                <a:gd name="T4" fmla="*/ 0 w 91"/>
                <a:gd name="T5" fmla="*/ 392 h 397"/>
                <a:gd name="T6" fmla="*/ 64 w 91"/>
                <a:gd name="T7" fmla="*/ 0 h 397"/>
                <a:gd name="T8" fmla="*/ 91 w 91"/>
                <a:gd name="T9" fmla="*/ 5 h 3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1" h="397">
                  <a:moveTo>
                    <a:pt x="91" y="5"/>
                  </a:moveTo>
                  <a:lnTo>
                    <a:pt x="26" y="397"/>
                  </a:lnTo>
                  <a:lnTo>
                    <a:pt x="0" y="392"/>
                  </a:lnTo>
                  <a:lnTo>
                    <a:pt x="64" y="0"/>
                  </a:lnTo>
                  <a:lnTo>
                    <a:pt x="91" y="5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95" name="Freeform 31">
              <a:extLst>
                <a:ext uri="{FF2B5EF4-FFF2-40B4-BE49-F238E27FC236}">
                  <a16:creationId xmlns:a16="http://schemas.microsoft.com/office/drawing/2014/main" id="{874F5EB3-A76C-4628-2198-60E37549FC8B}"/>
                </a:ext>
              </a:extLst>
            </p:cNvPr>
            <p:cNvSpPr/>
            <p:nvPr/>
          </p:nvSpPr>
          <p:spPr bwMode="auto">
            <a:xfrm>
              <a:off x="5162182" y="2486094"/>
              <a:ext cx="104347" cy="352358"/>
            </a:xfrm>
            <a:custGeom>
              <a:avLst/>
              <a:gdLst>
                <a:gd name="T0" fmla="*/ 122 w 122"/>
                <a:gd name="T1" fmla="*/ 5 h 412"/>
                <a:gd name="T2" fmla="*/ 26 w 122"/>
                <a:gd name="T3" fmla="*/ 412 h 412"/>
                <a:gd name="T4" fmla="*/ 0 w 122"/>
                <a:gd name="T5" fmla="*/ 407 h 412"/>
                <a:gd name="T6" fmla="*/ 96 w 122"/>
                <a:gd name="T7" fmla="*/ 0 h 412"/>
                <a:gd name="T8" fmla="*/ 122 w 122"/>
                <a:gd name="T9" fmla="*/ 5 h 4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412">
                  <a:moveTo>
                    <a:pt x="122" y="5"/>
                  </a:moveTo>
                  <a:lnTo>
                    <a:pt x="26" y="412"/>
                  </a:lnTo>
                  <a:lnTo>
                    <a:pt x="0" y="407"/>
                  </a:lnTo>
                  <a:lnTo>
                    <a:pt x="96" y="0"/>
                  </a:lnTo>
                  <a:lnTo>
                    <a:pt x="122" y="5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96" name="Freeform 32">
              <a:extLst>
                <a:ext uri="{FF2B5EF4-FFF2-40B4-BE49-F238E27FC236}">
                  <a16:creationId xmlns:a16="http://schemas.microsoft.com/office/drawing/2014/main" id="{4F741BC5-B4C3-3E57-E608-6820DDF1D843}"/>
                </a:ext>
              </a:extLst>
            </p:cNvPr>
            <p:cNvSpPr/>
            <p:nvPr/>
          </p:nvSpPr>
          <p:spPr bwMode="auto">
            <a:xfrm>
              <a:off x="5176722" y="2685365"/>
              <a:ext cx="491800" cy="161640"/>
            </a:xfrm>
            <a:custGeom>
              <a:avLst/>
              <a:gdLst>
                <a:gd name="T0" fmla="*/ 575 w 575"/>
                <a:gd name="T1" fmla="*/ 24 h 189"/>
                <a:gd name="T2" fmla="*/ 9 w 575"/>
                <a:gd name="T3" fmla="*/ 189 h 189"/>
                <a:gd name="T4" fmla="*/ 0 w 575"/>
                <a:gd name="T5" fmla="*/ 163 h 189"/>
                <a:gd name="T6" fmla="*/ 567 w 575"/>
                <a:gd name="T7" fmla="*/ 0 h 189"/>
                <a:gd name="T8" fmla="*/ 575 w 575"/>
                <a:gd name="T9" fmla="*/ 24 h 1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5" h="189">
                  <a:moveTo>
                    <a:pt x="575" y="24"/>
                  </a:moveTo>
                  <a:lnTo>
                    <a:pt x="9" y="189"/>
                  </a:lnTo>
                  <a:lnTo>
                    <a:pt x="0" y="163"/>
                  </a:lnTo>
                  <a:lnTo>
                    <a:pt x="567" y="0"/>
                  </a:lnTo>
                  <a:lnTo>
                    <a:pt x="575" y="24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97" name="Freeform 33">
              <a:extLst>
                <a:ext uri="{FF2B5EF4-FFF2-40B4-BE49-F238E27FC236}">
                  <a16:creationId xmlns:a16="http://schemas.microsoft.com/office/drawing/2014/main" id="{E9A83AB5-A874-7889-DC31-66613A5AD7BF}"/>
                </a:ext>
              </a:extLst>
            </p:cNvPr>
            <p:cNvSpPr/>
            <p:nvPr/>
          </p:nvSpPr>
          <p:spPr bwMode="auto">
            <a:xfrm>
              <a:off x="4923552" y="2144855"/>
              <a:ext cx="61582" cy="415645"/>
            </a:xfrm>
            <a:custGeom>
              <a:avLst/>
              <a:gdLst>
                <a:gd name="T0" fmla="*/ 0 w 72"/>
                <a:gd name="T1" fmla="*/ 484 h 486"/>
                <a:gd name="T2" fmla="*/ 45 w 72"/>
                <a:gd name="T3" fmla="*/ 0 h 486"/>
                <a:gd name="T4" fmla="*/ 72 w 72"/>
                <a:gd name="T5" fmla="*/ 1 h 486"/>
                <a:gd name="T6" fmla="*/ 26 w 72"/>
                <a:gd name="T7" fmla="*/ 486 h 486"/>
                <a:gd name="T8" fmla="*/ 0 w 72"/>
                <a:gd name="T9" fmla="*/ 484 h 4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" h="486">
                  <a:moveTo>
                    <a:pt x="0" y="484"/>
                  </a:moveTo>
                  <a:lnTo>
                    <a:pt x="45" y="0"/>
                  </a:lnTo>
                  <a:lnTo>
                    <a:pt x="72" y="1"/>
                  </a:lnTo>
                  <a:lnTo>
                    <a:pt x="26" y="486"/>
                  </a:lnTo>
                  <a:lnTo>
                    <a:pt x="0" y="484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98" name="Freeform 34">
              <a:extLst>
                <a:ext uri="{FF2B5EF4-FFF2-40B4-BE49-F238E27FC236}">
                  <a16:creationId xmlns:a16="http://schemas.microsoft.com/office/drawing/2014/main" id="{B7E0A838-0D98-37B3-2477-DCCD3151BEE8}"/>
                </a:ext>
              </a:extLst>
            </p:cNvPr>
            <p:cNvSpPr/>
            <p:nvPr/>
          </p:nvSpPr>
          <p:spPr bwMode="auto">
            <a:xfrm>
              <a:off x="4242729" y="1712105"/>
              <a:ext cx="239485" cy="42762"/>
            </a:xfrm>
            <a:custGeom>
              <a:avLst/>
              <a:gdLst>
                <a:gd name="T0" fmla="*/ 280 w 280"/>
                <a:gd name="T1" fmla="*/ 28 h 50"/>
                <a:gd name="T2" fmla="*/ 4 w 280"/>
                <a:gd name="T3" fmla="*/ 50 h 50"/>
                <a:gd name="T4" fmla="*/ 0 w 280"/>
                <a:gd name="T5" fmla="*/ 24 h 50"/>
                <a:gd name="T6" fmla="*/ 278 w 280"/>
                <a:gd name="T7" fmla="*/ 0 h 50"/>
                <a:gd name="T8" fmla="*/ 280 w 280"/>
                <a:gd name="T9" fmla="*/ 28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0" h="50">
                  <a:moveTo>
                    <a:pt x="280" y="28"/>
                  </a:moveTo>
                  <a:lnTo>
                    <a:pt x="4" y="50"/>
                  </a:lnTo>
                  <a:lnTo>
                    <a:pt x="0" y="24"/>
                  </a:lnTo>
                  <a:lnTo>
                    <a:pt x="278" y="0"/>
                  </a:lnTo>
                  <a:lnTo>
                    <a:pt x="280" y="28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99" name="Freeform 35">
              <a:extLst>
                <a:ext uri="{FF2B5EF4-FFF2-40B4-BE49-F238E27FC236}">
                  <a16:creationId xmlns:a16="http://schemas.microsoft.com/office/drawing/2014/main" id="{55EE9A1C-8B89-42FC-9946-BD6E2A241B96}"/>
                </a:ext>
              </a:extLst>
            </p:cNvPr>
            <p:cNvSpPr/>
            <p:nvPr/>
          </p:nvSpPr>
          <p:spPr bwMode="auto">
            <a:xfrm>
              <a:off x="3785141" y="2245773"/>
              <a:ext cx="64148" cy="204402"/>
            </a:xfrm>
            <a:custGeom>
              <a:avLst/>
              <a:gdLst>
                <a:gd name="T0" fmla="*/ 49 w 75"/>
                <a:gd name="T1" fmla="*/ 239 h 239"/>
                <a:gd name="T2" fmla="*/ 0 w 75"/>
                <a:gd name="T3" fmla="*/ 5 h 239"/>
                <a:gd name="T4" fmla="*/ 26 w 75"/>
                <a:gd name="T5" fmla="*/ 0 h 239"/>
                <a:gd name="T6" fmla="*/ 75 w 75"/>
                <a:gd name="T7" fmla="*/ 234 h 239"/>
                <a:gd name="T8" fmla="*/ 49 w 75"/>
                <a:gd name="T9" fmla="*/ 239 h 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5" h="239">
                  <a:moveTo>
                    <a:pt x="49" y="239"/>
                  </a:moveTo>
                  <a:lnTo>
                    <a:pt x="0" y="5"/>
                  </a:lnTo>
                  <a:lnTo>
                    <a:pt x="26" y="0"/>
                  </a:lnTo>
                  <a:lnTo>
                    <a:pt x="75" y="234"/>
                  </a:lnTo>
                  <a:lnTo>
                    <a:pt x="49" y="239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00" name="Freeform 36">
              <a:extLst>
                <a:ext uri="{FF2B5EF4-FFF2-40B4-BE49-F238E27FC236}">
                  <a16:creationId xmlns:a16="http://schemas.microsoft.com/office/drawing/2014/main" id="{A682D411-FD40-BD69-A12D-6FC839C59ED0}"/>
                </a:ext>
              </a:extLst>
            </p:cNvPr>
            <p:cNvSpPr/>
            <p:nvPr/>
          </p:nvSpPr>
          <p:spPr bwMode="auto">
            <a:xfrm>
              <a:off x="4934671" y="3138641"/>
              <a:ext cx="58161" cy="266834"/>
            </a:xfrm>
            <a:custGeom>
              <a:avLst/>
              <a:gdLst>
                <a:gd name="T0" fmla="*/ 26 w 68"/>
                <a:gd name="T1" fmla="*/ 0 h 312"/>
                <a:gd name="T2" fmla="*/ 68 w 68"/>
                <a:gd name="T3" fmla="*/ 309 h 312"/>
                <a:gd name="T4" fmla="*/ 40 w 68"/>
                <a:gd name="T5" fmla="*/ 312 h 312"/>
                <a:gd name="T6" fmla="*/ 0 w 68"/>
                <a:gd name="T7" fmla="*/ 3 h 312"/>
                <a:gd name="T8" fmla="*/ 26 w 68"/>
                <a:gd name="T9" fmla="*/ 0 h 3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8" h="312">
                  <a:moveTo>
                    <a:pt x="26" y="0"/>
                  </a:moveTo>
                  <a:lnTo>
                    <a:pt x="68" y="309"/>
                  </a:lnTo>
                  <a:lnTo>
                    <a:pt x="40" y="312"/>
                  </a:lnTo>
                  <a:lnTo>
                    <a:pt x="0" y="3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01" name="Freeform 37">
              <a:extLst>
                <a:ext uri="{FF2B5EF4-FFF2-40B4-BE49-F238E27FC236}">
                  <a16:creationId xmlns:a16="http://schemas.microsoft.com/office/drawing/2014/main" id="{AAB7A61D-EF09-5F19-07DB-D558C1B93FFF}"/>
                </a:ext>
              </a:extLst>
            </p:cNvPr>
            <p:cNvSpPr/>
            <p:nvPr/>
          </p:nvSpPr>
          <p:spPr bwMode="auto">
            <a:xfrm>
              <a:off x="4494189" y="3630402"/>
              <a:ext cx="189878" cy="254861"/>
            </a:xfrm>
            <a:custGeom>
              <a:avLst/>
              <a:gdLst>
                <a:gd name="T0" fmla="*/ 22 w 222"/>
                <a:gd name="T1" fmla="*/ 0 h 298"/>
                <a:gd name="T2" fmla="*/ 222 w 222"/>
                <a:gd name="T3" fmla="*/ 283 h 298"/>
                <a:gd name="T4" fmla="*/ 201 w 222"/>
                <a:gd name="T5" fmla="*/ 298 h 298"/>
                <a:gd name="T6" fmla="*/ 0 w 222"/>
                <a:gd name="T7" fmla="*/ 14 h 298"/>
                <a:gd name="T8" fmla="*/ 22 w 222"/>
                <a:gd name="T9" fmla="*/ 0 h 2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2" h="298">
                  <a:moveTo>
                    <a:pt x="22" y="0"/>
                  </a:moveTo>
                  <a:lnTo>
                    <a:pt x="222" y="283"/>
                  </a:lnTo>
                  <a:lnTo>
                    <a:pt x="201" y="298"/>
                  </a:lnTo>
                  <a:lnTo>
                    <a:pt x="0" y="14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02" name="Freeform 38">
              <a:extLst>
                <a:ext uri="{FF2B5EF4-FFF2-40B4-BE49-F238E27FC236}">
                  <a16:creationId xmlns:a16="http://schemas.microsoft.com/office/drawing/2014/main" id="{37D93A2B-0823-DA2F-FBE9-F1FDA3C2FAB2}"/>
                </a:ext>
              </a:extLst>
            </p:cNvPr>
            <p:cNvSpPr/>
            <p:nvPr/>
          </p:nvSpPr>
          <p:spPr bwMode="auto">
            <a:xfrm>
              <a:off x="4234176" y="3622705"/>
              <a:ext cx="262579" cy="30789"/>
            </a:xfrm>
            <a:custGeom>
              <a:avLst/>
              <a:gdLst>
                <a:gd name="T0" fmla="*/ 305 w 307"/>
                <a:gd name="T1" fmla="*/ 36 h 36"/>
                <a:gd name="T2" fmla="*/ 0 w 307"/>
                <a:gd name="T3" fmla="*/ 28 h 36"/>
                <a:gd name="T4" fmla="*/ 0 w 307"/>
                <a:gd name="T5" fmla="*/ 0 h 36"/>
                <a:gd name="T6" fmla="*/ 307 w 307"/>
                <a:gd name="T7" fmla="*/ 10 h 36"/>
                <a:gd name="T8" fmla="*/ 305 w 307"/>
                <a:gd name="T9" fmla="*/ 36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7" h="36">
                  <a:moveTo>
                    <a:pt x="305" y="36"/>
                  </a:moveTo>
                  <a:lnTo>
                    <a:pt x="0" y="28"/>
                  </a:lnTo>
                  <a:lnTo>
                    <a:pt x="0" y="0"/>
                  </a:lnTo>
                  <a:lnTo>
                    <a:pt x="307" y="10"/>
                  </a:lnTo>
                  <a:lnTo>
                    <a:pt x="305" y="36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03" name="Freeform 39">
              <a:extLst>
                <a:ext uri="{FF2B5EF4-FFF2-40B4-BE49-F238E27FC236}">
                  <a16:creationId xmlns:a16="http://schemas.microsoft.com/office/drawing/2014/main" id="{1A1F1D3D-4DAB-C2EB-AB18-B6AAA550769B}"/>
                </a:ext>
              </a:extLst>
            </p:cNvPr>
            <p:cNvSpPr/>
            <p:nvPr/>
          </p:nvSpPr>
          <p:spPr bwMode="auto">
            <a:xfrm>
              <a:off x="3988704" y="2838452"/>
              <a:ext cx="184746" cy="135127"/>
            </a:xfrm>
            <a:custGeom>
              <a:avLst/>
              <a:gdLst>
                <a:gd name="T0" fmla="*/ 0 w 216"/>
                <a:gd name="T1" fmla="*/ 135 h 158"/>
                <a:gd name="T2" fmla="*/ 200 w 216"/>
                <a:gd name="T3" fmla="*/ 0 h 158"/>
                <a:gd name="T4" fmla="*/ 216 w 216"/>
                <a:gd name="T5" fmla="*/ 21 h 158"/>
                <a:gd name="T6" fmla="*/ 16 w 216"/>
                <a:gd name="T7" fmla="*/ 158 h 158"/>
                <a:gd name="T8" fmla="*/ 0 w 216"/>
                <a:gd name="T9" fmla="*/ 135 h 1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6" h="158">
                  <a:moveTo>
                    <a:pt x="0" y="135"/>
                  </a:moveTo>
                  <a:lnTo>
                    <a:pt x="200" y="0"/>
                  </a:lnTo>
                  <a:lnTo>
                    <a:pt x="216" y="21"/>
                  </a:lnTo>
                  <a:lnTo>
                    <a:pt x="16" y="158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04" name="Freeform 40">
              <a:extLst>
                <a:ext uri="{FF2B5EF4-FFF2-40B4-BE49-F238E27FC236}">
                  <a16:creationId xmlns:a16="http://schemas.microsoft.com/office/drawing/2014/main" id="{11A648A7-23BC-0A5B-E13C-E541A661A53A}"/>
                </a:ext>
              </a:extLst>
            </p:cNvPr>
            <p:cNvSpPr/>
            <p:nvPr/>
          </p:nvSpPr>
          <p:spPr bwMode="auto">
            <a:xfrm>
              <a:off x="4996253" y="3393501"/>
              <a:ext cx="353241" cy="37630"/>
            </a:xfrm>
            <a:custGeom>
              <a:avLst/>
              <a:gdLst>
                <a:gd name="T0" fmla="*/ 413 w 413"/>
                <a:gd name="T1" fmla="*/ 26 h 44"/>
                <a:gd name="T2" fmla="*/ 1 w 413"/>
                <a:gd name="T3" fmla="*/ 44 h 44"/>
                <a:gd name="T4" fmla="*/ 0 w 413"/>
                <a:gd name="T5" fmla="*/ 16 h 44"/>
                <a:gd name="T6" fmla="*/ 411 w 413"/>
                <a:gd name="T7" fmla="*/ 0 h 44"/>
                <a:gd name="T8" fmla="*/ 413 w 413"/>
                <a:gd name="T9" fmla="*/ 26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3" h="44">
                  <a:moveTo>
                    <a:pt x="413" y="26"/>
                  </a:moveTo>
                  <a:lnTo>
                    <a:pt x="1" y="44"/>
                  </a:lnTo>
                  <a:lnTo>
                    <a:pt x="0" y="16"/>
                  </a:lnTo>
                  <a:lnTo>
                    <a:pt x="411" y="0"/>
                  </a:lnTo>
                  <a:lnTo>
                    <a:pt x="413" y="26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05" name="Freeform 41">
              <a:extLst>
                <a:ext uri="{FF2B5EF4-FFF2-40B4-BE49-F238E27FC236}">
                  <a16:creationId xmlns:a16="http://schemas.microsoft.com/office/drawing/2014/main" id="{8D0329A1-8352-5068-79FD-96B87F1665E5}"/>
                </a:ext>
              </a:extLst>
            </p:cNvPr>
            <p:cNvSpPr/>
            <p:nvPr/>
          </p:nvSpPr>
          <p:spPr bwMode="auto">
            <a:xfrm>
              <a:off x="4308588" y="4025522"/>
              <a:ext cx="893793" cy="794515"/>
            </a:xfrm>
            <a:custGeom>
              <a:avLst/>
              <a:gdLst>
                <a:gd name="T0" fmla="*/ 509 w 602"/>
                <a:gd name="T1" fmla="*/ 929 h 535"/>
                <a:gd name="T2" fmla="*/ 248 w 602"/>
                <a:gd name="T3" fmla="*/ 894 h 535"/>
                <a:gd name="T4" fmla="*/ 151 w 602"/>
                <a:gd name="T5" fmla="*/ 814 h 535"/>
                <a:gd name="T6" fmla="*/ 66 w 602"/>
                <a:gd name="T7" fmla="*/ 700 h 535"/>
                <a:gd name="T8" fmla="*/ 54 w 602"/>
                <a:gd name="T9" fmla="*/ 639 h 535"/>
                <a:gd name="T10" fmla="*/ 56 w 602"/>
                <a:gd name="T11" fmla="*/ 603 h 535"/>
                <a:gd name="T12" fmla="*/ 66 w 602"/>
                <a:gd name="T13" fmla="*/ 545 h 535"/>
                <a:gd name="T14" fmla="*/ 56 w 602"/>
                <a:gd name="T15" fmla="*/ 509 h 535"/>
                <a:gd name="T16" fmla="*/ 50 w 602"/>
                <a:gd name="T17" fmla="*/ 469 h 535"/>
                <a:gd name="T18" fmla="*/ 64 w 602"/>
                <a:gd name="T19" fmla="*/ 418 h 535"/>
                <a:gd name="T20" fmla="*/ 54 w 602"/>
                <a:gd name="T21" fmla="*/ 372 h 535"/>
                <a:gd name="T22" fmla="*/ 61 w 602"/>
                <a:gd name="T23" fmla="*/ 332 h 535"/>
                <a:gd name="T24" fmla="*/ 71 w 602"/>
                <a:gd name="T25" fmla="*/ 293 h 535"/>
                <a:gd name="T26" fmla="*/ 76 w 602"/>
                <a:gd name="T27" fmla="*/ 252 h 535"/>
                <a:gd name="T28" fmla="*/ 30 w 602"/>
                <a:gd name="T29" fmla="*/ 219 h 535"/>
                <a:gd name="T30" fmla="*/ 0 w 602"/>
                <a:gd name="T31" fmla="*/ 0 h 535"/>
                <a:gd name="T32" fmla="*/ 1045 w 602"/>
                <a:gd name="T33" fmla="*/ 0 h 535"/>
                <a:gd name="T34" fmla="*/ 1024 w 602"/>
                <a:gd name="T35" fmla="*/ 163 h 535"/>
                <a:gd name="T36" fmla="*/ 977 w 602"/>
                <a:gd name="T37" fmla="*/ 198 h 535"/>
                <a:gd name="T38" fmla="*/ 983 w 602"/>
                <a:gd name="T39" fmla="*/ 240 h 535"/>
                <a:gd name="T40" fmla="*/ 993 w 602"/>
                <a:gd name="T41" fmla="*/ 278 h 535"/>
                <a:gd name="T42" fmla="*/ 1002 w 602"/>
                <a:gd name="T43" fmla="*/ 316 h 535"/>
                <a:gd name="T44" fmla="*/ 991 w 602"/>
                <a:gd name="T45" fmla="*/ 363 h 535"/>
                <a:gd name="T46" fmla="*/ 1003 w 602"/>
                <a:gd name="T47" fmla="*/ 415 h 535"/>
                <a:gd name="T48" fmla="*/ 998 w 602"/>
                <a:gd name="T49" fmla="*/ 453 h 535"/>
                <a:gd name="T50" fmla="*/ 988 w 602"/>
                <a:gd name="T51" fmla="*/ 490 h 535"/>
                <a:gd name="T52" fmla="*/ 998 w 602"/>
                <a:gd name="T53" fmla="*/ 547 h 535"/>
                <a:gd name="T54" fmla="*/ 1002 w 602"/>
                <a:gd name="T55" fmla="*/ 583 h 535"/>
                <a:gd name="T56" fmla="*/ 988 w 602"/>
                <a:gd name="T57" fmla="*/ 646 h 535"/>
                <a:gd name="T58" fmla="*/ 1007 w 602"/>
                <a:gd name="T59" fmla="*/ 681 h 535"/>
                <a:gd name="T60" fmla="*/ 910 w 602"/>
                <a:gd name="T61" fmla="*/ 814 h 535"/>
                <a:gd name="T62" fmla="*/ 814 w 602"/>
                <a:gd name="T63" fmla="*/ 894 h 535"/>
                <a:gd name="T64" fmla="*/ 509 w 602"/>
                <a:gd name="T65" fmla="*/ 929 h 53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602" h="535">
                  <a:moveTo>
                    <a:pt x="293" y="535"/>
                  </a:moveTo>
                  <a:cubicBezTo>
                    <a:pt x="246" y="535"/>
                    <a:pt x="146" y="530"/>
                    <a:pt x="143" y="515"/>
                  </a:cubicBezTo>
                  <a:cubicBezTo>
                    <a:pt x="140" y="500"/>
                    <a:pt x="125" y="491"/>
                    <a:pt x="87" y="469"/>
                  </a:cubicBezTo>
                  <a:cubicBezTo>
                    <a:pt x="50" y="447"/>
                    <a:pt x="38" y="420"/>
                    <a:pt x="38" y="403"/>
                  </a:cubicBezTo>
                  <a:cubicBezTo>
                    <a:pt x="38" y="387"/>
                    <a:pt x="50" y="375"/>
                    <a:pt x="31" y="368"/>
                  </a:cubicBezTo>
                  <a:cubicBezTo>
                    <a:pt x="11" y="360"/>
                    <a:pt x="16" y="353"/>
                    <a:pt x="32" y="347"/>
                  </a:cubicBezTo>
                  <a:cubicBezTo>
                    <a:pt x="48" y="341"/>
                    <a:pt x="38" y="330"/>
                    <a:pt x="38" y="314"/>
                  </a:cubicBezTo>
                  <a:cubicBezTo>
                    <a:pt x="38" y="297"/>
                    <a:pt x="56" y="294"/>
                    <a:pt x="32" y="293"/>
                  </a:cubicBezTo>
                  <a:cubicBezTo>
                    <a:pt x="8" y="291"/>
                    <a:pt x="11" y="276"/>
                    <a:pt x="29" y="270"/>
                  </a:cubicBezTo>
                  <a:cubicBezTo>
                    <a:pt x="47" y="264"/>
                    <a:pt x="37" y="254"/>
                    <a:pt x="37" y="241"/>
                  </a:cubicBezTo>
                  <a:cubicBezTo>
                    <a:pt x="37" y="227"/>
                    <a:pt x="47" y="218"/>
                    <a:pt x="31" y="214"/>
                  </a:cubicBezTo>
                  <a:cubicBezTo>
                    <a:pt x="14" y="209"/>
                    <a:pt x="16" y="196"/>
                    <a:pt x="35" y="191"/>
                  </a:cubicBezTo>
                  <a:cubicBezTo>
                    <a:pt x="54" y="187"/>
                    <a:pt x="43" y="179"/>
                    <a:pt x="41" y="169"/>
                  </a:cubicBezTo>
                  <a:cubicBezTo>
                    <a:pt x="40" y="158"/>
                    <a:pt x="54" y="145"/>
                    <a:pt x="44" y="145"/>
                  </a:cubicBezTo>
                  <a:cubicBezTo>
                    <a:pt x="34" y="145"/>
                    <a:pt x="19" y="137"/>
                    <a:pt x="17" y="126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02" y="0"/>
                    <a:pt x="602" y="0"/>
                    <a:pt x="602" y="0"/>
                  </a:cubicBezTo>
                  <a:cubicBezTo>
                    <a:pt x="590" y="94"/>
                    <a:pt x="590" y="94"/>
                    <a:pt x="590" y="94"/>
                  </a:cubicBezTo>
                  <a:cubicBezTo>
                    <a:pt x="589" y="106"/>
                    <a:pt x="574" y="114"/>
                    <a:pt x="563" y="114"/>
                  </a:cubicBezTo>
                  <a:cubicBezTo>
                    <a:pt x="553" y="114"/>
                    <a:pt x="568" y="127"/>
                    <a:pt x="566" y="138"/>
                  </a:cubicBezTo>
                  <a:cubicBezTo>
                    <a:pt x="565" y="148"/>
                    <a:pt x="553" y="155"/>
                    <a:pt x="572" y="160"/>
                  </a:cubicBezTo>
                  <a:cubicBezTo>
                    <a:pt x="592" y="164"/>
                    <a:pt x="593" y="178"/>
                    <a:pt x="577" y="182"/>
                  </a:cubicBezTo>
                  <a:cubicBezTo>
                    <a:pt x="560" y="187"/>
                    <a:pt x="571" y="196"/>
                    <a:pt x="571" y="209"/>
                  </a:cubicBezTo>
                  <a:cubicBezTo>
                    <a:pt x="571" y="223"/>
                    <a:pt x="560" y="233"/>
                    <a:pt x="578" y="239"/>
                  </a:cubicBezTo>
                  <a:cubicBezTo>
                    <a:pt x="596" y="245"/>
                    <a:pt x="599" y="260"/>
                    <a:pt x="575" y="261"/>
                  </a:cubicBezTo>
                  <a:cubicBezTo>
                    <a:pt x="551" y="263"/>
                    <a:pt x="569" y="266"/>
                    <a:pt x="569" y="282"/>
                  </a:cubicBezTo>
                  <a:cubicBezTo>
                    <a:pt x="569" y="299"/>
                    <a:pt x="559" y="309"/>
                    <a:pt x="575" y="315"/>
                  </a:cubicBezTo>
                  <a:cubicBezTo>
                    <a:pt x="592" y="321"/>
                    <a:pt x="596" y="329"/>
                    <a:pt x="577" y="336"/>
                  </a:cubicBezTo>
                  <a:cubicBezTo>
                    <a:pt x="557" y="344"/>
                    <a:pt x="569" y="356"/>
                    <a:pt x="569" y="372"/>
                  </a:cubicBezTo>
                  <a:cubicBezTo>
                    <a:pt x="569" y="377"/>
                    <a:pt x="582" y="382"/>
                    <a:pt x="580" y="392"/>
                  </a:cubicBezTo>
                  <a:cubicBezTo>
                    <a:pt x="576" y="416"/>
                    <a:pt x="553" y="445"/>
                    <a:pt x="524" y="469"/>
                  </a:cubicBezTo>
                  <a:cubicBezTo>
                    <a:pt x="496" y="493"/>
                    <a:pt x="472" y="500"/>
                    <a:pt x="469" y="515"/>
                  </a:cubicBezTo>
                  <a:cubicBezTo>
                    <a:pt x="466" y="530"/>
                    <a:pt x="341" y="535"/>
                    <a:pt x="293" y="535"/>
                  </a:cubicBezTo>
                  <a:close/>
                </a:path>
              </a:pathLst>
            </a:custGeom>
            <a:solidFill>
              <a:srgbClr val="9393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06" name="Freeform 42">
              <a:extLst>
                <a:ext uri="{FF2B5EF4-FFF2-40B4-BE49-F238E27FC236}">
                  <a16:creationId xmlns:a16="http://schemas.microsoft.com/office/drawing/2014/main" id="{DDDABAB2-9979-75C9-E06F-55904777C36B}"/>
                </a:ext>
              </a:extLst>
            </p:cNvPr>
            <p:cNvSpPr/>
            <p:nvPr/>
          </p:nvSpPr>
          <p:spPr bwMode="auto">
            <a:xfrm>
              <a:off x="4500176" y="4025522"/>
              <a:ext cx="252315" cy="794515"/>
            </a:xfrm>
            <a:custGeom>
              <a:avLst/>
              <a:gdLst>
                <a:gd name="T0" fmla="*/ 142 w 170"/>
                <a:gd name="T1" fmla="*/ 929 h 535"/>
                <a:gd name="T2" fmla="*/ 66 w 170"/>
                <a:gd name="T3" fmla="*/ 894 h 535"/>
                <a:gd name="T4" fmla="*/ 38 w 170"/>
                <a:gd name="T5" fmla="*/ 814 h 535"/>
                <a:gd name="T6" fmla="*/ 14 w 170"/>
                <a:gd name="T7" fmla="*/ 700 h 535"/>
                <a:gd name="T8" fmla="*/ 10 w 170"/>
                <a:gd name="T9" fmla="*/ 639 h 535"/>
                <a:gd name="T10" fmla="*/ 12 w 170"/>
                <a:gd name="T11" fmla="*/ 603 h 535"/>
                <a:gd name="T12" fmla="*/ 14 w 170"/>
                <a:gd name="T13" fmla="*/ 545 h 535"/>
                <a:gd name="T14" fmla="*/ 12 w 170"/>
                <a:gd name="T15" fmla="*/ 509 h 535"/>
                <a:gd name="T16" fmla="*/ 10 w 170"/>
                <a:gd name="T17" fmla="*/ 469 h 535"/>
                <a:gd name="T18" fmla="*/ 14 w 170"/>
                <a:gd name="T19" fmla="*/ 418 h 535"/>
                <a:gd name="T20" fmla="*/ 10 w 170"/>
                <a:gd name="T21" fmla="*/ 372 h 535"/>
                <a:gd name="T22" fmla="*/ 12 w 170"/>
                <a:gd name="T23" fmla="*/ 332 h 535"/>
                <a:gd name="T24" fmla="*/ 16 w 170"/>
                <a:gd name="T25" fmla="*/ 293 h 535"/>
                <a:gd name="T26" fmla="*/ 17 w 170"/>
                <a:gd name="T27" fmla="*/ 252 h 535"/>
                <a:gd name="T28" fmla="*/ 3 w 170"/>
                <a:gd name="T29" fmla="*/ 219 h 535"/>
                <a:gd name="T30" fmla="*/ 9 w 170"/>
                <a:gd name="T31" fmla="*/ 156 h 535"/>
                <a:gd name="T32" fmla="*/ 7 w 170"/>
                <a:gd name="T33" fmla="*/ 75 h 535"/>
                <a:gd name="T34" fmla="*/ 0 w 170"/>
                <a:gd name="T35" fmla="*/ 0 h 535"/>
                <a:gd name="T36" fmla="*/ 295 w 170"/>
                <a:gd name="T37" fmla="*/ 0 h 535"/>
                <a:gd name="T38" fmla="*/ 292 w 170"/>
                <a:gd name="T39" fmla="*/ 40 h 535"/>
                <a:gd name="T40" fmla="*/ 285 w 170"/>
                <a:gd name="T41" fmla="*/ 101 h 535"/>
                <a:gd name="T42" fmla="*/ 290 w 170"/>
                <a:gd name="T43" fmla="*/ 163 h 535"/>
                <a:gd name="T44" fmla="*/ 276 w 170"/>
                <a:gd name="T45" fmla="*/ 198 h 535"/>
                <a:gd name="T46" fmla="*/ 278 w 170"/>
                <a:gd name="T47" fmla="*/ 240 h 535"/>
                <a:gd name="T48" fmla="*/ 281 w 170"/>
                <a:gd name="T49" fmla="*/ 278 h 535"/>
                <a:gd name="T50" fmla="*/ 283 w 170"/>
                <a:gd name="T51" fmla="*/ 316 h 535"/>
                <a:gd name="T52" fmla="*/ 279 w 170"/>
                <a:gd name="T53" fmla="*/ 363 h 535"/>
                <a:gd name="T54" fmla="*/ 283 w 170"/>
                <a:gd name="T55" fmla="*/ 415 h 535"/>
                <a:gd name="T56" fmla="*/ 283 w 170"/>
                <a:gd name="T57" fmla="*/ 453 h 535"/>
                <a:gd name="T58" fmla="*/ 279 w 170"/>
                <a:gd name="T59" fmla="*/ 490 h 535"/>
                <a:gd name="T60" fmla="*/ 283 w 170"/>
                <a:gd name="T61" fmla="*/ 547 h 535"/>
                <a:gd name="T62" fmla="*/ 283 w 170"/>
                <a:gd name="T63" fmla="*/ 583 h 535"/>
                <a:gd name="T64" fmla="*/ 279 w 170"/>
                <a:gd name="T65" fmla="*/ 646 h 535"/>
                <a:gd name="T66" fmla="*/ 285 w 170"/>
                <a:gd name="T67" fmla="*/ 681 h 535"/>
                <a:gd name="T68" fmla="*/ 257 w 170"/>
                <a:gd name="T69" fmla="*/ 814 h 535"/>
                <a:gd name="T70" fmla="*/ 229 w 170"/>
                <a:gd name="T71" fmla="*/ 894 h 535"/>
                <a:gd name="T72" fmla="*/ 142 w 170"/>
                <a:gd name="T73" fmla="*/ 929 h 53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70" h="535">
                  <a:moveTo>
                    <a:pt x="82" y="535"/>
                  </a:moveTo>
                  <a:cubicBezTo>
                    <a:pt x="68" y="535"/>
                    <a:pt x="39" y="530"/>
                    <a:pt x="38" y="515"/>
                  </a:cubicBezTo>
                  <a:cubicBezTo>
                    <a:pt x="37" y="500"/>
                    <a:pt x="33" y="491"/>
                    <a:pt x="22" y="469"/>
                  </a:cubicBezTo>
                  <a:cubicBezTo>
                    <a:pt x="12" y="447"/>
                    <a:pt x="8" y="420"/>
                    <a:pt x="8" y="403"/>
                  </a:cubicBezTo>
                  <a:cubicBezTo>
                    <a:pt x="8" y="387"/>
                    <a:pt x="12" y="375"/>
                    <a:pt x="6" y="368"/>
                  </a:cubicBezTo>
                  <a:cubicBezTo>
                    <a:pt x="1" y="360"/>
                    <a:pt x="2" y="353"/>
                    <a:pt x="7" y="347"/>
                  </a:cubicBezTo>
                  <a:cubicBezTo>
                    <a:pt x="11" y="341"/>
                    <a:pt x="8" y="330"/>
                    <a:pt x="8" y="314"/>
                  </a:cubicBezTo>
                  <a:cubicBezTo>
                    <a:pt x="8" y="297"/>
                    <a:pt x="13" y="294"/>
                    <a:pt x="7" y="293"/>
                  </a:cubicBezTo>
                  <a:cubicBezTo>
                    <a:pt x="0" y="291"/>
                    <a:pt x="1" y="276"/>
                    <a:pt x="6" y="270"/>
                  </a:cubicBezTo>
                  <a:cubicBezTo>
                    <a:pt x="11" y="264"/>
                    <a:pt x="8" y="254"/>
                    <a:pt x="8" y="241"/>
                  </a:cubicBezTo>
                  <a:cubicBezTo>
                    <a:pt x="8" y="227"/>
                    <a:pt x="11" y="218"/>
                    <a:pt x="6" y="214"/>
                  </a:cubicBezTo>
                  <a:cubicBezTo>
                    <a:pt x="1" y="209"/>
                    <a:pt x="2" y="196"/>
                    <a:pt x="7" y="191"/>
                  </a:cubicBezTo>
                  <a:cubicBezTo>
                    <a:pt x="13" y="187"/>
                    <a:pt x="10" y="179"/>
                    <a:pt x="9" y="169"/>
                  </a:cubicBezTo>
                  <a:cubicBezTo>
                    <a:pt x="9" y="158"/>
                    <a:pt x="13" y="145"/>
                    <a:pt x="10" y="145"/>
                  </a:cubicBezTo>
                  <a:cubicBezTo>
                    <a:pt x="7" y="145"/>
                    <a:pt x="2" y="138"/>
                    <a:pt x="2" y="126"/>
                  </a:cubicBezTo>
                  <a:cubicBezTo>
                    <a:pt x="2" y="114"/>
                    <a:pt x="5" y="106"/>
                    <a:pt x="5" y="90"/>
                  </a:cubicBezTo>
                  <a:cubicBezTo>
                    <a:pt x="5" y="73"/>
                    <a:pt x="6" y="55"/>
                    <a:pt x="4" y="43"/>
                  </a:cubicBezTo>
                  <a:cubicBezTo>
                    <a:pt x="3" y="33"/>
                    <a:pt x="1" y="13"/>
                    <a:pt x="0" y="0"/>
                  </a:cubicBezTo>
                  <a:cubicBezTo>
                    <a:pt x="170" y="0"/>
                    <a:pt x="170" y="0"/>
                    <a:pt x="170" y="0"/>
                  </a:cubicBezTo>
                  <a:cubicBezTo>
                    <a:pt x="170" y="9"/>
                    <a:pt x="170" y="18"/>
                    <a:pt x="168" y="23"/>
                  </a:cubicBezTo>
                  <a:cubicBezTo>
                    <a:pt x="164" y="35"/>
                    <a:pt x="164" y="42"/>
                    <a:pt x="164" y="58"/>
                  </a:cubicBezTo>
                  <a:cubicBezTo>
                    <a:pt x="164" y="75"/>
                    <a:pt x="167" y="82"/>
                    <a:pt x="167" y="94"/>
                  </a:cubicBezTo>
                  <a:cubicBezTo>
                    <a:pt x="167" y="106"/>
                    <a:pt x="162" y="114"/>
                    <a:pt x="159" y="114"/>
                  </a:cubicBezTo>
                  <a:cubicBezTo>
                    <a:pt x="156" y="114"/>
                    <a:pt x="160" y="127"/>
                    <a:pt x="160" y="138"/>
                  </a:cubicBezTo>
                  <a:cubicBezTo>
                    <a:pt x="160" y="148"/>
                    <a:pt x="156" y="155"/>
                    <a:pt x="162" y="160"/>
                  </a:cubicBezTo>
                  <a:cubicBezTo>
                    <a:pt x="167" y="164"/>
                    <a:pt x="168" y="178"/>
                    <a:pt x="163" y="182"/>
                  </a:cubicBezTo>
                  <a:cubicBezTo>
                    <a:pt x="158" y="187"/>
                    <a:pt x="161" y="196"/>
                    <a:pt x="161" y="209"/>
                  </a:cubicBezTo>
                  <a:cubicBezTo>
                    <a:pt x="161" y="223"/>
                    <a:pt x="158" y="233"/>
                    <a:pt x="163" y="239"/>
                  </a:cubicBezTo>
                  <a:cubicBezTo>
                    <a:pt x="169" y="245"/>
                    <a:pt x="169" y="260"/>
                    <a:pt x="163" y="261"/>
                  </a:cubicBezTo>
                  <a:cubicBezTo>
                    <a:pt x="156" y="263"/>
                    <a:pt x="161" y="266"/>
                    <a:pt x="161" y="282"/>
                  </a:cubicBezTo>
                  <a:cubicBezTo>
                    <a:pt x="161" y="299"/>
                    <a:pt x="158" y="309"/>
                    <a:pt x="163" y="315"/>
                  </a:cubicBezTo>
                  <a:cubicBezTo>
                    <a:pt x="167" y="321"/>
                    <a:pt x="169" y="329"/>
                    <a:pt x="163" y="336"/>
                  </a:cubicBezTo>
                  <a:cubicBezTo>
                    <a:pt x="157" y="344"/>
                    <a:pt x="161" y="356"/>
                    <a:pt x="161" y="372"/>
                  </a:cubicBezTo>
                  <a:cubicBezTo>
                    <a:pt x="161" y="377"/>
                    <a:pt x="165" y="382"/>
                    <a:pt x="164" y="392"/>
                  </a:cubicBezTo>
                  <a:cubicBezTo>
                    <a:pt x="163" y="416"/>
                    <a:pt x="156" y="445"/>
                    <a:pt x="148" y="469"/>
                  </a:cubicBezTo>
                  <a:cubicBezTo>
                    <a:pt x="140" y="493"/>
                    <a:pt x="133" y="500"/>
                    <a:pt x="132" y="515"/>
                  </a:cubicBezTo>
                  <a:cubicBezTo>
                    <a:pt x="131" y="530"/>
                    <a:pt x="95" y="535"/>
                    <a:pt x="82" y="535"/>
                  </a:cubicBezTo>
                  <a:close/>
                </a:path>
              </a:pathLst>
            </a:custGeom>
            <a:solidFill>
              <a:srgbClr val="B2B1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07" name="Oval 43">
              <a:extLst>
                <a:ext uri="{FF2B5EF4-FFF2-40B4-BE49-F238E27FC236}">
                  <a16:creationId xmlns:a16="http://schemas.microsoft.com/office/drawing/2014/main" id="{B3BBACCA-63F0-1174-B28C-45FBF8039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118" y="4812340"/>
              <a:ext cx="203562" cy="90655"/>
            </a:xfrm>
            <a:prstGeom prst="ellipse">
              <a:avLst/>
            </a:prstGeom>
            <a:solidFill>
              <a:srgbClr val="6C6C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08" name="Oval 44">
              <a:extLst>
                <a:ext uri="{FF2B5EF4-FFF2-40B4-BE49-F238E27FC236}">
                  <a16:creationId xmlns:a16="http://schemas.microsoft.com/office/drawing/2014/main" id="{99213335-D798-E43C-EEF1-1507A1F151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4851" y="4772144"/>
              <a:ext cx="354951" cy="98352"/>
            </a:xfrm>
            <a:prstGeom prst="ellipse">
              <a:avLst/>
            </a:prstGeom>
            <a:solidFill>
              <a:srgbClr val="5757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09" name="Freeform 45">
              <a:extLst>
                <a:ext uri="{FF2B5EF4-FFF2-40B4-BE49-F238E27FC236}">
                  <a16:creationId xmlns:a16="http://schemas.microsoft.com/office/drawing/2014/main" id="{CE5F79F1-F5C3-12C3-A416-653E78FC6419}"/>
                </a:ext>
              </a:extLst>
            </p:cNvPr>
            <p:cNvSpPr/>
            <p:nvPr/>
          </p:nvSpPr>
          <p:spPr bwMode="auto">
            <a:xfrm>
              <a:off x="4536954" y="4800367"/>
              <a:ext cx="449890" cy="37630"/>
            </a:xfrm>
            <a:custGeom>
              <a:avLst/>
              <a:gdLst>
                <a:gd name="T0" fmla="*/ 243 w 303"/>
                <a:gd name="T1" fmla="*/ 44 h 25"/>
                <a:gd name="T2" fmla="*/ 3 w 303"/>
                <a:gd name="T3" fmla="*/ 12 h 25"/>
                <a:gd name="T4" fmla="*/ 0 w 303"/>
                <a:gd name="T5" fmla="*/ 2 h 25"/>
                <a:gd name="T6" fmla="*/ 241 w 303"/>
                <a:gd name="T7" fmla="*/ 23 h 25"/>
                <a:gd name="T8" fmla="*/ 526 w 303"/>
                <a:gd name="T9" fmla="*/ 0 h 25"/>
                <a:gd name="T10" fmla="*/ 523 w 303"/>
                <a:gd name="T11" fmla="*/ 12 h 25"/>
                <a:gd name="T12" fmla="*/ 243 w 303"/>
                <a:gd name="T13" fmla="*/ 44 h 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03" h="25">
                  <a:moveTo>
                    <a:pt x="140" y="25"/>
                  </a:moveTo>
                  <a:cubicBezTo>
                    <a:pt x="96" y="25"/>
                    <a:pt x="4" y="21"/>
                    <a:pt x="2" y="7"/>
                  </a:cubicBezTo>
                  <a:cubicBezTo>
                    <a:pt x="1" y="6"/>
                    <a:pt x="1" y="3"/>
                    <a:pt x="0" y="1"/>
                  </a:cubicBezTo>
                  <a:cubicBezTo>
                    <a:pt x="28" y="10"/>
                    <a:pt x="101" y="13"/>
                    <a:pt x="139" y="13"/>
                  </a:cubicBezTo>
                  <a:cubicBezTo>
                    <a:pt x="179" y="13"/>
                    <a:pt x="271" y="10"/>
                    <a:pt x="303" y="0"/>
                  </a:cubicBezTo>
                  <a:cubicBezTo>
                    <a:pt x="302" y="3"/>
                    <a:pt x="302" y="5"/>
                    <a:pt x="301" y="7"/>
                  </a:cubicBezTo>
                  <a:cubicBezTo>
                    <a:pt x="299" y="21"/>
                    <a:pt x="184" y="25"/>
                    <a:pt x="140" y="25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10" name="Freeform 46">
              <a:extLst>
                <a:ext uri="{FF2B5EF4-FFF2-40B4-BE49-F238E27FC236}">
                  <a16:creationId xmlns:a16="http://schemas.microsoft.com/office/drawing/2014/main" id="{C3C31389-4B98-DCC0-6C89-BF58916089F7}"/>
                </a:ext>
              </a:extLst>
            </p:cNvPr>
            <p:cNvSpPr/>
            <p:nvPr/>
          </p:nvSpPr>
          <p:spPr bwMode="auto">
            <a:xfrm>
              <a:off x="4353064" y="4251304"/>
              <a:ext cx="825369" cy="60722"/>
            </a:xfrm>
            <a:custGeom>
              <a:avLst/>
              <a:gdLst>
                <a:gd name="T0" fmla="*/ 23 w 556"/>
                <a:gd name="T1" fmla="*/ 42 h 41"/>
                <a:gd name="T2" fmla="*/ 922 w 556"/>
                <a:gd name="T3" fmla="*/ 0 h 41"/>
                <a:gd name="T4" fmla="*/ 941 w 556"/>
                <a:gd name="T5" fmla="*/ 14 h 41"/>
                <a:gd name="T6" fmla="*/ 965 w 556"/>
                <a:gd name="T7" fmla="*/ 26 h 41"/>
                <a:gd name="T8" fmla="*/ 0 w 556"/>
                <a:gd name="T9" fmla="*/ 71 h 41"/>
                <a:gd name="T10" fmla="*/ 9 w 556"/>
                <a:gd name="T11" fmla="*/ 68 h 41"/>
                <a:gd name="T12" fmla="*/ 23 w 556"/>
                <a:gd name="T13" fmla="*/ 42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56" h="41">
                  <a:moveTo>
                    <a:pt x="13" y="24"/>
                  </a:moveTo>
                  <a:cubicBezTo>
                    <a:pt x="531" y="0"/>
                    <a:pt x="531" y="0"/>
                    <a:pt x="531" y="0"/>
                  </a:cubicBezTo>
                  <a:cubicBezTo>
                    <a:pt x="531" y="3"/>
                    <a:pt x="533" y="6"/>
                    <a:pt x="542" y="8"/>
                  </a:cubicBezTo>
                  <a:cubicBezTo>
                    <a:pt x="549" y="9"/>
                    <a:pt x="553" y="12"/>
                    <a:pt x="556" y="15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" y="40"/>
                    <a:pt x="3" y="40"/>
                    <a:pt x="5" y="39"/>
                  </a:cubicBezTo>
                  <a:cubicBezTo>
                    <a:pt x="20" y="36"/>
                    <a:pt x="16" y="31"/>
                    <a:pt x="13" y="24"/>
                  </a:cubicBezTo>
                  <a:close/>
                </a:path>
              </a:pathLst>
            </a:custGeom>
            <a:solidFill>
              <a:srgbClr val="6C6C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11" name="Freeform 47">
              <a:extLst>
                <a:ext uri="{FF2B5EF4-FFF2-40B4-BE49-F238E27FC236}">
                  <a16:creationId xmlns:a16="http://schemas.microsoft.com/office/drawing/2014/main" id="{9A68ECF4-4419-523D-978C-ACE55FF67C75}"/>
                </a:ext>
              </a:extLst>
            </p:cNvPr>
            <p:cNvSpPr/>
            <p:nvPr/>
          </p:nvSpPr>
          <p:spPr bwMode="auto">
            <a:xfrm>
              <a:off x="4336813" y="4182885"/>
              <a:ext cx="839054" cy="62432"/>
            </a:xfrm>
            <a:custGeom>
              <a:avLst/>
              <a:gdLst>
                <a:gd name="T0" fmla="*/ 0 w 565"/>
                <a:gd name="T1" fmla="*/ 47 h 42"/>
                <a:gd name="T2" fmla="*/ 981 w 565"/>
                <a:gd name="T3" fmla="*/ 0 h 42"/>
                <a:gd name="T4" fmla="*/ 945 w 565"/>
                <a:gd name="T5" fmla="*/ 14 h 42"/>
                <a:gd name="T6" fmla="*/ 943 w 565"/>
                <a:gd name="T7" fmla="*/ 30 h 42"/>
                <a:gd name="T8" fmla="*/ 50 w 565"/>
                <a:gd name="T9" fmla="*/ 73 h 42"/>
                <a:gd name="T10" fmla="*/ 43 w 565"/>
                <a:gd name="T11" fmla="*/ 68 h 42"/>
                <a:gd name="T12" fmla="*/ 0 w 565"/>
                <a:gd name="T13" fmla="*/ 47 h 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65" h="42">
                  <a:moveTo>
                    <a:pt x="0" y="27"/>
                  </a:moveTo>
                  <a:cubicBezTo>
                    <a:pt x="565" y="0"/>
                    <a:pt x="565" y="0"/>
                    <a:pt x="565" y="0"/>
                  </a:cubicBezTo>
                  <a:cubicBezTo>
                    <a:pt x="559" y="5"/>
                    <a:pt x="551" y="8"/>
                    <a:pt x="544" y="8"/>
                  </a:cubicBezTo>
                  <a:cubicBezTo>
                    <a:pt x="538" y="8"/>
                    <a:pt x="540" y="12"/>
                    <a:pt x="543" y="17"/>
                  </a:cubicBezTo>
                  <a:cubicBezTo>
                    <a:pt x="29" y="42"/>
                    <a:pt x="29" y="42"/>
                    <a:pt x="29" y="42"/>
                  </a:cubicBezTo>
                  <a:cubicBezTo>
                    <a:pt x="29" y="40"/>
                    <a:pt x="28" y="39"/>
                    <a:pt x="25" y="39"/>
                  </a:cubicBezTo>
                  <a:cubicBezTo>
                    <a:pt x="17" y="39"/>
                    <a:pt x="5" y="34"/>
                    <a:pt x="0" y="27"/>
                  </a:cubicBezTo>
                  <a:close/>
                </a:path>
              </a:pathLst>
            </a:custGeom>
            <a:solidFill>
              <a:srgbClr val="6C6C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12" name="Freeform 48">
              <a:extLst>
                <a:ext uri="{FF2B5EF4-FFF2-40B4-BE49-F238E27FC236}">
                  <a16:creationId xmlns:a16="http://schemas.microsoft.com/office/drawing/2014/main" id="{F5155748-716E-CD08-64D2-57DF2845B0E1}"/>
                </a:ext>
              </a:extLst>
            </p:cNvPr>
            <p:cNvSpPr/>
            <p:nvPr/>
          </p:nvSpPr>
          <p:spPr bwMode="auto">
            <a:xfrm>
              <a:off x="4355630" y="4306039"/>
              <a:ext cx="798855" cy="60722"/>
            </a:xfrm>
            <a:custGeom>
              <a:avLst/>
              <a:gdLst>
                <a:gd name="T0" fmla="*/ 0 w 538"/>
                <a:gd name="T1" fmla="*/ 43 h 41"/>
                <a:gd name="T2" fmla="*/ 931 w 538"/>
                <a:gd name="T3" fmla="*/ 0 h 41"/>
                <a:gd name="T4" fmla="*/ 934 w 538"/>
                <a:gd name="T5" fmla="*/ 28 h 41"/>
                <a:gd name="T6" fmla="*/ 10 w 538"/>
                <a:gd name="T7" fmla="*/ 71 h 41"/>
                <a:gd name="T8" fmla="*/ 0 w 538"/>
                <a:gd name="T9" fmla="*/ 43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38" h="41">
                  <a:moveTo>
                    <a:pt x="0" y="25"/>
                  </a:moveTo>
                  <a:cubicBezTo>
                    <a:pt x="536" y="0"/>
                    <a:pt x="536" y="0"/>
                    <a:pt x="536" y="0"/>
                  </a:cubicBezTo>
                  <a:cubicBezTo>
                    <a:pt x="535" y="4"/>
                    <a:pt x="537" y="9"/>
                    <a:pt x="538" y="16"/>
                  </a:cubicBezTo>
                  <a:cubicBezTo>
                    <a:pt x="6" y="41"/>
                    <a:pt x="6" y="41"/>
                    <a:pt x="6" y="41"/>
                  </a:cubicBezTo>
                  <a:cubicBezTo>
                    <a:pt x="8" y="34"/>
                    <a:pt x="10" y="28"/>
                    <a:pt x="0" y="25"/>
                  </a:cubicBezTo>
                  <a:close/>
                </a:path>
              </a:pathLst>
            </a:custGeom>
            <a:solidFill>
              <a:srgbClr val="6C6C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13" name="Freeform 49">
              <a:extLst>
                <a:ext uri="{FF2B5EF4-FFF2-40B4-BE49-F238E27FC236}">
                  <a16:creationId xmlns:a16="http://schemas.microsoft.com/office/drawing/2014/main" id="{BF2E0A09-932F-5E4C-7E79-9AB94EF11A6D}"/>
                </a:ext>
              </a:extLst>
            </p:cNvPr>
            <p:cNvSpPr/>
            <p:nvPr/>
          </p:nvSpPr>
          <p:spPr bwMode="auto">
            <a:xfrm>
              <a:off x="4361617" y="4359919"/>
              <a:ext cx="812539" cy="61577"/>
            </a:xfrm>
            <a:custGeom>
              <a:avLst/>
              <a:gdLst>
                <a:gd name="T0" fmla="*/ 3 w 547"/>
                <a:gd name="T1" fmla="*/ 43 h 42"/>
                <a:gd name="T2" fmla="*/ 924 w 547"/>
                <a:gd name="T3" fmla="*/ 0 h 42"/>
                <a:gd name="T4" fmla="*/ 941 w 547"/>
                <a:gd name="T5" fmla="*/ 24 h 42"/>
                <a:gd name="T6" fmla="*/ 950 w 547"/>
                <a:gd name="T7" fmla="*/ 27 h 42"/>
                <a:gd name="T8" fmla="*/ 0 w 547"/>
                <a:gd name="T9" fmla="*/ 72 h 42"/>
                <a:gd name="T10" fmla="*/ 3 w 547"/>
                <a:gd name="T11" fmla="*/ 43 h 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47" h="42">
                  <a:moveTo>
                    <a:pt x="2" y="25"/>
                  </a:moveTo>
                  <a:cubicBezTo>
                    <a:pt x="532" y="0"/>
                    <a:pt x="532" y="0"/>
                    <a:pt x="532" y="0"/>
                  </a:cubicBezTo>
                  <a:cubicBezTo>
                    <a:pt x="531" y="6"/>
                    <a:pt x="532" y="11"/>
                    <a:pt x="542" y="14"/>
                  </a:cubicBezTo>
                  <a:cubicBezTo>
                    <a:pt x="544" y="15"/>
                    <a:pt x="545" y="15"/>
                    <a:pt x="547" y="1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5" y="38"/>
                    <a:pt x="4" y="32"/>
                    <a:pt x="2" y="25"/>
                  </a:cubicBezTo>
                  <a:close/>
                </a:path>
              </a:pathLst>
            </a:custGeom>
            <a:solidFill>
              <a:srgbClr val="6C6C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14" name="Freeform 50">
              <a:extLst>
                <a:ext uri="{FF2B5EF4-FFF2-40B4-BE49-F238E27FC236}">
                  <a16:creationId xmlns:a16="http://schemas.microsoft.com/office/drawing/2014/main" id="{E2CBC2D1-B42D-A9E0-70A2-6B383AE2B9B6}"/>
                </a:ext>
              </a:extLst>
            </p:cNvPr>
            <p:cNvSpPr/>
            <p:nvPr/>
          </p:nvSpPr>
          <p:spPr bwMode="auto">
            <a:xfrm>
              <a:off x="4355630" y="4423207"/>
              <a:ext cx="797999" cy="60722"/>
            </a:xfrm>
            <a:custGeom>
              <a:avLst/>
              <a:gdLst>
                <a:gd name="T0" fmla="*/ 0 w 537"/>
                <a:gd name="T1" fmla="*/ 43 h 41"/>
                <a:gd name="T2" fmla="*/ 924 w 537"/>
                <a:gd name="T3" fmla="*/ 0 h 41"/>
                <a:gd name="T4" fmla="*/ 933 w 537"/>
                <a:gd name="T5" fmla="*/ 24 h 41"/>
                <a:gd name="T6" fmla="*/ 933 w 537"/>
                <a:gd name="T7" fmla="*/ 28 h 41"/>
                <a:gd name="T8" fmla="*/ 12 w 537"/>
                <a:gd name="T9" fmla="*/ 71 h 41"/>
                <a:gd name="T10" fmla="*/ 0 w 537"/>
                <a:gd name="T11" fmla="*/ 43 h 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7" h="41">
                  <a:moveTo>
                    <a:pt x="0" y="25"/>
                  </a:moveTo>
                  <a:cubicBezTo>
                    <a:pt x="532" y="0"/>
                    <a:pt x="532" y="0"/>
                    <a:pt x="532" y="0"/>
                  </a:cubicBezTo>
                  <a:cubicBezTo>
                    <a:pt x="534" y="3"/>
                    <a:pt x="537" y="7"/>
                    <a:pt x="537" y="14"/>
                  </a:cubicBezTo>
                  <a:cubicBezTo>
                    <a:pt x="537" y="15"/>
                    <a:pt x="537" y="15"/>
                    <a:pt x="537" y="16"/>
                  </a:cubicBezTo>
                  <a:cubicBezTo>
                    <a:pt x="7" y="41"/>
                    <a:pt x="7" y="41"/>
                    <a:pt x="7" y="41"/>
                  </a:cubicBezTo>
                  <a:cubicBezTo>
                    <a:pt x="9" y="29"/>
                    <a:pt x="21" y="26"/>
                    <a:pt x="0" y="25"/>
                  </a:cubicBezTo>
                  <a:close/>
                </a:path>
              </a:pathLst>
            </a:custGeom>
            <a:solidFill>
              <a:srgbClr val="6C6C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15" name="Freeform 51">
              <a:extLst>
                <a:ext uri="{FF2B5EF4-FFF2-40B4-BE49-F238E27FC236}">
                  <a16:creationId xmlns:a16="http://schemas.microsoft.com/office/drawing/2014/main" id="{416F5F3B-9448-D80A-F783-BE1BEF338829}"/>
                </a:ext>
              </a:extLst>
            </p:cNvPr>
            <p:cNvSpPr/>
            <p:nvPr/>
          </p:nvSpPr>
          <p:spPr bwMode="auto">
            <a:xfrm>
              <a:off x="4353064" y="4479653"/>
              <a:ext cx="827080" cy="60722"/>
            </a:xfrm>
            <a:custGeom>
              <a:avLst/>
              <a:gdLst>
                <a:gd name="T0" fmla="*/ 19 w 557"/>
                <a:gd name="T1" fmla="*/ 43 h 41"/>
                <a:gd name="T2" fmla="*/ 931 w 557"/>
                <a:gd name="T3" fmla="*/ 0 h 41"/>
                <a:gd name="T4" fmla="*/ 946 w 557"/>
                <a:gd name="T5" fmla="*/ 16 h 41"/>
                <a:gd name="T6" fmla="*/ 967 w 557"/>
                <a:gd name="T7" fmla="*/ 26 h 41"/>
                <a:gd name="T8" fmla="*/ 0 w 557"/>
                <a:gd name="T9" fmla="*/ 71 h 41"/>
                <a:gd name="T10" fmla="*/ 3 w 557"/>
                <a:gd name="T11" fmla="*/ 71 h 41"/>
                <a:gd name="T12" fmla="*/ 19 w 557"/>
                <a:gd name="T13" fmla="*/ 43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57" h="41">
                  <a:moveTo>
                    <a:pt x="11" y="25"/>
                  </a:moveTo>
                  <a:cubicBezTo>
                    <a:pt x="536" y="0"/>
                    <a:pt x="536" y="0"/>
                    <a:pt x="536" y="0"/>
                  </a:cubicBezTo>
                  <a:cubicBezTo>
                    <a:pt x="536" y="4"/>
                    <a:pt x="539" y="7"/>
                    <a:pt x="545" y="9"/>
                  </a:cubicBezTo>
                  <a:cubicBezTo>
                    <a:pt x="550" y="11"/>
                    <a:pt x="554" y="13"/>
                    <a:pt x="557" y="15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" y="41"/>
                    <a:pt x="1" y="41"/>
                    <a:pt x="2" y="41"/>
                  </a:cubicBezTo>
                  <a:cubicBezTo>
                    <a:pt x="12" y="37"/>
                    <a:pt x="12" y="32"/>
                    <a:pt x="11" y="25"/>
                  </a:cubicBezTo>
                  <a:close/>
                </a:path>
              </a:pathLst>
            </a:custGeom>
            <a:solidFill>
              <a:srgbClr val="6C6C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16" name="Freeform 52">
              <a:extLst>
                <a:ext uri="{FF2B5EF4-FFF2-40B4-BE49-F238E27FC236}">
                  <a16:creationId xmlns:a16="http://schemas.microsoft.com/office/drawing/2014/main" id="{3550EEA9-72D3-1E5D-9D80-FCAF2A4F36E2}"/>
                </a:ext>
              </a:extLst>
            </p:cNvPr>
            <p:cNvSpPr/>
            <p:nvPr/>
          </p:nvSpPr>
          <p:spPr bwMode="auto">
            <a:xfrm>
              <a:off x="4361617" y="4537809"/>
              <a:ext cx="790301" cy="60722"/>
            </a:xfrm>
            <a:custGeom>
              <a:avLst/>
              <a:gdLst>
                <a:gd name="T0" fmla="*/ 0 w 532"/>
                <a:gd name="T1" fmla="*/ 43 h 41"/>
                <a:gd name="T2" fmla="*/ 921 w 532"/>
                <a:gd name="T3" fmla="*/ 0 h 41"/>
                <a:gd name="T4" fmla="*/ 924 w 532"/>
                <a:gd name="T5" fmla="*/ 29 h 41"/>
                <a:gd name="T6" fmla="*/ 9 w 532"/>
                <a:gd name="T7" fmla="*/ 71 h 41"/>
                <a:gd name="T8" fmla="*/ 0 w 532"/>
                <a:gd name="T9" fmla="*/ 43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32" h="41">
                  <a:moveTo>
                    <a:pt x="0" y="25"/>
                  </a:moveTo>
                  <a:cubicBezTo>
                    <a:pt x="530" y="0"/>
                    <a:pt x="530" y="0"/>
                    <a:pt x="530" y="0"/>
                  </a:cubicBezTo>
                  <a:cubicBezTo>
                    <a:pt x="529" y="5"/>
                    <a:pt x="530" y="10"/>
                    <a:pt x="532" y="17"/>
                  </a:cubicBezTo>
                  <a:cubicBezTo>
                    <a:pt x="5" y="41"/>
                    <a:pt x="5" y="41"/>
                    <a:pt x="5" y="41"/>
                  </a:cubicBezTo>
                  <a:cubicBezTo>
                    <a:pt x="6" y="35"/>
                    <a:pt x="6" y="30"/>
                    <a:pt x="0" y="25"/>
                  </a:cubicBezTo>
                  <a:close/>
                </a:path>
              </a:pathLst>
            </a:custGeom>
            <a:solidFill>
              <a:srgbClr val="6C6C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17" name="Freeform 53">
              <a:extLst>
                <a:ext uri="{FF2B5EF4-FFF2-40B4-BE49-F238E27FC236}">
                  <a16:creationId xmlns:a16="http://schemas.microsoft.com/office/drawing/2014/main" id="{B883BAC0-0311-BA3E-8727-B91012DF281A}"/>
                </a:ext>
              </a:extLst>
            </p:cNvPr>
            <p:cNvSpPr/>
            <p:nvPr/>
          </p:nvSpPr>
          <p:spPr bwMode="auto">
            <a:xfrm>
              <a:off x="4375302" y="4622477"/>
              <a:ext cx="790301" cy="197560"/>
            </a:xfrm>
            <a:custGeom>
              <a:avLst/>
              <a:gdLst>
                <a:gd name="T0" fmla="*/ 431 w 532"/>
                <a:gd name="T1" fmla="*/ 231 h 133"/>
                <a:gd name="T2" fmla="*/ 170 w 532"/>
                <a:gd name="T3" fmla="*/ 196 h 133"/>
                <a:gd name="T4" fmla="*/ 73 w 532"/>
                <a:gd name="T5" fmla="*/ 116 h 133"/>
                <a:gd name="T6" fmla="*/ 0 w 532"/>
                <a:gd name="T7" fmla="*/ 43 h 133"/>
                <a:gd name="T8" fmla="*/ 924 w 532"/>
                <a:gd name="T9" fmla="*/ 0 h 133"/>
                <a:gd name="T10" fmla="*/ 832 w 532"/>
                <a:gd name="T11" fmla="*/ 116 h 133"/>
                <a:gd name="T12" fmla="*/ 736 w 532"/>
                <a:gd name="T13" fmla="*/ 196 h 133"/>
                <a:gd name="T14" fmla="*/ 431 w 532"/>
                <a:gd name="T15" fmla="*/ 231 h 13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32" h="133">
                  <a:moveTo>
                    <a:pt x="248" y="133"/>
                  </a:moveTo>
                  <a:cubicBezTo>
                    <a:pt x="201" y="133"/>
                    <a:pt x="101" y="128"/>
                    <a:pt x="98" y="113"/>
                  </a:cubicBezTo>
                  <a:cubicBezTo>
                    <a:pt x="95" y="98"/>
                    <a:pt x="80" y="89"/>
                    <a:pt x="42" y="67"/>
                  </a:cubicBezTo>
                  <a:cubicBezTo>
                    <a:pt x="20" y="54"/>
                    <a:pt x="7" y="38"/>
                    <a:pt x="0" y="25"/>
                  </a:cubicBezTo>
                  <a:cubicBezTo>
                    <a:pt x="532" y="0"/>
                    <a:pt x="532" y="0"/>
                    <a:pt x="532" y="0"/>
                  </a:cubicBezTo>
                  <a:cubicBezTo>
                    <a:pt x="525" y="22"/>
                    <a:pt x="504" y="46"/>
                    <a:pt x="479" y="67"/>
                  </a:cubicBezTo>
                  <a:cubicBezTo>
                    <a:pt x="451" y="91"/>
                    <a:pt x="427" y="98"/>
                    <a:pt x="424" y="113"/>
                  </a:cubicBezTo>
                  <a:cubicBezTo>
                    <a:pt x="421" y="128"/>
                    <a:pt x="296" y="133"/>
                    <a:pt x="248" y="133"/>
                  </a:cubicBezTo>
                  <a:close/>
                </a:path>
              </a:pathLst>
            </a:custGeom>
            <a:solidFill>
              <a:srgbClr val="6C6C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18" name="Freeform 54">
              <a:extLst>
                <a:ext uri="{FF2B5EF4-FFF2-40B4-BE49-F238E27FC236}">
                  <a16:creationId xmlns:a16="http://schemas.microsoft.com/office/drawing/2014/main" id="{4AB69BF9-5041-1CE8-604B-86D11CD1970D}"/>
                </a:ext>
              </a:extLst>
            </p:cNvPr>
            <p:cNvSpPr/>
            <p:nvPr/>
          </p:nvSpPr>
          <p:spPr bwMode="auto">
            <a:xfrm>
              <a:off x="4514716" y="4642148"/>
              <a:ext cx="228366" cy="177889"/>
            </a:xfrm>
            <a:custGeom>
              <a:avLst/>
              <a:gdLst>
                <a:gd name="T0" fmla="*/ 95 w 154"/>
                <a:gd name="T1" fmla="*/ 199 h 120"/>
                <a:gd name="T2" fmla="*/ 42 w 154"/>
                <a:gd name="T3" fmla="*/ 95 h 120"/>
                <a:gd name="T4" fmla="*/ 0 w 154"/>
                <a:gd name="T5" fmla="*/ 14 h 120"/>
                <a:gd name="T6" fmla="*/ 264 w 154"/>
                <a:gd name="T7" fmla="*/ 0 h 120"/>
                <a:gd name="T8" fmla="*/ 267 w 154"/>
                <a:gd name="T9" fmla="*/ 95 h 120"/>
                <a:gd name="T10" fmla="*/ 265 w 154"/>
                <a:gd name="T11" fmla="*/ 203 h 120"/>
                <a:gd name="T12" fmla="*/ 265 w 154"/>
                <a:gd name="T13" fmla="*/ 208 h 120"/>
                <a:gd name="T14" fmla="*/ 95 w 154"/>
                <a:gd name="T15" fmla="*/ 199 h 1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54" h="120">
                  <a:moveTo>
                    <a:pt x="55" y="115"/>
                  </a:moveTo>
                  <a:cubicBezTo>
                    <a:pt x="49" y="96"/>
                    <a:pt x="41" y="84"/>
                    <a:pt x="24" y="55"/>
                  </a:cubicBezTo>
                  <a:cubicBezTo>
                    <a:pt x="14" y="40"/>
                    <a:pt x="6" y="23"/>
                    <a:pt x="0" y="8"/>
                  </a:cubicBezTo>
                  <a:cubicBezTo>
                    <a:pt x="152" y="0"/>
                    <a:pt x="152" y="0"/>
                    <a:pt x="152" y="0"/>
                  </a:cubicBezTo>
                  <a:cubicBezTo>
                    <a:pt x="154" y="19"/>
                    <a:pt x="154" y="38"/>
                    <a:pt x="154" y="55"/>
                  </a:cubicBezTo>
                  <a:cubicBezTo>
                    <a:pt x="153" y="87"/>
                    <a:pt x="149" y="97"/>
                    <a:pt x="153" y="117"/>
                  </a:cubicBezTo>
                  <a:cubicBezTo>
                    <a:pt x="153" y="118"/>
                    <a:pt x="153" y="119"/>
                    <a:pt x="153" y="120"/>
                  </a:cubicBezTo>
                  <a:cubicBezTo>
                    <a:pt x="127" y="120"/>
                    <a:pt x="87" y="118"/>
                    <a:pt x="55" y="115"/>
                  </a:cubicBezTo>
                  <a:close/>
                </a:path>
              </a:pathLst>
            </a:custGeom>
            <a:solidFill>
              <a:srgbClr val="9393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19" name="Oval 55">
              <a:extLst>
                <a:ext uri="{FF2B5EF4-FFF2-40B4-BE49-F238E27FC236}">
                  <a16:creationId xmlns:a16="http://schemas.microsoft.com/office/drawing/2014/main" id="{8693329D-0872-8CC4-FB5E-F5D73867A4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6877" y="3445671"/>
              <a:ext cx="390874" cy="39084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20" name="Oval 56">
              <a:extLst>
                <a:ext uri="{FF2B5EF4-FFF2-40B4-BE49-F238E27FC236}">
                  <a16:creationId xmlns:a16="http://schemas.microsoft.com/office/drawing/2014/main" id="{06D7FD65-A0C8-D5A0-DBA5-122572805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0324" y="3284031"/>
              <a:ext cx="298501" cy="298478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21" name="Oval 57">
              <a:extLst>
                <a:ext uri="{FF2B5EF4-FFF2-40B4-BE49-F238E27FC236}">
                  <a16:creationId xmlns:a16="http://schemas.microsoft.com/office/drawing/2014/main" id="{450BCCF6-E10F-702E-9115-BA6096376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0954" y="2747797"/>
              <a:ext cx="541408" cy="541365"/>
            </a:xfrm>
            <a:prstGeom prst="ellipse">
              <a:avLst/>
            </a:prstGeom>
            <a:solidFill>
              <a:srgbClr val="1629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22" name="Oval 58">
              <a:extLst>
                <a:ext uri="{FF2B5EF4-FFF2-40B4-BE49-F238E27FC236}">
                  <a16:creationId xmlns:a16="http://schemas.microsoft.com/office/drawing/2014/main" id="{2D0BD811-D5BB-8B48-A946-5BBFDFCAFF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2568" y="2640037"/>
              <a:ext cx="390874" cy="390843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23" name="Oval 59">
              <a:extLst>
                <a:ext uri="{FF2B5EF4-FFF2-40B4-BE49-F238E27FC236}">
                  <a16:creationId xmlns:a16="http://schemas.microsoft.com/office/drawing/2014/main" id="{9C7ACFA4-FF19-4843-4AE1-C0C07F3D3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9037" y="2282548"/>
              <a:ext cx="298501" cy="298478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24" name="Oval 60">
              <a:extLst>
                <a:ext uri="{FF2B5EF4-FFF2-40B4-BE49-F238E27FC236}">
                  <a16:creationId xmlns:a16="http://schemas.microsoft.com/office/drawing/2014/main" id="{7D98257D-897C-1EC4-39AC-50212716E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5545" y="1762564"/>
              <a:ext cx="207839" cy="207823"/>
            </a:xfrm>
            <a:prstGeom prst="ellipse">
              <a:avLst/>
            </a:prstGeom>
            <a:solidFill>
              <a:srgbClr val="449E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25" name="Oval 61">
              <a:extLst>
                <a:ext uri="{FF2B5EF4-FFF2-40B4-BE49-F238E27FC236}">
                  <a16:creationId xmlns:a16="http://schemas.microsoft.com/office/drawing/2014/main" id="{74177636-CC03-2D4D-CF19-94422111A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0317" y="1875455"/>
              <a:ext cx="542263" cy="54393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26" name="Oval 62">
              <a:extLst>
                <a:ext uri="{FF2B5EF4-FFF2-40B4-BE49-F238E27FC236}">
                  <a16:creationId xmlns:a16="http://schemas.microsoft.com/office/drawing/2014/main" id="{A87A1A0D-6587-33A1-25E0-E9BE2C7B34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9038" y="2067028"/>
              <a:ext cx="389164" cy="3908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27" name="Oval 63">
              <a:extLst>
                <a:ext uri="{FF2B5EF4-FFF2-40B4-BE49-F238E27FC236}">
                  <a16:creationId xmlns:a16="http://schemas.microsoft.com/office/drawing/2014/main" id="{6C6A6122-14DD-D674-7529-3DE54E99A8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9630" y="1593227"/>
              <a:ext cx="297646" cy="29847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28" name="Oval 64">
              <a:extLst>
                <a:ext uri="{FF2B5EF4-FFF2-40B4-BE49-F238E27FC236}">
                  <a16:creationId xmlns:a16="http://schemas.microsoft.com/office/drawing/2014/main" id="{FAEF11F0-6E32-9F21-4560-5D51CD4D9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3765" y="2854702"/>
              <a:ext cx="208694" cy="206967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29" name="Oval 65">
              <a:extLst>
                <a:ext uri="{FF2B5EF4-FFF2-40B4-BE49-F238E27FC236}">
                  <a16:creationId xmlns:a16="http://schemas.microsoft.com/office/drawing/2014/main" id="{BFFE1192-BDE6-CCB3-AB42-4F5556C32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0317" y="1438429"/>
              <a:ext cx="206984" cy="206967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30" name="Oval 66">
              <a:extLst>
                <a:ext uri="{FF2B5EF4-FFF2-40B4-BE49-F238E27FC236}">
                  <a16:creationId xmlns:a16="http://schemas.microsoft.com/office/drawing/2014/main" id="{7D042B19-F610-F234-D77D-3C55AE08C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0929" y="2334717"/>
              <a:ext cx="207839" cy="20782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31" name="Oval 67">
              <a:extLst>
                <a:ext uri="{FF2B5EF4-FFF2-40B4-BE49-F238E27FC236}">
                  <a16:creationId xmlns:a16="http://schemas.microsoft.com/office/drawing/2014/main" id="{C15F80E0-21FA-07BC-CED0-21A68635CE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8825" y="3648362"/>
              <a:ext cx="208694" cy="208678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32" name="Oval 68">
              <a:extLst>
                <a:ext uri="{FF2B5EF4-FFF2-40B4-BE49-F238E27FC236}">
                  <a16:creationId xmlns:a16="http://schemas.microsoft.com/office/drawing/2014/main" id="{A59FBDD6-629F-6F96-21C2-6B5278170A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8645" y="3007789"/>
              <a:ext cx="104347" cy="103484"/>
            </a:xfrm>
            <a:prstGeom prst="ellipse">
              <a:avLst/>
            </a:pr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33" name="Oval 69">
              <a:extLst>
                <a:ext uri="{FF2B5EF4-FFF2-40B4-BE49-F238E27FC236}">
                  <a16:creationId xmlns:a16="http://schemas.microsoft.com/office/drawing/2014/main" id="{4DC631F0-8F71-B799-A424-E547411A9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6491" y="1455534"/>
              <a:ext cx="104347" cy="103484"/>
            </a:xfrm>
            <a:prstGeom prst="ellipse">
              <a:avLst/>
            </a:pr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34" name="Oval 70">
              <a:extLst>
                <a:ext uri="{FF2B5EF4-FFF2-40B4-BE49-F238E27FC236}">
                  <a16:creationId xmlns:a16="http://schemas.microsoft.com/office/drawing/2014/main" id="{87410B57-89BA-A3FC-882D-C38DFC0A0F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891" y="2701614"/>
              <a:ext cx="104347" cy="104339"/>
            </a:xfrm>
            <a:prstGeom prst="ellipse">
              <a:avLst/>
            </a:pr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35" name="Oval 71">
              <a:extLst>
                <a:ext uri="{FF2B5EF4-FFF2-40B4-BE49-F238E27FC236}">
                  <a16:creationId xmlns:a16="http://schemas.microsoft.com/office/drawing/2014/main" id="{ECC8C920-7338-C295-5B95-B44E1B4E08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7051" y="1963545"/>
              <a:ext cx="103492" cy="103484"/>
            </a:xfrm>
            <a:prstGeom prst="ellipse">
              <a:avLst/>
            </a:pr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36" name="Oval 72">
              <a:extLst>
                <a:ext uri="{FF2B5EF4-FFF2-40B4-BE49-F238E27FC236}">
                  <a16:creationId xmlns:a16="http://schemas.microsoft.com/office/drawing/2014/main" id="{4A78D527-3F6B-3A37-EA80-D43D1ADE84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5603" y="1556452"/>
              <a:ext cx="103492" cy="105194"/>
            </a:xfrm>
            <a:prstGeom prst="ellipse">
              <a:avLst/>
            </a:pr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37" name="Oval 73">
              <a:extLst>
                <a:ext uri="{FF2B5EF4-FFF2-40B4-BE49-F238E27FC236}">
                  <a16:creationId xmlns:a16="http://schemas.microsoft.com/office/drawing/2014/main" id="{DD524F9A-0536-D119-8B63-7F859DAAB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350" y="3900657"/>
              <a:ext cx="103492" cy="103484"/>
            </a:xfrm>
            <a:prstGeom prst="ellipse">
              <a:avLst/>
            </a:pr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38" name="Oval 74">
              <a:extLst>
                <a:ext uri="{FF2B5EF4-FFF2-40B4-BE49-F238E27FC236}">
                  <a16:creationId xmlns:a16="http://schemas.microsoft.com/office/drawing/2014/main" id="{A859D7B8-87D9-0B5C-C91A-A6465D0B81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5591" y="3891249"/>
              <a:ext cx="103492" cy="104339"/>
            </a:xfrm>
            <a:prstGeom prst="ellipse">
              <a:avLst/>
            </a:pr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39" name="Oval 75">
              <a:extLst>
                <a:ext uri="{FF2B5EF4-FFF2-40B4-BE49-F238E27FC236}">
                  <a16:creationId xmlns:a16="http://schemas.microsoft.com/office/drawing/2014/main" id="{52E80C4A-F349-B322-BB17-FA886E93FF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392" y="3342187"/>
              <a:ext cx="104347" cy="103484"/>
            </a:xfrm>
            <a:prstGeom prst="ellipse">
              <a:avLst/>
            </a:pr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40" name="Oval 76">
              <a:extLst>
                <a:ext uri="{FF2B5EF4-FFF2-40B4-BE49-F238E27FC236}">
                  <a16:creationId xmlns:a16="http://schemas.microsoft.com/office/drawing/2014/main" id="{6B31993E-1267-3589-C411-66154235F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8928" y="2397150"/>
              <a:ext cx="105202" cy="105194"/>
            </a:xfrm>
            <a:prstGeom prst="ellipse">
              <a:avLst/>
            </a:pr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41" name="Oval 77">
              <a:extLst>
                <a:ext uri="{FF2B5EF4-FFF2-40B4-BE49-F238E27FC236}">
                  <a16:creationId xmlns:a16="http://schemas.microsoft.com/office/drawing/2014/main" id="{9EFB3CC3-D526-99F4-531F-8B68B25DE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507" y="3122391"/>
              <a:ext cx="105202" cy="103484"/>
            </a:xfrm>
            <a:prstGeom prst="ellipse">
              <a:avLst/>
            </a:pr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42" name="Oval 78">
              <a:extLst>
                <a:ext uri="{FF2B5EF4-FFF2-40B4-BE49-F238E27FC236}">
                  <a16:creationId xmlns:a16="http://schemas.microsoft.com/office/drawing/2014/main" id="{29B1B1D6-7AAB-86E1-CE78-6E7CAFF0A1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276" y="2597275"/>
              <a:ext cx="103492" cy="104339"/>
            </a:xfrm>
            <a:prstGeom prst="ellipse">
              <a:avLst/>
            </a:pr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43" name="Freeform 79">
              <a:extLst>
                <a:ext uri="{FF2B5EF4-FFF2-40B4-BE49-F238E27FC236}">
                  <a16:creationId xmlns:a16="http://schemas.microsoft.com/office/drawing/2014/main" id="{3D92C4A8-D9D2-BCAA-5C54-DA38D38D5EF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94542" y="1482046"/>
              <a:ext cx="75267" cy="76971"/>
            </a:xfrm>
            <a:custGeom>
              <a:avLst/>
              <a:gdLst>
                <a:gd name="T0" fmla="*/ 45 w 51"/>
                <a:gd name="T1" fmla="*/ 0 h 52"/>
                <a:gd name="T2" fmla="*/ 88 w 51"/>
                <a:gd name="T3" fmla="*/ 45 h 52"/>
                <a:gd name="T4" fmla="*/ 45 w 51"/>
                <a:gd name="T5" fmla="*/ 90 h 52"/>
                <a:gd name="T6" fmla="*/ 45 w 51"/>
                <a:gd name="T7" fmla="*/ 90 h 52"/>
                <a:gd name="T8" fmla="*/ 45 w 51"/>
                <a:gd name="T9" fmla="*/ 80 h 52"/>
                <a:gd name="T10" fmla="*/ 45 w 51"/>
                <a:gd name="T11" fmla="*/ 80 h 52"/>
                <a:gd name="T12" fmla="*/ 78 w 51"/>
                <a:gd name="T13" fmla="*/ 45 h 52"/>
                <a:gd name="T14" fmla="*/ 45 w 51"/>
                <a:gd name="T15" fmla="*/ 10 h 52"/>
                <a:gd name="T16" fmla="*/ 45 w 51"/>
                <a:gd name="T17" fmla="*/ 10 h 52"/>
                <a:gd name="T18" fmla="*/ 45 w 51"/>
                <a:gd name="T19" fmla="*/ 0 h 52"/>
                <a:gd name="T20" fmla="*/ 45 w 51"/>
                <a:gd name="T21" fmla="*/ 90 h 52"/>
                <a:gd name="T22" fmla="*/ 0 w 51"/>
                <a:gd name="T23" fmla="*/ 45 h 52"/>
                <a:gd name="T24" fmla="*/ 45 w 51"/>
                <a:gd name="T25" fmla="*/ 0 h 52"/>
                <a:gd name="T26" fmla="*/ 45 w 51"/>
                <a:gd name="T27" fmla="*/ 10 h 52"/>
                <a:gd name="T28" fmla="*/ 10 w 51"/>
                <a:gd name="T29" fmla="*/ 45 h 52"/>
                <a:gd name="T30" fmla="*/ 45 w 51"/>
                <a:gd name="T31" fmla="*/ 80 h 52"/>
                <a:gd name="T32" fmla="*/ 45 w 51"/>
                <a:gd name="T33" fmla="*/ 90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1" h="52">
                  <a:moveTo>
                    <a:pt x="26" y="0"/>
                  </a:moveTo>
                  <a:cubicBezTo>
                    <a:pt x="40" y="0"/>
                    <a:pt x="51" y="12"/>
                    <a:pt x="51" y="26"/>
                  </a:cubicBezTo>
                  <a:cubicBezTo>
                    <a:pt x="51" y="40"/>
                    <a:pt x="40" y="52"/>
                    <a:pt x="26" y="52"/>
                  </a:cubicBezTo>
                  <a:cubicBezTo>
                    <a:pt x="26" y="52"/>
                    <a:pt x="26" y="52"/>
                    <a:pt x="26" y="52"/>
                  </a:cubicBezTo>
                  <a:cubicBezTo>
                    <a:pt x="26" y="46"/>
                    <a:pt x="26" y="46"/>
                    <a:pt x="26" y="46"/>
                  </a:cubicBezTo>
                  <a:cubicBezTo>
                    <a:pt x="26" y="46"/>
                    <a:pt x="26" y="46"/>
                    <a:pt x="26" y="46"/>
                  </a:cubicBezTo>
                  <a:cubicBezTo>
                    <a:pt x="37" y="46"/>
                    <a:pt x="45" y="37"/>
                    <a:pt x="45" y="26"/>
                  </a:cubicBezTo>
                  <a:cubicBezTo>
                    <a:pt x="45" y="15"/>
                    <a:pt x="37" y="6"/>
                    <a:pt x="26" y="6"/>
                  </a:cubicBezTo>
                  <a:cubicBezTo>
                    <a:pt x="26" y="6"/>
                    <a:pt x="26" y="6"/>
                    <a:pt x="26" y="6"/>
                  </a:cubicBezTo>
                  <a:cubicBezTo>
                    <a:pt x="26" y="0"/>
                    <a:pt x="26" y="0"/>
                    <a:pt x="26" y="0"/>
                  </a:cubicBezTo>
                  <a:close/>
                  <a:moveTo>
                    <a:pt x="26" y="52"/>
                  </a:moveTo>
                  <a:cubicBezTo>
                    <a:pt x="12" y="52"/>
                    <a:pt x="0" y="40"/>
                    <a:pt x="0" y="26"/>
                  </a:cubicBezTo>
                  <a:cubicBezTo>
                    <a:pt x="0" y="12"/>
                    <a:pt x="12" y="0"/>
                    <a:pt x="26" y="0"/>
                  </a:cubicBezTo>
                  <a:cubicBezTo>
                    <a:pt x="26" y="6"/>
                    <a:pt x="26" y="6"/>
                    <a:pt x="26" y="6"/>
                  </a:cubicBezTo>
                  <a:cubicBezTo>
                    <a:pt x="15" y="6"/>
                    <a:pt x="6" y="15"/>
                    <a:pt x="6" y="26"/>
                  </a:cubicBezTo>
                  <a:cubicBezTo>
                    <a:pt x="6" y="37"/>
                    <a:pt x="15" y="46"/>
                    <a:pt x="26" y="46"/>
                  </a:cubicBezTo>
                  <a:lnTo>
                    <a:pt x="26" y="52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44" name="Freeform 80">
              <a:extLst>
                <a:ext uri="{FF2B5EF4-FFF2-40B4-BE49-F238E27FC236}">
                  <a16:creationId xmlns:a16="http://schemas.microsoft.com/office/drawing/2014/main" id="{2DACD6CD-E864-AF1B-6231-5A349ECF6DC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752640" y="2175643"/>
              <a:ext cx="76122" cy="76116"/>
            </a:xfrm>
            <a:custGeom>
              <a:avLst/>
              <a:gdLst>
                <a:gd name="T0" fmla="*/ 45 w 51"/>
                <a:gd name="T1" fmla="*/ 0 h 51"/>
                <a:gd name="T2" fmla="*/ 89 w 51"/>
                <a:gd name="T3" fmla="*/ 45 h 51"/>
                <a:gd name="T4" fmla="*/ 45 w 51"/>
                <a:gd name="T5" fmla="*/ 89 h 51"/>
                <a:gd name="T6" fmla="*/ 45 w 51"/>
                <a:gd name="T7" fmla="*/ 79 h 51"/>
                <a:gd name="T8" fmla="*/ 79 w 51"/>
                <a:gd name="T9" fmla="*/ 45 h 51"/>
                <a:gd name="T10" fmla="*/ 45 w 51"/>
                <a:gd name="T11" fmla="*/ 10 h 51"/>
                <a:gd name="T12" fmla="*/ 45 w 51"/>
                <a:gd name="T13" fmla="*/ 0 h 51"/>
                <a:gd name="T14" fmla="*/ 45 w 51"/>
                <a:gd name="T15" fmla="*/ 89 h 51"/>
                <a:gd name="T16" fmla="*/ 0 w 51"/>
                <a:gd name="T17" fmla="*/ 45 h 51"/>
                <a:gd name="T18" fmla="*/ 45 w 51"/>
                <a:gd name="T19" fmla="*/ 0 h 51"/>
                <a:gd name="T20" fmla="*/ 45 w 51"/>
                <a:gd name="T21" fmla="*/ 10 h 51"/>
                <a:gd name="T22" fmla="*/ 10 w 51"/>
                <a:gd name="T23" fmla="*/ 45 h 51"/>
                <a:gd name="T24" fmla="*/ 45 w 51"/>
                <a:gd name="T25" fmla="*/ 79 h 51"/>
                <a:gd name="T26" fmla="*/ 45 w 51"/>
                <a:gd name="T27" fmla="*/ 89 h 5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1" h="51">
                  <a:moveTo>
                    <a:pt x="26" y="0"/>
                  </a:moveTo>
                  <a:cubicBezTo>
                    <a:pt x="40" y="0"/>
                    <a:pt x="51" y="11"/>
                    <a:pt x="51" y="26"/>
                  </a:cubicBezTo>
                  <a:cubicBezTo>
                    <a:pt x="51" y="40"/>
                    <a:pt x="40" y="51"/>
                    <a:pt x="26" y="51"/>
                  </a:cubicBezTo>
                  <a:cubicBezTo>
                    <a:pt x="26" y="45"/>
                    <a:pt x="26" y="45"/>
                    <a:pt x="26" y="45"/>
                  </a:cubicBezTo>
                  <a:cubicBezTo>
                    <a:pt x="37" y="45"/>
                    <a:pt x="45" y="36"/>
                    <a:pt x="45" y="26"/>
                  </a:cubicBezTo>
                  <a:cubicBezTo>
                    <a:pt x="45" y="15"/>
                    <a:pt x="37" y="6"/>
                    <a:pt x="26" y="6"/>
                  </a:cubicBezTo>
                  <a:lnTo>
                    <a:pt x="26" y="0"/>
                  </a:lnTo>
                  <a:close/>
                  <a:moveTo>
                    <a:pt x="26" y="51"/>
                  </a:moveTo>
                  <a:cubicBezTo>
                    <a:pt x="12" y="51"/>
                    <a:pt x="0" y="40"/>
                    <a:pt x="0" y="26"/>
                  </a:cubicBezTo>
                  <a:cubicBezTo>
                    <a:pt x="0" y="11"/>
                    <a:pt x="12" y="0"/>
                    <a:pt x="26" y="0"/>
                  </a:cubicBezTo>
                  <a:cubicBezTo>
                    <a:pt x="26" y="6"/>
                    <a:pt x="26" y="6"/>
                    <a:pt x="26" y="6"/>
                  </a:cubicBezTo>
                  <a:cubicBezTo>
                    <a:pt x="15" y="6"/>
                    <a:pt x="6" y="15"/>
                    <a:pt x="6" y="26"/>
                  </a:cubicBezTo>
                  <a:cubicBezTo>
                    <a:pt x="6" y="36"/>
                    <a:pt x="15" y="45"/>
                    <a:pt x="26" y="45"/>
                  </a:cubicBezTo>
                  <a:lnTo>
                    <a:pt x="26" y="51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45" name="Freeform 81">
              <a:extLst>
                <a:ext uri="{FF2B5EF4-FFF2-40B4-BE49-F238E27FC236}">
                  <a16:creationId xmlns:a16="http://schemas.microsoft.com/office/drawing/2014/main" id="{DD239CD0-F3FF-12C0-0921-57A05B95DD6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64041" y="3597048"/>
              <a:ext cx="76122" cy="76116"/>
            </a:xfrm>
            <a:custGeom>
              <a:avLst/>
              <a:gdLst>
                <a:gd name="T0" fmla="*/ 44 w 51"/>
                <a:gd name="T1" fmla="*/ 0 h 51"/>
                <a:gd name="T2" fmla="*/ 89 w 51"/>
                <a:gd name="T3" fmla="*/ 45 h 51"/>
                <a:gd name="T4" fmla="*/ 44 w 51"/>
                <a:gd name="T5" fmla="*/ 89 h 51"/>
                <a:gd name="T6" fmla="*/ 44 w 51"/>
                <a:gd name="T7" fmla="*/ 79 h 51"/>
                <a:gd name="T8" fmla="*/ 79 w 51"/>
                <a:gd name="T9" fmla="*/ 45 h 51"/>
                <a:gd name="T10" fmla="*/ 44 w 51"/>
                <a:gd name="T11" fmla="*/ 10 h 51"/>
                <a:gd name="T12" fmla="*/ 44 w 51"/>
                <a:gd name="T13" fmla="*/ 0 h 51"/>
                <a:gd name="T14" fmla="*/ 44 w 51"/>
                <a:gd name="T15" fmla="*/ 89 h 51"/>
                <a:gd name="T16" fmla="*/ 0 w 51"/>
                <a:gd name="T17" fmla="*/ 45 h 51"/>
                <a:gd name="T18" fmla="*/ 44 w 51"/>
                <a:gd name="T19" fmla="*/ 0 h 51"/>
                <a:gd name="T20" fmla="*/ 44 w 51"/>
                <a:gd name="T21" fmla="*/ 10 h 51"/>
                <a:gd name="T22" fmla="*/ 10 w 51"/>
                <a:gd name="T23" fmla="*/ 45 h 51"/>
                <a:gd name="T24" fmla="*/ 44 w 51"/>
                <a:gd name="T25" fmla="*/ 79 h 51"/>
                <a:gd name="T26" fmla="*/ 44 w 51"/>
                <a:gd name="T27" fmla="*/ 89 h 5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1" h="51">
                  <a:moveTo>
                    <a:pt x="25" y="0"/>
                  </a:moveTo>
                  <a:cubicBezTo>
                    <a:pt x="40" y="0"/>
                    <a:pt x="51" y="11"/>
                    <a:pt x="51" y="26"/>
                  </a:cubicBezTo>
                  <a:cubicBezTo>
                    <a:pt x="51" y="40"/>
                    <a:pt x="40" y="51"/>
                    <a:pt x="25" y="51"/>
                  </a:cubicBezTo>
                  <a:cubicBezTo>
                    <a:pt x="25" y="45"/>
                    <a:pt x="25" y="45"/>
                    <a:pt x="25" y="45"/>
                  </a:cubicBezTo>
                  <a:cubicBezTo>
                    <a:pt x="36" y="45"/>
                    <a:pt x="45" y="36"/>
                    <a:pt x="45" y="26"/>
                  </a:cubicBezTo>
                  <a:cubicBezTo>
                    <a:pt x="45" y="15"/>
                    <a:pt x="36" y="6"/>
                    <a:pt x="25" y="6"/>
                  </a:cubicBezTo>
                  <a:lnTo>
                    <a:pt x="25" y="0"/>
                  </a:lnTo>
                  <a:close/>
                  <a:moveTo>
                    <a:pt x="25" y="51"/>
                  </a:moveTo>
                  <a:cubicBezTo>
                    <a:pt x="11" y="51"/>
                    <a:pt x="0" y="40"/>
                    <a:pt x="0" y="26"/>
                  </a:cubicBezTo>
                  <a:cubicBezTo>
                    <a:pt x="0" y="11"/>
                    <a:pt x="11" y="0"/>
                    <a:pt x="25" y="0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15" y="6"/>
                    <a:pt x="6" y="15"/>
                    <a:pt x="6" y="26"/>
                  </a:cubicBezTo>
                  <a:cubicBezTo>
                    <a:pt x="6" y="36"/>
                    <a:pt x="15" y="45"/>
                    <a:pt x="25" y="45"/>
                  </a:cubicBezTo>
                  <a:lnTo>
                    <a:pt x="25" y="51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46" name="Freeform 82">
              <a:extLst>
                <a:ext uri="{FF2B5EF4-FFF2-40B4-BE49-F238E27FC236}">
                  <a16:creationId xmlns:a16="http://schemas.microsoft.com/office/drawing/2014/main" id="{3212DE07-12FE-A01D-77DF-59F18E9E04A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52420" y="3864737"/>
              <a:ext cx="76122" cy="76116"/>
            </a:xfrm>
            <a:custGeom>
              <a:avLst/>
              <a:gdLst>
                <a:gd name="T0" fmla="*/ 45 w 51"/>
                <a:gd name="T1" fmla="*/ 0 h 51"/>
                <a:gd name="T2" fmla="*/ 89 w 51"/>
                <a:gd name="T3" fmla="*/ 44 h 51"/>
                <a:gd name="T4" fmla="*/ 45 w 51"/>
                <a:gd name="T5" fmla="*/ 89 h 51"/>
                <a:gd name="T6" fmla="*/ 45 w 51"/>
                <a:gd name="T7" fmla="*/ 79 h 51"/>
                <a:gd name="T8" fmla="*/ 79 w 51"/>
                <a:gd name="T9" fmla="*/ 44 h 51"/>
                <a:gd name="T10" fmla="*/ 45 w 51"/>
                <a:gd name="T11" fmla="*/ 10 h 51"/>
                <a:gd name="T12" fmla="*/ 45 w 51"/>
                <a:gd name="T13" fmla="*/ 0 h 51"/>
                <a:gd name="T14" fmla="*/ 45 w 51"/>
                <a:gd name="T15" fmla="*/ 89 h 51"/>
                <a:gd name="T16" fmla="*/ 0 w 51"/>
                <a:gd name="T17" fmla="*/ 44 h 51"/>
                <a:gd name="T18" fmla="*/ 45 w 51"/>
                <a:gd name="T19" fmla="*/ 0 h 51"/>
                <a:gd name="T20" fmla="*/ 45 w 51"/>
                <a:gd name="T21" fmla="*/ 10 h 51"/>
                <a:gd name="T22" fmla="*/ 10 w 51"/>
                <a:gd name="T23" fmla="*/ 44 h 51"/>
                <a:gd name="T24" fmla="*/ 45 w 51"/>
                <a:gd name="T25" fmla="*/ 79 h 51"/>
                <a:gd name="T26" fmla="*/ 45 w 51"/>
                <a:gd name="T27" fmla="*/ 89 h 5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1" h="51">
                  <a:moveTo>
                    <a:pt x="26" y="0"/>
                  </a:moveTo>
                  <a:cubicBezTo>
                    <a:pt x="40" y="0"/>
                    <a:pt x="51" y="11"/>
                    <a:pt x="51" y="25"/>
                  </a:cubicBezTo>
                  <a:cubicBezTo>
                    <a:pt x="51" y="40"/>
                    <a:pt x="40" y="51"/>
                    <a:pt x="26" y="51"/>
                  </a:cubicBezTo>
                  <a:cubicBezTo>
                    <a:pt x="26" y="45"/>
                    <a:pt x="26" y="45"/>
                    <a:pt x="26" y="45"/>
                  </a:cubicBezTo>
                  <a:cubicBezTo>
                    <a:pt x="36" y="45"/>
                    <a:pt x="45" y="36"/>
                    <a:pt x="45" y="25"/>
                  </a:cubicBezTo>
                  <a:cubicBezTo>
                    <a:pt x="45" y="14"/>
                    <a:pt x="36" y="6"/>
                    <a:pt x="26" y="6"/>
                  </a:cubicBezTo>
                  <a:lnTo>
                    <a:pt x="26" y="0"/>
                  </a:lnTo>
                  <a:close/>
                  <a:moveTo>
                    <a:pt x="26" y="51"/>
                  </a:moveTo>
                  <a:cubicBezTo>
                    <a:pt x="11" y="51"/>
                    <a:pt x="0" y="40"/>
                    <a:pt x="0" y="25"/>
                  </a:cubicBezTo>
                  <a:cubicBezTo>
                    <a:pt x="0" y="11"/>
                    <a:pt x="11" y="0"/>
                    <a:pt x="26" y="0"/>
                  </a:cubicBezTo>
                  <a:cubicBezTo>
                    <a:pt x="26" y="6"/>
                    <a:pt x="26" y="6"/>
                    <a:pt x="26" y="6"/>
                  </a:cubicBezTo>
                  <a:cubicBezTo>
                    <a:pt x="15" y="6"/>
                    <a:pt x="6" y="14"/>
                    <a:pt x="6" y="25"/>
                  </a:cubicBezTo>
                  <a:cubicBezTo>
                    <a:pt x="6" y="36"/>
                    <a:pt x="15" y="45"/>
                    <a:pt x="26" y="45"/>
                  </a:cubicBezTo>
                  <a:lnTo>
                    <a:pt x="26" y="51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47" name="Freeform 83">
              <a:extLst>
                <a:ext uri="{FF2B5EF4-FFF2-40B4-BE49-F238E27FC236}">
                  <a16:creationId xmlns:a16="http://schemas.microsoft.com/office/drawing/2014/main" id="{1AEBBCE1-1668-D150-4335-35162D8AEDE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43506" y="3366989"/>
              <a:ext cx="76122" cy="76116"/>
            </a:xfrm>
            <a:custGeom>
              <a:avLst/>
              <a:gdLst>
                <a:gd name="T0" fmla="*/ 44 w 51"/>
                <a:gd name="T1" fmla="*/ 0 h 51"/>
                <a:gd name="T2" fmla="*/ 89 w 51"/>
                <a:gd name="T3" fmla="*/ 45 h 51"/>
                <a:gd name="T4" fmla="*/ 44 w 51"/>
                <a:gd name="T5" fmla="*/ 89 h 51"/>
                <a:gd name="T6" fmla="*/ 44 w 51"/>
                <a:gd name="T7" fmla="*/ 89 h 51"/>
                <a:gd name="T8" fmla="*/ 44 w 51"/>
                <a:gd name="T9" fmla="*/ 79 h 51"/>
                <a:gd name="T10" fmla="*/ 44 w 51"/>
                <a:gd name="T11" fmla="*/ 79 h 51"/>
                <a:gd name="T12" fmla="*/ 79 w 51"/>
                <a:gd name="T13" fmla="*/ 45 h 51"/>
                <a:gd name="T14" fmla="*/ 44 w 51"/>
                <a:gd name="T15" fmla="*/ 10 h 51"/>
                <a:gd name="T16" fmla="*/ 44 w 51"/>
                <a:gd name="T17" fmla="*/ 10 h 51"/>
                <a:gd name="T18" fmla="*/ 44 w 51"/>
                <a:gd name="T19" fmla="*/ 0 h 51"/>
                <a:gd name="T20" fmla="*/ 44 w 51"/>
                <a:gd name="T21" fmla="*/ 89 h 51"/>
                <a:gd name="T22" fmla="*/ 0 w 51"/>
                <a:gd name="T23" fmla="*/ 45 h 51"/>
                <a:gd name="T24" fmla="*/ 44 w 51"/>
                <a:gd name="T25" fmla="*/ 0 h 51"/>
                <a:gd name="T26" fmla="*/ 44 w 51"/>
                <a:gd name="T27" fmla="*/ 10 h 51"/>
                <a:gd name="T28" fmla="*/ 10 w 51"/>
                <a:gd name="T29" fmla="*/ 45 h 51"/>
                <a:gd name="T30" fmla="*/ 44 w 51"/>
                <a:gd name="T31" fmla="*/ 79 h 51"/>
                <a:gd name="T32" fmla="*/ 44 w 51"/>
                <a:gd name="T33" fmla="*/ 89 h 5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1" h="51">
                  <a:moveTo>
                    <a:pt x="25" y="0"/>
                  </a:moveTo>
                  <a:cubicBezTo>
                    <a:pt x="39" y="0"/>
                    <a:pt x="51" y="12"/>
                    <a:pt x="51" y="26"/>
                  </a:cubicBezTo>
                  <a:cubicBezTo>
                    <a:pt x="51" y="40"/>
                    <a:pt x="39" y="51"/>
                    <a:pt x="25" y="51"/>
                  </a:cubicBezTo>
                  <a:cubicBezTo>
                    <a:pt x="25" y="51"/>
                    <a:pt x="25" y="51"/>
                    <a:pt x="25" y="51"/>
                  </a:cubicBezTo>
                  <a:cubicBezTo>
                    <a:pt x="25" y="45"/>
                    <a:pt x="25" y="45"/>
                    <a:pt x="25" y="45"/>
                  </a:cubicBezTo>
                  <a:cubicBezTo>
                    <a:pt x="25" y="45"/>
                    <a:pt x="25" y="45"/>
                    <a:pt x="25" y="45"/>
                  </a:cubicBezTo>
                  <a:cubicBezTo>
                    <a:pt x="36" y="45"/>
                    <a:pt x="45" y="37"/>
                    <a:pt x="45" y="26"/>
                  </a:cubicBezTo>
                  <a:cubicBezTo>
                    <a:pt x="45" y="15"/>
                    <a:pt x="36" y="6"/>
                    <a:pt x="25" y="6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0"/>
                    <a:pt x="25" y="0"/>
                    <a:pt x="25" y="0"/>
                  </a:cubicBezTo>
                  <a:close/>
                  <a:moveTo>
                    <a:pt x="25" y="51"/>
                  </a:moveTo>
                  <a:cubicBezTo>
                    <a:pt x="11" y="51"/>
                    <a:pt x="0" y="40"/>
                    <a:pt x="0" y="26"/>
                  </a:cubicBezTo>
                  <a:cubicBezTo>
                    <a:pt x="0" y="12"/>
                    <a:pt x="11" y="0"/>
                    <a:pt x="25" y="0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14" y="6"/>
                    <a:pt x="6" y="15"/>
                    <a:pt x="6" y="26"/>
                  </a:cubicBezTo>
                  <a:cubicBezTo>
                    <a:pt x="6" y="37"/>
                    <a:pt x="14" y="45"/>
                    <a:pt x="25" y="45"/>
                  </a:cubicBezTo>
                  <a:lnTo>
                    <a:pt x="25" y="51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48" name="Freeform 84">
              <a:extLst>
                <a:ext uri="{FF2B5EF4-FFF2-40B4-BE49-F238E27FC236}">
                  <a16:creationId xmlns:a16="http://schemas.microsoft.com/office/drawing/2014/main" id="{8D51F9FA-8050-D863-B186-0E941A8AA02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659969" y="2647734"/>
              <a:ext cx="75267" cy="76116"/>
            </a:xfrm>
            <a:custGeom>
              <a:avLst/>
              <a:gdLst>
                <a:gd name="T0" fmla="*/ 43 w 51"/>
                <a:gd name="T1" fmla="*/ 0 h 51"/>
                <a:gd name="T2" fmla="*/ 88 w 51"/>
                <a:gd name="T3" fmla="*/ 45 h 51"/>
                <a:gd name="T4" fmla="*/ 43 w 51"/>
                <a:gd name="T5" fmla="*/ 89 h 51"/>
                <a:gd name="T6" fmla="*/ 43 w 51"/>
                <a:gd name="T7" fmla="*/ 89 h 51"/>
                <a:gd name="T8" fmla="*/ 43 w 51"/>
                <a:gd name="T9" fmla="*/ 79 h 51"/>
                <a:gd name="T10" fmla="*/ 43 w 51"/>
                <a:gd name="T11" fmla="*/ 79 h 51"/>
                <a:gd name="T12" fmla="*/ 78 w 51"/>
                <a:gd name="T13" fmla="*/ 45 h 51"/>
                <a:gd name="T14" fmla="*/ 43 w 51"/>
                <a:gd name="T15" fmla="*/ 10 h 51"/>
                <a:gd name="T16" fmla="*/ 43 w 51"/>
                <a:gd name="T17" fmla="*/ 10 h 51"/>
                <a:gd name="T18" fmla="*/ 43 w 51"/>
                <a:gd name="T19" fmla="*/ 0 h 51"/>
                <a:gd name="T20" fmla="*/ 43 w 51"/>
                <a:gd name="T21" fmla="*/ 89 h 51"/>
                <a:gd name="T22" fmla="*/ 0 w 51"/>
                <a:gd name="T23" fmla="*/ 45 h 51"/>
                <a:gd name="T24" fmla="*/ 43 w 51"/>
                <a:gd name="T25" fmla="*/ 0 h 51"/>
                <a:gd name="T26" fmla="*/ 43 w 51"/>
                <a:gd name="T27" fmla="*/ 10 h 51"/>
                <a:gd name="T28" fmla="*/ 10 w 51"/>
                <a:gd name="T29" fmla="*/ 45 h 51"/>
                <a:gd name="T30" fmla="*/ 43 w 51"/>
                <a:gd name="T31" fmla="*/ 79 h 51"/>
                <a:gd name="T32" fmla="*/ 43 w 51"/>
                <a:gd name="T33" fmla="*/ 89 h 5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1" h="51">
                  <a:moveTo>
                    <a:pt x="25" y="0"/>
                  </a:moveTo>
                  <a:cubicBezTo>
                    <a:pt x="39" y="0"/>
                    <a:pt x="51" y="11"/>
                    <a:pt x="51" y="26"/>
                  </a:cubicBezTo>
                  <a:cubicBezTo>
                    <a:pt x="51" y="40"/>
                    <a:pt x="39" y="51"/>
                    <a:pt x="25" y="51"/>
                  </a:cubicBezTo>
                  <a:cubicBezTo>
                    <a:pt x="25" y="51"/>
                    <a:pt x="25" y="51"/>
                    <a:pt x="25" y="51"/>
                  </a:cubicBezTo>
                  <a:cubicBezTo>
                    <a:pt x="25" y="45"/>
                    <a:pt x="25" y="45"/>
                    <a:pt x="25" y="45"/>
                  </a:cubicBezTo>
                  <a:cubicBezTo>
                    <a:pt x="25" y="45"/>
                    <a:pt x="25" y="45"/>
                    <a:pt x="25" y="45"/>
                  </a:cubicBezTo>
                  <a:cubicBezTo>
                    <a:pt x="36" y="45"/>
                    <a:pt x="45" y="36"/>
                    <a:pt x="45" y="26"/>
                  </a:cubicBezTo>
                  <a:cubicBezTo>
                    <a:pt x="45" y="15"/>
                    <a:pt x="36" y="6"/>
                    <a:pt x="25" y="6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0"/>
                    <a:pt x="25" y="0"/>
                    <a:pt x="25" y="0"/>
                  </a:cubicBezTo>
                  <a:close/>
                  <a:moveTo>
                    <a:pt x="25" y="51"/>
                  </a:moveTo>
                  <a:cubicBezTo>
                    <a:pt x="11" y="51"/>
                    <a:pt x="0" y="40"/>
                    <a:pt x="0" y="26"/>
                  </a:cubicBezTo>
                  <a:cubicBezTo>
                    <a:pt x="0" y="11"/>
                    <a:pt x="11" y="0"/>
                    <a:pt x="25" y="0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14" y="6"/>
                    <a:pt x="6" y="15"/>
                    <a:pt x="6" y="26"/>
                  </a:cubicBezTo>
                  <a:cubicBezTo>
                    <a:pt x="6" y="36"/>
                    <a:pt x="14" y="45"/>
                    <a:pt x="25" y="45"/>
                  </a:cubicBezTo>
                  <a:lnTo>
                    <a:pt x="25" y="51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49" name="Freeform 85">
              <a:extLst>
                <a:ext uri="{FF2B5EF4-FFF2-40B4-BE49-F238E27FC236}">
                  <a16:creationId xmlns:a16="http://schemas.microsoft.com/office/drawing/2014/main" id="{DB24FD18-61E0-B4B3-91DD-A4463EE7D01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601808" y="2026832"/>
              <a:ext cx="76122" cy="77827"/>
            </a:xfrm>
            <a:custGeom>
              <a:avLst/>
              <a:gdLst>
                <a:gd name="T0" fmla="*/ 45 w 51"/>
                <a:gd name="T1" fmla="*/ 0 h 52"/>
                <a:gd name="T2" fmla="*/ 89 w 51"/>
                <a:gd name="T3" fmla="*/ 46 h 52"/>
                <a:gd name="T4" fmla="*/ 45 w 51"/>
                <a:gd name="T5" fmla="*/ 91 h 52"/>
                <a:gd name="T6" fmla="*/ 45 w 51"/>
                <a:gd name="T7" fmla="*/ 91 h 52"/>
                <a:gd name="T8" fmla="*/ 45 w 51"/>
                <a:gd name="T9" fmla="*/ 81 h 52"/>
                <a:gd name="T10" fmla="*/ 45 w 51"/>
                <a:gd name="T11" fmla="*/ 81 h 52"/>
                <a:gd name="T12" fmla="*/ 79 w 51"/>
                <a:gd name="T13" fmla="*/ 46 h 52"/>
                <a:gd name="T14" fmla="*/ 45 w 51"/>
                <a:gd name="T15" fmla="*/ 11 h 52"/>
                <a:gd name="T16" fmla="*/ 45 w 51"/>
                <a:gd name="T17" fmla="*/ 11 h 52"/>
                <a:gd name="T18" fmla="*/ 45 w 51"/>
                <a:gd name="T19" fmla="*/ 0 h 52"/>
                <a:gd name="T20" fmla="*/ 45 w 51"/>
                <a:gd name="T21" fmla="*/ 91 h 52"/>
                <a:gd name="T22" fmla="*/ 0 w 51"/>
                <a:gd name="T23" fmla="*/ 46 h 52"/>
                <a:gd name="T24" fmla="*/ 45 w 51"/>
                <a:gd name="T25" fmla="*/ 0 h 52"/>
                <a:gd name="T26" fmla="*/ 45 w 51"/>
                <a:gd name="T27" fmla="*/ 11 h 52"/>
                <a:gd name="T28" fmla="*/ 10 w 51"/>
                <a:gd name="T29" fmla="*/ 46 h 52"/>
                <a:gd name="T30" fmla="*/ 45 w 51"/>
                <a:gd name="T31" fmla="*/ 81 h 52"/>
                <a:gd name="T32" fmla="*/ 45 w 51"/>
                <a:gd name="T33" fmla="*/ 91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1" h="52">
                  <a:moveTo>
                    <a:pt x="26" y="0"/>
                  </a:moveTo>
                  <a:cubicBezTo>
                    <a:pt x="40" y="0"/>
                    <a:pt x="51" y="12"/>
                    <a:pt x="51" y="26"/>
                  </a:cubicBezTo>
                  <a:cubicBezTo>
                    <a:pt x="51" y="40"/>
                    <a:pt x="40" y="52"/>
                    <a:pt x="26" y="52"/>
                  </a:cubicBezTo>
                  <a:cubicBezTo>
                    <a:pt x="26" y="52"/>
                    <a:pt x="26" y="52"/>
                    <a:pt x="26" y="52"/>
                  </a:cubicBezTo>
                  <a:cubicBezTo>
                    <a:pt x="26" y="46"/>
                    <a:pt x="26" y="46"/>
                    <a:pt x="26" y="46"/>
                  </a:cubicBezTo>
                  <a:cubicBezTo>
                    <a:pt x="26" y="46"/>
                    <a:pt x="26" y="46"/>
                    <a:pt x="26" y="46"/>
                  </a:cubicBezTo>
                  <a:cubicBezTo>
                    <a:pt x="36" y="46"/>
                    <a:pt x="45" y="37"/>
                    <a:pt x="45" y="26"/>
                  </a:cubicBezTo>
                  <a:cubicBezTo>
                    <a:pt x="45" y="15"/>
                    <a:pt x="36" y="6"/>
                    <a:pt x="26" y="6"/>
                  </a:cubicBezTo>
                  <a:cubicBezTo>
                    <a:pt x="26" y="6"/>
                    <a:pt x="26" y="6"/>
                    <a:pt x="26" y="6"/>
                  </a:cubicBezTo>
                  <a:cubicBezTo>
                    <a:pt x="26" y="0"/>
                    <a:pt x="26" y="0"/>
                    <a:pt x="26" y="0"/>
                  </a:cubicBezTo>
                  <a:close/>
                  <a:moveTo>
                    <a:pt x="26" y="52"/>
                  </a:moveTo>
                  <a:cubicBezTo>
                    <a:pt x="11" y="52"/>
                    <a:pt x="0" y="40"/>
                    <a:pt x="0" y="26"/>
                  </a:cubicBezTo>
                  <a:cubicBezTo>
                    <a:pt x="0" y="12"/>
                    <a:pt x="11" y="0"/>
                    <a:pt x="26" y="0"/>
                  </a:cubicBezTo>
                  <a:cubicBezTo>
                    <a:pt x="26" y="6"/>
                    <a:pt x="26" y="6"/>
                    <a:pt x="26" y="6"/>
                  </a:cubicBezTo>
                  <a:cubicBezTo>
                    <a:pt x="15" y="6"/>
                    <a:pt x="6" y="15"/>
                    <a:pt x="6" y="26"/>
                  </a:cubicBezTo>
                  <a:cubicBezTo>
                    <a:pt x="6" y="37"/>
                    <a:pt x="15" y="46"/>
                    <a:pt x="26" y="46"/>
                  </a:cubicBezTo>
                  <a:lnTo>
                    <a:pt x="26" y="52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50" name="Freeform 86">
              <a:extLst>
                <a:ext uri="{FF2B5EF4-FFF2-40B4-BE49-F238E27FC236}">
                  <a16:creationId xmlns:a16="http://schemas.microsoft.com/office/drawing/2014/main" id="{ED35360B-4D86-B75B-45C2-EBE00D93F26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93616" y="2552803"/>
              <a:ext cx="75267" cy="76116"/>
            </a:xfrm>
            <a:custGeom>
              <a:avLst/>
              <a:gdLst>
                <a:gd name="T0" fmla="*/ 43 w 51"/>
                <a:gd name="T1" fmla="*/ 0 h 51"/>
                <a:gd name="T2" fmla="*/ 88 w 51"/>
                <a:gd name="T3" fmla="*/ 45 h 51"/>
                <a:gd name="T4" fmla="*/ 43 w 51"/>
                <a:gd name="T5" fmla="*/ 89 h 51"/>
                <a:gd name="T6" fmla="*/ 43 w 51"/>
                <a:gd name="T7" fmla="*/ 89 h 51"/>
                <a:gd name="T8" fmla="*/ 43 w 51"/>
                <a:gd name="T9" fmla="*/ 79 h 51"/>
                <a:gd name="T10" fmla="*/ 43 w 51"/>
                <a:gd name="T11" fmla="*/ 79 h 51"/>
                <a:gd name="T12" fmla="*/ 78 w 51"/>
                <a:gd name="T13" fmla="*/ 45 h 51"/>
                <a:gd name="T14" fmla="*/ 43 w 51"/>
                <a:gd name="T15" fmla="*/ 10 h 51"/>
                <a:gd name="T16" fmla="*/ 43 w 51"/>
                <a:gd name="T17" fmla="*/ 10 h 51"/>
                <a:gd name="T18" fmla="*/ 43 w 51"/>
                <a:gd name="T19" fmla="*/ 0 h 51"/>
                <a:gd name="T20" fmla="*/ 43 w 51"/>
                <a:gd name="T21" fmla="*/ 89 h 51"/>
                <a:gd name="T22" fmla="*/ 0 w 51"/>
                <a:gd name="T23" fmla="*/ 45 h 51"/>
                <a:gd name="T24" fmla="*/ 43 w 51"/>
                <a:gd name="T25" fmla="*/ 0 h 51"/>
                <a:gd name="T26" fmla="*/ 43 w 51"/>
                <a:gd name="T27" fmla="*/ 10 h 51"/>
                <a:gd name="T28" fmla="*/ 10 w 51"/>
                <a:gd name="T29" fmla="*/ 45 h 51"/>
                <a:gd name="T30" fmla="*/ 43 w 51"/>
                <a:gd name="T31" fmla="*/ 79 h 51"/>
                <a:gd name="T32" fmla="*/ 43 w 51"/>
                <a:gd name="T33" fmla="*/ 89 h 5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1" h="51">
                  <a:moveTo>
                    <a:pt x="25" y="0"/>
                  </a:moveTo>
                  <a:cubicBezTo>
                    <a:pt x="39" y="0"/>
                    <a:pt x="51" y="11"/>
                    <a:pt x="51" y="26"/>
                  </a:cubicBezTo>
                  <a:cubicBezTo>
                    <a:pt x="51" y="40"/>
                    <a:pt x="39" y="51"/>
                    <a:pt x="25" y="51"/>
                  </a:cubicBezTo>
                  <a:cubicBezTo>
                    <a:pt x="25" y="51"/>
                    <a:pt x="25" y="51"/>
                    <a:pt x="25" y="51"/>
                  </a:cubicBezTo>
                  <a:cubicBezTo>
                    <a:pt x="25" y="45"/>
                    <a:pt x="25" y="45"/>
                    <a:pt x="25" y="45"/>
                  </a:cubicBezTo>
                  <a:cubicBezTo>
                    <a:pt x="25" y="45"/>
                    <a:pt x="25" y="45"/>
                    <a:pt x="25" y="45"/>
                  </a:cubicBezTo>
                  <a:cubicBezTo>
                    <a:pt x="36" y="45"/>
                    <a:pt x="45" y="36"/>
                    <a:pt x="45" y="26"/>
                  </a:cubicBezTo>
                  <a:cubicBezTo>
                    <a:pt x="45" y="15"/>
                    <a:pt x="36" y="6"/>
                    <a:pt x="25" y="6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0"/>
                    <a:pt x="25" y="0"/>
                    <a:pt x="25" y="0"/>
                  </a:cubicBezTo>
                  <a:close/>
                  <a:moveTo>
                    <a:pt x="25" y="51"/>
                  </a:moveTo>
                  <a:cubicBezTo>
                    <a:pt x="11" y="51"/>
                    <a:pt x="0" y="40"/>
                    <a:pt x="0" y="26"/>
                  </a:cubicBezTo>
                  <a:cubicBezTo>
                    <a:pt x="0" y="11"/>
                    <a:pt x="11" y="0"/>
                    <a:pt x="25" y="0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14" y="6"/>
                    <a:pt x="6" y="15"/>
                    <a:pt x="6" y="26"/>
                  </a:cubicBezTo>
                  <a:cubicBezTo>
                    <a:pt x="6" y="36"/>
                    <a:pt x="14" y="45"/>
                    <a:pt x="25" y="45"/>
                  </a:cubicBezTo>
                  <a:lnTo>
                    <a:pt x="25" y="51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51" name="Freeform 87">
              <a:extLst>
                <a:ext uri="{FF2B5EF4-FFF2-40B4-BE49-F238E27FC236}">
                  <a16:creationId xmlns:a16="http://schemas.microsoft.com/office/drawing/2014/main" id="{C833FD77-FC8D-8540-7DA6-AD76096EAA5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74517" y="1685592"/>
              <a:ext cx="76122" cy="76971"/>
            </a:xfrm>
            <a:custGeom>
              <a:avLst/>
              <a:gdLst>
                <a:gd name="T0" fmla="*/ 44 w 51"/>
                <a:gd name="T1" fmla="*/ 0 h 52"/>
                <a:gd name="T2" fmla="*/ 89 w 51"/>
                <a:gd name="T3" fmla="*/ 45 h 52"/>
                <a:gd name="T4" fmla="*/ 44 w 51"/>
                <a:gd name="T5" fmla="*/ 90 h 52"/>
                <a:gd name="T6" fmla="*/ 44 w 51"/>
                <a:gd name="T7" fmla="*/ 80 h 52"/>
                <a:gd name="T8" fmla="*/ 79 w 51"/>
                <a:gd name="T9" fmla="*/ 45 h 52"/>
                <a:gd name="T10" fmla="*/ 44 w 51"/>
                <a:gd name="T11" fmla="*/ 10 h 52"/>
                <a:gd name="T12" fmla="*/ 44 w 51"/>
                <a:gd name="T13" fmla="*/ 0 h 52"/>
                <a:gd name="T14" fmla="*/ 44 w 51"/>
                <a:gd name="T15" fmla="*/ 90 h 52"/>
                <a:gd name="T16" fmla="*/ 0 w 51"/>
                <a:gd name="T17" fmla="*/ 45 h 52"/>
                <a:gd name="T18" fmla="*/ 44 w 51"/>
                <a:gd name="T19" fmla="*/ 0 h 52"/>
                <a:gd name="T20" fmla="*/ 44 w 51"/>
                <a:gd name="T21" fmla="*/ 10 h 52"/>
                <a:gd name="T22" fmla="*/ 10 w 51"/>
                <a:gd name="T23" fmla="*/ 45 h 52"/>
                <a:gd name="T24" fmla="*/ 44 w 51"/>
                <a:gd name="T25" fmla="*/ 80 h 52"/>
                <a:gd name="T26" fmla="*/ 44 w 51"/>
                <a:gd name="T27" fmla="*/ 90 h 5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1" h="52">
                  <a:moveTo>
                    <a:pt x="25" y="0"/>
                  </a:moveTo>
                  <a:cubicBezTo>
                    <a:pt x="40" y="0"/>
                    <a:pt x="51" y="12"/>
                    <a:pt x="51" y="26"/>
                  </a:cubicBezTo>
                  <a:cubicBezTo>
                    <a:pt x="51" y="40"/>
                    <a:pt x="40" y="52"/>
                    <a:pt x="25" y="52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36" y="46"/>
                    <a:pt x="45" y="37"/>
                    <a:pt x="45" y="26"/>
                  </a:cubicBezTo>
                  <a:cubicBezTo>
                    <a:pt x="45" y="15"/>
                    <a:pt x="36" y="6"/>
                    <a:pt x="25" y="6"/>
                  </a:cubicBezTo>
                  <a:lnTo>
                    <a:pt x="25" y="0"/>
                  </a:lnTo>
                  <a:close/>
                  <a:moveTo>
                    <a:pt x="25" y="52"/>
                  </a:moveTo>
                  <a:cubicBezTo>
                    <a:pt x="11" y="52"/>
                    <a:pt x="0" y="40"/>
                    <a:pt x="0" y="26"/>
                  </a:cubicBezTo>
                  <a:cubicBezTo>
                    <a:pt x="0" y="12"/>
                    <a:pt x="11" y="0"/>
                    <a:pt x="25" y="0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15" y="6"/>
                    <a:pt x="6" y="15"/>
                    <a:pt x="6" y="26"/>
                  </a:cubicBezTo>
                  <a:cubicBezTo>
                    <a:pt x="6" y="37"/>
                    <a:pt x="15" y="46"/>
                    <a:pt x="25" y="46"/>
                  </a:cubicBezTo>
                  <a:lnTo>
                    <a:pt x="25" y="52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52" name="Freeform 88">
              <a:extLst>
                <a:ext uri="{FF2B5EF4-FFF2-40B4-BE49-F238E27FC236}">
                  <a16:creationId xmlns:a16="http://schemas.microsoft.com/office/drawing/2014/main" id="{B4068729-7B6B-FCBA-F4BB-3B95BFD6FE5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50357" y="2794835"/>
              <a:ext cx="76122" cy="76116"/>
            </a:xfrm>
            <a:custGeom>
              <a:avLst/>
              <a:gdLst>
                <a:gd name="T0" fmla="*/ 45 w 51"/>
                <a:gd name="T1" fmla="*/ 0 h 51"/>
                <a:gd name="T2" fmla="*/ 89 w 51"/>
                <a:gd name="T3" fmla="*/ 45 h 51"/>
                <a:gd name="T4" fmla="*/ 45 w 51"/>
                <a:gd name="T5" fmla="*/ 89 h 51"/>
                <a:gd name="T6" fmla="*/ 45 w 51"/>
                <a:gd name="T7" fmla="*/ 79 h 51"/>
                <a:gd name="T8" fmla="*/ 80 w 51"/>
                <a:gd name="T9" fmla="*/ 45 h 51"/>
                <a:gd name="T10" fmla="*/ 45 w 51"/>
                <a:gd name="T11" fmla="*/ 10 h 51"/>
                <a:gd name="T12" fmla="*/ 45 w 51"/>
                <a:gd name="T13" fmla="*/ 0 h 51"/>
                <a:gd name="T14" fmla="*/ 45 w 51"/>
                <a:gd name="T15" fmla="*/ 89 h 51"/>
                <a:gd name="T16" fmla="*/ 0 w 51"/>
                <a:gd name="T17" fmla="*/ 45 h 51"/>
                <a:gd name="T18" fmla="*/ 45 w 51"/>
                <a:gd name="T19" fmla="*/ 0 h 51"/>
                <a:gd name="T20" fmla="*/ 45 w 51"/>
                <a:gd name="T21" fmla="*/ 10 h 51"/>
                <a:gd name="T22" fmla="*/ 10 w 51"/>
                <a:gd name="T23" fmla="*/ 45 h 51"/>
                <a:gd name="T24" fmla="*/ 45 w 51"/>
                <a:gd name="T25" fmla="*/ 79 h 51"/>
                <a:gd name="T26" fmla="*/ 45 w 51"/>
                <a:gd name="T27" fmla="*/ 89 h 5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1" h="51">
                  <a:moveTo>
                    <a:pt x="26" y="0"/>
                  </a:moveTo>
                  <a:cubicBezTo>
                    <a:pt x="40" y="0"/>
                    <a:pt x="51" y="12"/>
                    <a:pt x="51" y="26"/>
                  </a:cubicBezTo>
                  <a:cubicBezTo>
                    <a:pt x="51" y="40"/>
                    <a:pt x="40" y="51"/>
                    <a:pt x="26" y="51"/>
                  </a:cubicBezTo>
                  <a:cubicBezTo>
                    <a:pt x="26" y="45"/>
                    <a:pt x="26" y="45"/>
                    <a:pt x="26" y="45"/>
                  </a:cubicBezTo>
                  <a:cubicBezTo>
                    <a:pt x="37" y="45"/>
                    <a:pt x="46" y="37"/>
                    <a:pt x="46" y="26"/>
                  </a:cubicBezTo>
                  <a:cubicBezTo>
                    <a:pt x="46" y="15"/>
                    <a:pt x="37" y="6"/>
                    <a:pt x="26" y="6"/>
                  </a:cubicBezTo>
                  <a:lnTo>
                    <a:pt x="26" y="0"/>
                  </a:lnTo>
                  <a:close/>
                  <a:moveTo>
                    <a:pt x="26" y="51"/>
                  </a:moveTo>
                  <a:cubicBezTo>
                    <a:pt x="12" y="51"/>
                    <a:pt x="0" y="40"/>
                    <a:pt x="0" y="26"/>
                  </a:cubicBezTo>
                  <a:cubicBezTo>
                    <a:pt x="0" y="12"/>
                    <a:pt x="12" y="0"/>
                    <a:pt x="26" y="0"/>
                  </a:cubicBezTo>
                  <a:cubicBezTo>
                    <a:pt x="26" y="6"/>
                    <a:pt x="26" y="6"/>
                    <a:pt x="26" y="6"/>
                  </a:cubicBezTo>
                  <a:cubicBezTo>
                    <a:pt x="15" y="6"/>
                    <a:pt x="6" y="15"/>
                    <a:pt x="6" y="26"/>
                  </a:cubicBezTo>
                  <a:cubicBezTo>
                    <a:pt x="6" y="37"/>
                    <a:pt x="15" y="45"/>
                    <a:pt x="26" y="45"/>
                  </a:cubicBezTo>
                  <a:lnTo>
                    <a:pt x="26" y="51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53" name="Freeform 89">
              <a:extLst>
                <a:ext uri="{FF2B5EF4-FFF2-40B4-BE49-F238E27FC236}">
                  <a16:creationId xmlns:a16="http://schemas.microsoft.com/office/drawing/2014/main" id="{78451945-50D8-D9D4-562C-0BB24A40168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222909" y="2415965"/>
              <a:ext cx="77833" cy="77827"/>
            </a:xfrm>
            <a:custGeom>
              <a:avLst/>
              <a:gdLst>
                <a:gd name="T0" fmla="*/ 46 w 52"/>
                <a:gd name="T1" fmla="*/ 0 h 52"/>
                <a:gd name="T2" fmla="*/ 91 w 52"/>
                <a:gd name="T3" fmla="*/ 46 h 52"/>
                <a:gd name="T4" fmla="*/ 46 w 52"/>
                <a:gd name="T5" fmla="*/ 91 h 52"/>
                <a:gd name="T6" fmla="*/ 46 w 52"/>
                <a:gd name="T7" fmla="*/ 91 h 52"/>
                <a:gd name="T8" fmla="*/ 46 w 52"/>
                <a:gd name="T9" fmla="*/ 81 h 52"/>
                <a:gd name="T10" fmla="*/ 46 w 52"/>
                <a:gd name="T11" fmla="*/ 81 h 52"/>
                <a:gd name="T12" fmla="*/ 81 w 52"/>
                <a:gd name="T13" fmla="*/ 46 h 52"/>
                <a:gd name="T14" fmla="*/ 46 w 52"/>
                <a:gd name="T15" fmla="*/ 11 h 52"/>
                <a:gd name="T16" fmla="*/ 46 w 52"/>
                <a:gd name="T17" fmla="*/ 11 h 52"/>
                <a:gd name="T18" fmla="*/ 46 w 52"/>
                <a:gd name="T19" fmla="*/ 0 h 52"/>
                <a:gd name="T20" fmla="*/ 46 w 52"/>
                <a:gd name="T21" fmla="*/ 91 h 52"/>
                <a:gd name="T22" fmla="*/ 0 w 52"/>
                <a:gd name="T23" fmla="*/ 46 h 52"/>
                <a:gd name="T24" fmla="*/ 46 w 52"/>
                <a:gd name="T25" fmla="*/ 0 h 52"/>
                <a:gd name="T26" fmla="*/ 46 w 52"/>
                <a:gd name="T27" fmla="*/ 11 h 52"/>
                <a:gd name="T28" fmla="*/ 11 w 52"/>
                <a:gd name="T29" fmla="*/ 46 h 52"/>
                <a:gd name="T30" fmla="*/ 46 w 52"/>
                <a:gd name="T31" fmla="*/ 81 h 52"/>
                <a:gd name="T32" fmla="*/ 46 w 52"/>
                <a:gd name="T33" fmla="*/ 91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2" h="52">
                  <a:moveTo>
                    <a:pt x="26" y="0"/>
                  </a:moveTo>
                  <a:cubicBezTo>
                    <a:pt x="40" y="0"/>
                    <a:pt x="52" y="12"/>
                    <a:pt x="52" y="26"/>
                  </a:cubicBezTo>
                  <a:cubicBezTo>
                    <a:pt x="52" y="40"/>
                    <a:pt x="40" y="52"/>
                    <a:pt x="26" y="52"/>
                  </a:cubicBezTo>
                  <a:cubicBezTo>
                    <a:pt x="26" y="52"/>
                    <a:pt x="26" y="52"/>
                    <a:pt x="26" y="52"/>
                  </a:cubicBezTo>
                  <a:cubicBezTo>
                    <a:pt x="26" y="46"/>
                    <a:pt x="26" y="46"/>
                    <a:pt x="26" y="46"/>
                  </a:cubicBezTo>
                  <a:cubicBezTo>
                    <a:pt x="26" y="46"/>
                    <a:pt x="26" y="46"/>
                    <a:pt x="26" y="46"/>
                  </a:cubicBezTo>
                  <a:cubicBezTo>
                    <a:pt x="37" y="46"/>
                    <a:pt x="46" y="37"/>
                    <a:pt x="46" y="26"/>
                  </a:cubicBezTo>
                  <a:cubicBezTo>
                    <a:pt x="46" y="15"/>
                    <a:pt x="37" y="6"/>
                    <a:pt x="26" y="6"/>
                  </a:cubicBezTo>
                  <a:cubicBezTo>
                    <a:pt x="26" y="6"/>
                    <a:pt x="26" y="6"/>
                    <a:pt x="26" y="6"/>
                  </a:cubicBezTo>
                  <a:cubicBezTo>
                    <a:pt x="26" y="0"/>
                    <a:pt x="26" y="0"/>
                    <a:pt x="26" y="0"/>
                  </a:cubicBezTo>
                  <a:close/>
                  <a:moveTo>
                    <a:pt x="26" y="52"/>
                  </a:moveTo>
                  <a:cubicBezTo>
                    <a:pt x="12" y="52"/>
                    <a:pt x="0" y="40"/>
                    <a:pt x="0" y="26"/>
                  </a:cubicBezTo>
                  <a:cubicBezTo>
                    <a:pt x="0" y="12"/>
                    <a:pt x="12" y="0"/>
                    <a:pt x="26" y="0"/>
                  </a:cubicBezTo>
                  <a:cubicBezTo>
                    <a:pt x="26" y="6"/>
                    <a:pt x="26" y="6"/>
                    <a:pt x="26" y="6"/>
                  </a:cubicBezTo>
                  <a:cubicBezTo>
                    <a:pt x="15" y="6"/>
                    <a:pt x="6" y="15"/>
                    <a:pt x="6" y="26"/>
                  </a:cubicBezTo>
                  <a:cubicBezTo>
                    <a:pt x="6" y="37"/>
                    <a:pt x="15" y="46"/>
                    <a:pt x="26" y="46"/>
                  </a:cubicBezTo>
                  <a:lnTo>
                    <a:pt x="26" y="52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54" name="Freeform 90">
              <a:extLst>
                <a:ext uri="{FF2B5EF4-FFF2-40B4-BE49-F238E27FC236}">
                  <a16:creationId xmlns:a16="http://schemas.microsoft.com/office/drawing/2014/main" id="{B19ED044-244E-3EB7-0F53-AB752F33ABD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00459" y="3071077"/>
              <a:ext cx="76122" cy="76116"/>
            </a:xfrm>
            <a:custGeom>
              <a:avLst/>
              <a:gdLst>
                <a:gd name="T0" fmla="*/ 44 w 51"/>
                <a:gd name="T1" fmla="*/ 0 h 51"/>
                <a:gd name="T2" fmla="*/ 89 w 51"/>
                <a:gd name="T3" fmla="*/ 44 h 51"/>
                <a:gd name="T4" fmla="*/ 44 w 51"/>
                <a:gd name="T5" fmla="*/ 89 h 51"/>
                <a:gd name="T6" fmla="*/ 44 w 51"/>
                <a:gd name="T7" fmla="*/ 89 h 51"/>
                <a:gd name="T8" fmla="*/ 44 w 51"/>
                <a:gd name="T9" fmla="*/ 79 h 51"/>
                <a:gd name="T10" fmla="*/ 44 w 51"/>
                <a:gd name="T11" fmla="*/ 79 h 51"/>
                <a:gd name="T12" fmla="*/ 79 w 51"/>
                <a:gd name="T13" fmla="*/ 44 h 51"/>
                <a:gd name="T14" fmla="*/ 44 w 51"/>
                <a:gd name="T15" fmla="*/ 9 h 51"/>
                <a:gd name="T16" fmla="*/ 44 w 51"/>
                <a:gd name="T17" fmla="*/ 9 h 51"/>
                <a:gd name="T18" fmla="*/ 44 w 51"/>
                <a:gd name="T19" fmla="*/ 0 h 51"/>
                <a:gd name="T20" fmla="*/ 44 w 51"/>
                <a:gd name="T21" fmla="*/ 89 h 51"/>
                <a:gd name="T22" fmla="*/ 0 w 51"/>
                <a:gd name="T23" fmla="*/ 44 h 51"/>
                <a:gd name="T24" fmla="*/ 44 w 51"/>
                <a:gd name="T25" fmla="*/ 0 h 51"/>
                <a:gd name="T26" fmla="*/ 44 w 51"/>
                <a:gd name="T27" fmla="*/ 9 h 51"/>
                <a:gd name="T28" fmla="*/ 10 w 51"/>
                <a:gd name="T29" fmla="*/ 44 h 51"/>
                <a:gd name="T30" fmla="*/ 44 w 51"/>
                <a:gd name="T31" fmla="*/ 79 h 51"/>
                <a:gd name="T32" fmla="*/ 44 w 51"/>
                <a:gd name="T33" fmla="*/ 89 h 5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1" h="51">
                  <a:moveTo>
                    <a:pt x="25" y="0"/>
                  </a:moveTo>
                  <a:cubicBezTo>
                    <a:pt x="39" y="0"/>
                    <a:pt x="51" y="11"/>
                    <a:pt x="51" y="25"/>
                  </a:cubicBezTo>
                  <a:cubicBezTo>
                    <a:pt x="51" y="39"/>
                    <a:pt x="39" y="51"/>
                    <a:pt x="25" y="51"/>
                  </a:cubicBezTo>
                  <a:cubicBezTo>
                    <a:pt x="25" y="51"/>
                    <a:pt x="25" y="51"/>
                    <a:pt x="25" y="51"/>
                  </a:cubicBezTo>
                  <a:cubicBezTo>
                    <a:pt x="25" y="45"/>
                    <a:pt x="25" y="45"/>
                    <a:pt x="25" y="45"/>
                  </a:cubicBezTo>
                  <a:cubicBezTo>
                    <a:pt x="25" y="45"/>
                    <a:pt x="25" y="45"/>
                    <a:pt x="25" y="45"/>
                  </a:cubicBezTo>
                  <a:cubicBezTo>
                    <a:pt x="36" y="45"/>
                    <a:pt x="45" y="36"/>
                    <a:pt x="45" y="25"/>
                  </a:cubicBezTo>
                  <a:cubicBezTo>
                    <a:pt x="45" y="14"/>
                    <a:pt x="36" y="5"/>
                    <a:pt x="25" y="5"/>
                  </a:cubicBezTo>
                  <a:cubicBezTo>
                    <a:pt x="25" y="5"/>
                    <a:pt x="25" y="5"/>
                    <a:pt x="25" y="5"/>
                  </a:cubicBezTo>
                  <a:cubicBezTo>
                    <a:pt x="25" y="0"/>
                    <a:pt x="25" y="0"/>
                    <a:pt x="25" y="0"/>
                  </a:cubicBezTo>
                  <a:close/>
                  <a:moveTo>
                    <a:pt x="25" y="51"/>
                  </a:moveTo>
                  <a:cubicBezTo>
                    <a:pt x="11" y="51"/>
                    <a:pt x="0" y="39"/>
                    <a:pt x="0" y="25"/>
                  </a:cubicBezTo>
                  <a:cubicBezTo>
                    <a:pt x="0" y="11"/>
                    <a:pt x="11" y="0"/>
                    <a:pt x="25" y="0"/>
                  </a:cubicBezTo>
                  <a:cubicBezTo>
                    <a:pt x="25" y="5"/>
                    <a:pt x="25" y="5"/>
                    <a:pt x="25" y="5"/>
                  </a:cubicBezTo>
                  <a:cubicBezTo>
                    <a:pt x="14" y="5"/>
                    <a:pt x="6" y="14"/>
                    <a:pt x="6" y="25"/>
                  </a:cubicBezTo>
                  <a:cubicBezTo>
                    <a:pt x="6" y="36"/>
                    <a:pt x="14" y="45"/>
                    <a:pt x="25" y="45"/>
                  </a:cubicBezTo>
                  <a:lnTo>
                    <a:pt x="25" y="51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55" name="Freeform 91">
              <a:extLst>
                <a:ext uri="{FF2B5EF4-FFF2-40B4-BE49-F238E27FC236}">
                  <a16:creationId xmlns:a16="http://schemas.microsoft.com/office/drawing/2014/main" id="{9B94CAA8-CC78-4A9A-84B1-6092DE6F8E47}"/>
                </a:ext>
              </a:extLst>
            </p:cNvPr>
            <p:cNvSpPr/>
            <p:nvPr/>
          </p:nvSpPr>
          <p:spPr bwMode="auto">
            <a:xfrm>
              <a:off x="4518993" y="2079002"/>
              <a:ext cx="126585" cy="94931"/>
            </a:xfrm>
            <a:custGeom>
              <a:avLst/>
              <a:gdLst>
                <a:gd name="T0" fmla="*/ 75 w 85"/>
                <a:gd name="T1" fmla="*/ 0 h 64"/>
                <a:gd name="T2" fmla="*/ 0 w 85"/>
                <a:gd name="T3" fmla="*/ 75 h 64"/>
                <a:gd name="T4" fmla="*/ 9 w 85"/>
                <a:gd name="T5" fmla="*/ 109 h 64"/>
                <a:gd name="T6" fmla="*/ 9 w 85"/>
                <a:gd name="T7" fmla="*/ 90 h 64"/>
                <a:gd name="T8" fmla="*/ 12 w 85"/>
                <a:gd name="T9" fmla="*/ 80 h 64"/>
                <a:gd name="T10" fmla="*/ 12 w 85"/>
                <a:gd name="T11" fmla="*/ 75 h 64"/>
                <a:gd name="T12" fmla="*/ 75 w 85"/>
                <a:gd name="T13" fmla="*/ 12 h 64"/>
                <a:gd name="T14" fmla="*/ 136 w 85"/>
                <a:gd name="T15" fmla="*/ 75 h 64"/>
                <a:gd name="T16" fmla="*/ 136 w 85"/>
                <a:gd name="T17" fmla="*/ 82 h 64"/>
                <a:gd name="T18" fmla="*/ 139 w 85"/>
                <a:gd name="T19" fmla="*/ 90 h 64"/>
                <a:gd name="T20" fmla="*/ 139 w 85"/>
                <a:gd name="T21" fmla="*/ 111 h 64"/>
                <a:gd name="T22" fmla="*/ 148 w 85"/>
                <a:gd name="T23" fmla="*/ 75 h 64"/>
                <a:gd name="T24" fmla="*/ 75 w 85"/>
                <a:gd name="T25" fmla="*/ 0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5" h="64">
                  <a:moveTo>
                    <a:pt x="43" y="0"/>
                  </a:moveTo>
                  <a:cubicBezTo>
                    <a:pt x="19" y="0"/>
                    <a:pt x="0" y="19"/>
                    <a:pt x="0" y="43"/>
                  </a:cubicBezTo>
                  <a:cubicBezTo>
                    <a:pt x="0" y="50"/>
                    <a:pt x="2" y="57"/>
                    <a:pt x="5" y="63"/>
                  </a:cubicBezTo>
                  <a:cubicBezTo>
                    <a:pt x="5" y="52"/>
                    <a:pt x="5" y="52"/>
                    <a:pt x="5" y="52"/>
                  </a:cubicBezTo>
                  <a:cubicBezTo>
                    <a:pt x="5" y="50"/>
                    <a:pt x="6" y="48"/>
                    <a:pt x="7" y="46"/>
                  </a:cubicBezTo>
                  <a:cubicBezTo>
                    <a:pt x="7" y="45"/>
                    <a:pt x="7" y="44"/>
                    <a:pt x="7" y="43"/>
                  </a:cubicBezTo>
                  <a:cubicBezTo>
                    <a:pt x="7" y="23"/>
                    <a:pt x="23" y="7"/>
                    <a:pt x="43" y="7"/>
                  </a:cubicBezTo>
                  <a:cubicBezTo>
                    <a:pt x="62" y="7"/>
                    <a:pt x="78" y="23"/>
                    <a:pt x="78" y="43"/>
                  </a:cubicBezTo>
                  <a:cubicBezTo>
                    <a:pt x="78" y="44"/>
                    <a:pt x="78" y="46"/>
                    <a:pt x="78" y="47"/>
                  </a:cubicBezTo>
                  <a:cubicBezTo>
                    <a:pt x="79" y="48"/>
                    <a:pt x="80" y="50"/>
                    <a:pt x="80" y="52"/>
                  </a:cubicBezTo>
                  <a:cubicBezTo>
                    <a:pt x="80" y="64"/>
                    <a:pt x="80" y="64"/>
                    <a:pt x="80" y="64"/>
                  </a:cubicBezTo>
                  <a:cubicBezTo>
                    <a:pt x="83" y="58"/>
                    <a:pt x="85" y="50"/>
                    <a:pt x="85" y="43"/>
                  </a:cubicBezTo>
                  <a:cubicBezTo>
                    <a:pt x="85" y="19"/>
                    <a:pt x="66" y="0"/>
                    <a:pt x="43" y="0"/>
                  </a:cubicBez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56" name="Freeform 92">
              <a:extLst>
                <a:ext uri="{FF2B5EF4-FFF2-40B4-BE49-F238E27FC236}">
                  <a16:creationId xmlns:a16="http://schemas.microsoft.com/office/drawing/2014/main" id="{6F192A17-97F1-D58E-2945-A1EAAAB322B2}"/>
                </a:ext>
              </a:extLst>
            </p:cNvPr>
            <p:cNvSpPr/>
            <p:nvPr/>
          </p:nvSpPr>
          <p:spPr bwMode="auto">
            <a:xfrm>
              <a:off x="4529256" y="2143144"/>
              <a:ext cx="28225" cy="50459"/>
            </a:xfrm>
            <a:custGeom>
              <a:avLst/>
              <a:gdLst>
                <a:gd name="T0" fmla="*/ 2 w 19"/>
                <a:gd name="T1" fmla="*/ 12 h 34"/>
                <a:gd name="T2" fmla="*/ 0 w 19"/>
                <a:gd name="T3" fmla="*/ 16 h 34"/>
                <a:gd name="T4" fmla="*/ 0 w 19"/>
                <a:gd name="T5" fmla="*/ 35 h 34"/>
                <a:gd name="T6" fmla="*/ 0 w 19"/>
                <a:gd name="T7" fmla="*/ 43 h 34"/>
                <a:gd name="T8" fmla="*/ 24 w 19"/>
                <a:gd name="T9" fmla="*/ 59 h 34"/>
                <a:gd name="T10" fmla="*/ 33 w 19"/>
                <a:gd name="T11" fmla="*/ 59 h 34"/>
                <a:gd name="T12" fmla="*/ 33 w 19"/>
                <a:gd name="T13" fmla="*/ 0 h 34"/>
                <a:gd name="T14" fmla="*/ 24 w 19"/>
                <a:gd name="T15" fmla="*/ 0 h 34"/>
                <a:gd name="T16" fmla="*/ 2 w 19"/>
                <a:gd name="T17" fmla="*/ 12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9" h="34">
                  <a:moveTo>
                    <a:pt x="1" y="7"/>
                  </a:moveTo>
                  <a:cubicBezTo>
                    <a:pt x="1" y="8"/>
                    <a:pt x="0" y="8"/>
                    <a:pt x="0" y="9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0" y="25"/>
                    <a:pt x="0" y="25"/>
                    <a:pt x="0" y="25"/>
                  </a:cubicBezTo>
                  <a:cubicBezTo>
                    <a:pt x="0" y="30"/>
                    <a:pt x="6" y="34"/>
                    <a:pt x="14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7" y="0"/>
                    <a:pt x="2" y="3"/>
                    <a:pt x="1" y="7"/>
                  </a:cubicBez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57" name="Freeform 93">
              <a:extLst>
                <a:ext uri="{FF2B5EF4-FFF2-40B4-BE49-F238E27FC236}">
                  <a16:creationId xmlns:a16="http://schemas.microsoft.com/office/drawing/2014/main" id="{AD97BFFD-1B3C-732F-7899-02E7C370B904}"/>
                </a:ext>
              </a:extLst>
            </p:cNvPr>
            <p:cNvSpPr/>
            <p:nvPr/>
          </p:nvSpPr>
          <p:spPr bwMode="auto">
            <a:xfrm>
              <a:off x="4607089" y="2143144"/>
              <a:ext cx="26514" cy="50459"/>
            </a:xfrm>
            <a:custGeom>
              <a:avLst/>
              <a:gdLst>
                <a:gd name="T0" fmla="*/ 31 w 18"/>
                <a:gd name="T1" fmla="*/ 43 h 34"/>
                <a:gd name="T2" fmla="*/ 31 w 18"/>
                <a:gd name="T3" fmla="*/ 35 h 34"/>
                <a:gd name="T4" fmla="*/ 31 w 18"/>
                <a:gd name="T5" fmla="*/ 16 h 34"/>
                <a:gd name="T6" fmla="*/ 31 w 18"/>
                <a:gd name="T7" fmla="*/ 14 h 34"/>
                <a:gd name="T8" fmla="*/ 9 w 18"/>
                <a:gd name="T9" fmla="*/ 0 h 34"/>
                <a:gd name="T10" fmla="*/ 0 w 18"/>
                <a:gd name="T11" fmla="*/ 0 h 34"/>
                <a:gd name="T12" fmla="*/ 0 w 18"/>
                <a:gd name="T13" fmla="*/ 59 h 34"/>
                <a:gd name="T14" fmla="*/ 9 w 18"/>
                <a:gd name="T15" fmla="*/ 59 h 34"/>
                <a:gd name="T16" fmla="*/ 31 w 18"/>
                <a:gd name="T17" fmla="*/ 43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8" h="34">
                  <a:moveTo>
                    <a:pt x="18" y="25"/>
                  </a:moveTo>
                  <a:cubicBezTo>
                    <a:pt x="18" y="20"/>
                    <a:pt x="18" y="20"/>
                    <a:pt x="18" y="20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8" y="9"/>
                    <a:pt x="18" y="8"/>
                    <a:pt x="18" y="8"/>
                  </a:cubicBezTo>
                  <a:cubicBezTo>
                    <a:pt x="18" y="4"/>
                    <a:pt x="12" y="0"/>
                    <a:pt x="5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4"/>
                    <a:pt x="0" y="34"/>
                    <a:pt x="0" y="34"/>
                  </a:cubicBezTo>
                  <a:cubicBezTo>
                    <a:pt x="5" y="34"/>
                    <a:pt x="5" y="34"/>
                    <a:pt x="5" y="34"/>
                  </a:cubicBezTo>
                  <a:cubicBezTo>
                    <a:pt x="13" y="34"/>
                    <a:pt x="18" y="30"/>
                    <a:pt x="18" y="25"/>
                  </a:cubicBez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58" name="Freeform 94">
              <a:extLst>
                <a:ext uri="{FF2B5EF4-FFF2-40B4-BE49-F238E27FC236}">
                  <a16:creationId xmlns:a16="http://schemas.microsoft.com/office/drawing/2014/main" id="{08437BC7-00B6-7727-3C21-77DC3C809995}"/>
                </a:ext>
              </a:extLst>
            </p:cNvPr>
            <p:cNvSpPr/>
            <p:nvPr/>
          </p:nvSpPr>
          <p:spPr bwMode="auto">
            <a:xfrm>
              <a:off x="5272516" y="3151469"/>
              <a:ext cx="32502" cy="66709"/>
            </a:xfrm>
            <a:custGeom>
              <a:avLst/>
              <a:gdLst>
                <a:gd name="T0" fmla="*/ 0 w 38"/>
                <a:gd name="T1" fmla="*/ 78 h 78"/>
                <a:gd name="T2" fmla="*/ 38 w 38"/>
                <a:gd name="T3" fmla="*/ 32 h 78"/>
                <a:gd name="T4" fmla="*/ 0 w 38"/>
                <a:gd name="T5" fmla="*/ 0 h 78"/>
                <a:gd name="T6" fmla="*/ 0 w 38"/>
                <a:gd name="T7" fmla="*/ 78 h 7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" h="78">
                  <a:moveTo>
                    <a:pt x="0" y="78"/>
                  </a:moveTo>
                  <a:lnTo>
                    <a:pt x="38" y="32"/>
                  </a:lnTo>
                  <a:lnTo>
                    <a:pt x="0" y="0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59" name="Freeform 95">
              <a:extLst>
                <a:ext uri="{FF2B5EF4-FFF2-40B4-BE49-F238E27FC236}">
                  <a16:creationId xmlns:a16="http://schemas.microsoft.com/office/drawing/2014/main" id="{6F6ED3FB-4A04-DABD-0392-46E3EF6ABF4C}"/>
                </a:ext>
              </a:extLst>
            </p:cNvPr>
            <p:cNvSpPr/>
            <p:nvPr/>
          </p:nvSpPr>
          <p:spPr bwMode="auto">
            <a:xfrm>
              <a:off x="5351204" y="3151469"/>
              <a:ext cx="34212" cy="66709"/>
            </a:xfrm>
            <a:custGeom>
              <a:avLst/>
              <a:gdLst>
                <a:gd name="T0" fmla="*/ 40 w 40"/>
                <a:gd name="T1" fmla="*/ 78 h 78"/>
                <a:gd name="T2" fmla="*/ 40 w 40"/>
                <a:gd name="T3" fmla="*/ 0 h 78"/>
                <a:gd name="T4" fmla="*/ 0 w 40"/>
                <a:gd name="T5" fmla="*/ 32 h 78"/>
                <a:gd name="T6" fmla="*/ 40 w 40"/>
                <a:gd name="T7" fmla="*/ 78 h 7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0" h="78">
                  <a:moveTo>
                    <a:pt x="40" y="78"/>
                  </a:moveTo>
                  <a:lnTo>
                    <a:pt x="40" y="0"/>
                  </a:lnTo>
                  <a:lnTo>
                    <a:pt x="0" y="32"/>
                  </a:lnTo>
                  <a:lnTo>
                    <a:pt x="40" y="78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60" name="Freeform 96">
              <a:extLst>
                <a:ext uri="{FF2B5EF4-FFF2-40B4-BE49-F238E27FC236}">
                  <a16:creationId xmlns:a16="http://schemas.microsoft.com/office/drawing/2014/main" id="{F1A46159-5A07-1FA3-15CA-B49676E5DDCB}"/>
                </a:ext>
              </a:extLst>
            </p:cNvPr>
            <p:cNvSpPr/>
            <p:nvPr/>
          </p:nvSpPr>
          <p:spPr bwMode="auto">
            <a:xfrm>
              <a:off x="5385416" y="3219888"/>
              <a:ext cx="0" cy="1710"/>
            </a:xfrm>
            <a:custGeom>
              <a:avLst/>
              <a:gdLst>
                <a:gd name="T0" fmla="*/ 2 h 2"/>
                <a:gd name="T1" fmla="*/ 2 h 2"/>
                <a:gd name="T2" fmla="*/ 0 h 2"/>
                <a:gd name="T3" fmla="*/ 2 h 2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">
                  <a:moveTo>
                    <a:pt x="0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61" name="Freeform 97">
              <a:extLst>
                <a:ext uri="{FF2B5EF4-FFF2-40B4-BE49-F238E27FC236}">
                  <a16:creationId xmlns:a16="http://schemas.microsoft.com/office/drawing/2014/main" id="{5EAD4C8F-47BC-3580-A3E3-6E196AEB4186}"/>
                </a:ext>
              </a:extLst>
            </p:cNvPr>
            <p:cNvSpPr/>
            <p:nvPr/>
          </p:nvSpPr>
          <p:spPr bwMode="auto">
            <a:xfrm>
              <a:off x="5272516" y="3219888"/>
              <a:ext cx="0" cy="1710"/>
            </a:xfrm>
            <a:custGeom>
              <a:avLst/>
              <a:gdLst>
                <a:gd name="T0" fmla="*/ 2 h 2"/>
                <a:gd name="T1" fmla="*/ 2 h 2"/>
                <a:gd name="T2" fmla="*/ 0 h 2"/>
                <a:gd name="T3" fmla="*/ 2 h 2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">
                  <a:moveTo>
                    <a:pt x="0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62" name="Freeform 98">
              <a:extLst>
                <a:ext uri="{FF2B5EF4-FFF2-40B4-BE49-F238E27FC236}">
                  <a16:creationId xmlns:a16="http://schemas.microsoft.com/office/drawing/2014/main" id="{D2891F4B-90D6-8E66-3DBF-C0FB5872C1EA}"/>
                </a:ext>
              </a:extLst>
            </p:cNvPr>
            <p:cNvSpPr/>
            <p:nvPr/>
          </p:nvSpPr>
          <p:spPr bwMode="auto">
            <a:xfrm>
              <a:off x="5273371" y="3179692"/>
              <a:ext cx="108624" cy="41907"/>
            </a:xfrm>
            <a:custGeom>
              <a:avLst/>
              <a:gdLst>
                <a:gd name="T0" fmla="*/ 127 w 127"/>
                <a:gd name="T1" fmla="*/ 49 h 49"/>
                <a:gd name="T2" fmla="*/ 127 w 127"/>
                <a:gd name="T3" fmla="*/ 47 h 49"/>
                <a:gd name="T4" fmla="*/ 89 w 127"/>
                <a:gd name="T5" fmla="*/ 0 h 49"/>
                <a:gd name="T6" fmla="*/ 65 w 127"/>
                <a:gd name="T7" fmla="*/ 21 h 49"/>
                <a:gd name="T8" fmla="*/ 40 w 127"/>
                <a:gd name="T9" fmla="*/ 0 h 49"/>
                <a:gd name="T10" fmla="*/ 0 w 127"/>
                <a:gd name="T11" fmla="*/ 47 h 49"/>
                <a:gd name="T12" fmla="*/ 0 w 127"/>
                <a:gd name="T13" fmla="*/ 49 h 49"/>
                <a:gd name="T14" fmla="*/ 127 w 127"/>
                <a:gd name="T15" fmla="*/ 49 h 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7" h="49">
                  <a:moveTo>
                    <a:pt x="127" y="49"/>
                  </a:moveTo>
                  <a:lnTo>
                    <a:pt x="127" y="47"/>
                  </a:lnTo>
                  <a:lnTo>
                    <a:pt x="89" y="0"/>
                  </a:lnTo>
                  <a:lnTo>
                    <a:pt x="65" y="21"/>
                  </a:lnTo>
                  <a:lnTo>
                    <a:pt x="40" y="0"/>
                  </a:lnTo>
                  <a:lnTo>
                    <a:pt x="0" y="47"/>
                  </a:lnTo>
                  <a:lnTo>
                    <a:pt x="0" y="49"/>
                  </a:lnTo>
                  <a:lnTo>
                    <a:pt x="127" y="49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63" name="Freeform 99">
              <a:extLst>
                <a:ext uri="{FF2B5EF4-FFF2-40B4-BE49-F238E27FC236}">
                  <a16:creationId xmlns:a16="http://schemas.microsoft.com/office/drawing/2014/main" id="{D8963A38-8170-F7E3-5B78-8E3217308A8F}"/>
                </a:ext>
              </a:extLst>
            </p:cNvPr>
            <p:cNvSpPr/>
            <p:nvPr/>
          </p:nvSpPr>
          <p:spPr bwMode="auto">
            <a:xfrm>
              <a:off x="5275082" y="3150614"/>
              <a:ext cx="106913" cy="42762"/>
            </a:xfrm>
            <a:custGeom>
              <a:avLst/>
              <a:gdLst>
                <a:gd name="T0" fmla="*/ 37 w 125"/>
                <a:gd name="T1" fmla="*/ 29 h 50"/>
                <a:gd name="T2" fmla="*/ 38 w 125"/>
                <a:gd name="T3" fmla="*/ 31 h 50"/>
                <a:gd name="T4" fmla="*/ 40 w 125"/>
                <a:gd name="T5" fmla="*/ 33 h 50"/>
                <a:gd name="T6" fmla="*/ 63 w 125"/>
                <a:gd name="T7" fmla="*/ 50 h 50"/>
                <a:gd name="T8" fmla="*/ 83 w 125"/>
                <a:gd name="T9" fmla="*/ 33 h 50"/>
                <a:gd name="T10" fmla="*/ 85 w 125"/>
                <a:gd name="T11" fmla="*/ 31 h 50"/>
                <a:gd name="T12" fmla="*/ 87 w 125"/>
                <a:gd name="T13" fmla="*/ 29 h 50"/>
                <a:gd name="T14" fmla="*/ 125 w 125"/>
                <a:gd name="T15" fmla="*/ 0 h 50"/>
                <a:gd name="T16" fmla="*/ 0 w 125"/>
                <a:gd name="T17" fmla="*/ 0 h 50"/>
                <a:gd name="T18" fmla="*/ 37 w 125"/>
                <a:gd name="T19" fmla="*/ 29 h 5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25" h="50">
                  <a:moveTo>
                    <a:pt x="37" y="29"/>
                  </a:moveTo>
                  <a:lnTo>
                    <a:pt x="38" y="31"/>
                  </a:lnTo>
                  <a:lnTo>
                    <a:pt x="40" y="33"/>
                  </a:lnTo>
                  <a:lnTo>
                    <a:pt x="63" y="50"/>
                  </a:lnTo>
                  <a:lnTo>
                    <a:pt x="83" y="33"/>
                  </a:lnTo>
                  <a:lnTo>
                    <a:pt x="85" y="31"/>
                  </a:lnTo>
                  <a:lnTo>
                    <a:pt x="87" y="29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37" y="29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64" name="Freeform 100">
              <a:extLst>
                <a:ext uri="{FF2B5EF4-FFF2-40B4-BE49-F238E27FC236}">
                  <a16:creationId xmlns:a16="http://schemas.microsoft.com/office/drawing/2014/main" id="{2056E668-D8C3-8960-D1B5-45188B63D359}"/>
                </a:ext>
              </a:extLst>
            </p:cNvPr>
            <p:cNvSpPr/>
            <p:nvPr/>
          </p:nvSpPr>
          <p:spPr bwMode="auto">
            <a:xfrm>
              <a:off x="3914292" y="2110645"/>
              <a:ext cx="116321" cy="109470"/>
            </a:xfrm>
            <a:custGeom>
              <a:avLst/>
              <a:gdLst>
                <a:gd name="T0" fmla="*/ 23 w 78"/>
                <a:gd name="T1" fmla="*/ 128 h 74"/>
                <a:gd name="T2" fmla="*/ 47 w 78"/>
                <a:gd name="T3" fmla="*/ 106 h 74"/>
                <a:gd name="T4" fmla="*/ 47 w 78"/>
                <a:gd name="T5" fmla="*/ 106 h 74"/>
                <a:gd name="T6" fmla="*/ 47 w 78"/>
                <a:gd name="T7" fmla="*/ 29 h 74"/>
                <a:gd name="T8" fmla="*/ 122 w 78"/>
                <a:gd name="T9" fmla="*/ 29 h 74"/>
                <a:gd name="T10" fmla="*/ 122 w 78"/>
                <a:gd name="T11" fmla="*/ 83 h 74"/>
                <a:gd name="T12" fmla="*/ 113 w 78"/>
                <a:gd name="T13" fmla="*/ 81 h 74"/>
                <a:gd name="T14" fmla="*/ 89 w 78"/>
                <a:gd name="T15" fmla="*/ 106 h 74"/>
                <a:gd name="T16" fmla="*/ 113 w 78"/>
                <a:gd name="T17" fmla="*/ 128 h 74"/>
                <a:gd name="T18" fmla="*/ 136 w 78"/>
                <a:gd name="T19" fmla="*/ 106 h 74"/>
                <a:gd name="T20" fmla="*/ 136 w 78"/>
                <a:gd name="T21" fmla="*/ 106 h 74"/>
                <a:gd name="T22" fmla="*/ 136 w 78"/>
                <a:gd name="T23" fmla="*/ 106 h 74"/>
                <a:gd name="T24" fmla="*/ 136 w 78"/>
                <a:gd name="T25" fmla="*/ 29 h 74"/>
                <a:gd name="T26" fmla="*/ 136 w 78"/>
                <a:gd name="T27" fmla="*/ 0 h 74"/>
                <a:gd name="T28" fmla="*/ 122 w 78"/>
                <a:gd name="T29" fmla="*/ 0 h 74"/>
                <a:gd name="T30" fmla="*/ 47 w 78"/>
                <a:gd name="T31" fmla="*/ 0 h 74"/>
                <a:gd name="T32" fmla="*/ 31 w 78"/>
                <a:gd name="T33" fmla="*/ 0 h 74"/>
                <a:gd name="T34" fmla="*/ 31 w 78"/>
                <a:gd name="T35" fmla="*/ 29 h 74"/>
                <a:gd name="T36" fmla="*/ 31 w 78"/>
                <a:gd name="T37" fmla="*/ 83 h 74"/>
                <a:gd name="T38" fmla="*/ 23 w 78"/>
                <a:gd name="T39" fmla="*/ 81 h 74"/>
                <a:gd name="T40" fmla="*/ 0 w 78"/>
                <a:gd name="T41" fmla="*/ 106 h 74"/>
                <a:gd name="T42" fmla="*/ 23 w 78"/>
                <a:gd name="T43" fmla="*/ 128 h 7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8" h="74">
                  <a:moveTo>
                    <a:pt x="13" y="74"/>
                  </a:moveTo>
                  <a:cubicBezTo>
                    <a:pt x="21" y="74"/>
                    <a:pt x="27" y="68"/>
                    <a:pt x="27" y="61"/>
                  </a:cubicBezTo>
                  <a:cubicBezTo>
                    <a:pt x="27" y="61"/>
                    <a:pt x="27" y="61"/>
                    <a:pt x="27" y="61"/>
                  </a:cubicBezTo>
                  <a:cubicBezTo>
                    <a:pt x="27" y="17"/>
                    <a:pt x="27" y="17"/>
                    <a:pt x="27" y="17"/>
                  </a:cubicBezTo>
                  <a:cubicBezTo>
                    <a:pt x="70" y="17"/>
                    <a:pt x="70" y="17"/>
                    <a:pt x="70" y="17"/>
                  </a:cubicBezTo>
                  <a:cubicBezTo>
                    <a:pt x="70" y="48"/>
                    <a:pt x="70" y="48"/>
                    <a:pt x="70" y="48"/>
                  </a:cubicBezTo>
                  <a:cubicBezTo>
                    <a:pt x="68" y="48"/>
                    <a:pt x="66" y="47"/>
                    <a:pt x="65" y="47"/>
                  </a:cubicBezTo>
                  <a:cubicBezTo>
                    <a:pt x="57" y="47"/>
                    <a:pt x="51" y="53"/>
                    <a:pt x="51" y="61"/>
                  </a:cubicBezTo>
                  <a:cubicBezTo>
                    <a:pt x="51" y="68"/>
                    <a:pt x="57" y="74"/>
                    <a:pt x="65" y="74"/>
                  </a:cubicBezTo>
                  <a:cubicBezTo>
                    <a:pt x="72" y="74"/>
                    <a:pt x="78" y="68"/>
                    <a:pt x="78" y="61"/>
                  </a:cubicBezTo>
                  <a:cubicBezTo>
                    <a:pt x="78" y="61"/>
                    <a:pt x="78" y="61"/>
                    <a:pt x="78" y="61"/>
                  </a:cubicBezTo>
                  <a:cubicBezTo>
                    <a:pt x="78" y="61"/>
                    <a:pt x="78" y="61"/>
                    <a:pt x="78" y="61"/>
                  </a:cubicBezTo>
                  <a:cubicBezTo>
                    <a:pt x="78" y="17"/>
                    <a:pt x="78" y="17"/>
                    <a:pt x="78" y="17"/>
                  </a:cubicBezTo>
                  <a:cubicBezTo>
                    <a:pt x="78" y="0"/>
                    <a:pt x="78" y="0"/>
                    <a:pt x="78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27" y="0"/>
                    <a:pt x="27" y="0"/>
                    <a:pt x="27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17"/>
                    <a:pt x="18" y="17"/>
                    <a:pt x="18" y="17"/>
                  </a:cubicBezTo>
                  <a:cubicBezTo>
                    <a:pt x="18" y="48"/>
                    <a:pt x="18" y="48"/>
                    <a:pt x="18" y="48"/>
                  </a:cubicBezTo>
                  <a:cubicBezTo>
                    <a:pt x="17" y="48"/>
                    <a:pt x="15" y="47"/>
                    <a:pt x="13" y="47"/>
                  </a:cubicBezTo>
                  <a:cubicBezTo>
                    <a:pt x="6" y="47"/>
                    <a:pt x="0" y="53"/>
                    <a:pt x="0" y="61"/>
                  </a:cubicBezTo>
                  <a:cubicBezTo>
                    <a:pt x="0" y="68"/>
                    <a:pt x="6" y="74"/>
                    <a:pt x="13" y="74"/>
                  </a:cubicBez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65" name="Freeform 101">
              <a:extLst>
                <a:ext uri="{FF2B5EF4-FFF2-40B4-BE49-F238E27FC236}">
                  <a16:creationId xmlns:a16="http://schemas.microsoft.com/office/drawing/2014/main" id="{0459FE9D-8CD4-0948-5617-048D8EA7629E}"/>
                </a:ext>
              </a:extLst>
            </p:cNvPr>
            <p:cNvSpPr/>
            <p:nvPr/>
          </p:nvSpPr>
          <p:spPr bwMode="auto">
            <a:xfrm>
              <a:off x="5034741" y="2465569"/>
              <a:ext cx="57305" cy="97497"/>
            </a:xfrm>
            <a:custGeom>
              <a:avLst/>
              <a:gdLst>
                <a:gd name="T0" fmla="*/ 0 w 39"/>
                <a:gd name="T1" fmla="*/ 79 h 66"/>
                <a:gd name="T2" fmla="*/ 0 w 39"/>
                <a:gd name="T3" fmla="*/ 95 h 66"/>
                <a:gd name="T4" fmla="*/ 19 w 39"/>
                <a:gd name="T5" fmla="*/ 114 h 66"/>
                <a:gd name="T6" fmla="*/ 46 w 39"/>
                <a:gd name="T7" fmla="*/ 114 h 66"/>
                <a:gd name="T8" fmla="*/ 67 w 39"/>
                <a:gd name="T9" fmla="*/ 95 h 66"/>
                <a:gd name="T10" fmla="*/ 67 w 39"/>
                <a:gd name="T11" fmla="*/ 79 h 66"/>
                <a:gd name="T12" fmla="*/ 43 w 39"/>
                <a:gd name="T13" fmla="*/ 79 h 66"/>
                <a:gd name="T14" fmla="*/ 43 w 39"/>
                <a:gd name="T15" fmla="*/ 66 h 66"/>
                <a:gd name="T16" fmla="*/ 67 w 39"/>
                <a:gd name="T17" fmla="*/ 66 h 66"/>
                <a:gd name="T18" fmla="*/ 67 w 39"/>
                <a:gd name="T19" fmla="*/ 43 h 66"/>
                <a:gd name="T20" fmla="*/ 43 w 39"/>
                <a:gd name="T21" fmla="*/ 43 h 66"/>
                <a:gd name="T22" fmla="*/ 43 w 39"/>
                <a:gd name="T23" fmla="*/ 29 h 66"/>
                <a:gd name="T24" fmla="*/ 67 w 39"/>
                <a:gd name="T25" fmla="*/ 29 h 66"/>
                <a:gd name="T26" fmla="*/ 67 w 39"/>
                <a:gd name="T27" fmla="*/ 19 h 66"/>
                <a:gd name="T28" fmla="*/ 46 w 39"/>
                <a:gd name="T29" fmla="*/ 0 h 66"/>
                <a:gd name="T30" fmla="*/ 19 w 39"/>
                <a:gd name="T31" fmla="*/ 0 h 66"/>
                <a:gd name="T32" fmla="*/ 0 w 39"/>
                <a:gd name="T33" fmla="*/ 19 h 66"/>
                <a:gd name="T34" fmla="*/ 0 w 39"/>
                <a:gd name="T35" fmla="*/ 29 h 66"/>
                <a:gd name="T36" fmla="*/ 24 w 39"/>
                <a:gd name="T37" fmla="*/ 29 h 66"/>
                <a:gd name="T38" fmla="*/ 24 w 39"/>
                <a:gd name="T39" fmla="*/ 43 h 66"/>
                <a:gd name="T40" fmla="*/ 0 w 39"/>
                <a:gd name="T41" fmla="*/ 43 h 66"/>
                <a:gd name="T42" fmla="*/ 0 w 39"/>
                <a:gd name="T43" fmla="*/ 66 h 66"/>
                <a:gd name="T44" fmla="*/ 24 w 39"/>
                <a:gd name="T45" fmla="*/ 66 h 66"/>
                <a:gd name="T46" fmla="*/ 24 w 39"/>
                <a:gd name="T47" fmla="*/ 79 h 66"/>
                <a:gd name="T48" fmla="*/ 0 w 39"/>
                <a:gd name="T49" fmla="*/ 79 h 6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9" h="66">
                  <a:moveTo>
                    <a:pt x="0" y="46"/>
                  </a:moveTo>
                  <a:cubicBezTo>
                    <a:pt x="0" y="55"/>
                    <a:pt x="0" y="55"/>
                    <a:pt x="0" y="55"/>
                  </a:cubicBezTo>
                  <a:cubicBezTo>
                    <a:pt x="0" y="61"/>
                    <a:pt x="5" y="66"/>
                    <a:pt x="11" y="66"/>
                  </a:cubicBezTo>
                  <a:cubicBezTo>
                    <a:pt x="27" y="66"/>
                    <a:pt x="27" y="66"/>
                    <a:pt x="27" y="66"/>
                  </a:cubicBezTo>
                  <a:cubicBezTo>
                    <a:pt x="34" y="66"/>
                    <a:pt x="39" y="61"/>
                    <a:pt x="39" y="55"/>
                  </a:cubicBezTo>
                  <a:cubicBezTo>
                    <a:pt x="39" y="46"/>
                    <a:pt x="39" y="46"/>
                    <a:pt x="3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38"/>
                    <a:pt x="25" y="38"/>
                    <a:pt x="25" y="38"/>
                  </a:cubicBezTo>
                  <a:cubicBezTo>
                    <a:pt x="39" y="38"/>
                    <a:pt x="39" y="38"/>
                    <a:pt x="39" y="38"/>
                  </a:cubicBezTo>
                  <a:cubicBezTo>
                    <a:pt x="39" y="25"/>
                    <a:pt x="39" y="25"/>
                    <a:pt x="39" y="25"/>
                  </a:cubicBezTo>
                  <a:cubicBezTo>
                    <a:pt x="25" y="25"/>
                    <a:pt x="25" y="25"/>
                    <a:pt x="25" y="25"/>
                  </a:cubicBezTo>
                  <a:cubicBezTo>
                    <a:pt x="25" y="17"/>
                    <a:pt x="25" y="17"/>
                    <a:pt x="25" y="17"/>
                  </a:cubicBezTo>
                  <a:cubicBezTo>
                    <a:pt x="39" y="17"/>
                    <a:pt x="39" y="17"/>
                    <a:pt x="39" y="17"/>
                  </a:cubicBezTo>
                  <a:cubicBezTo>
                    <a:pt x="39" y="11"/>
                    <a:pt x="39" y="11"/>
                    <a:pt x="39" y="11"/>
                  </a:cubicBezTo>
                  <a:cubicBezTo>
                    <a:pt x="39" y="5"/>
                    <a:pt x="34" y="0"/>
                    <a:pt x="27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5" y="0"/>
                    <a:pt x="0" y="5"/>
                    <a:pt x="0" y="11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4" y="25"/>
                    <a:pt x="14" y="25"/>
                    <a:pt x="14" y="25"/>
                  </a:cubicBezTo>
                  <a:cubicBezTo>
                    <a:pt x="0" y="25"/>
                    <a:pt x="0" y="25"/>
                    <a:pt x="0" y="25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14" y="38"/>
                    <a:pt x="14" y="38"/>
                    <a:pt x="14" y="38"/>
                  </a:cubicBezTo>
                  <a:cubicBezTo>
                    <a:pt x="14" y="46"/>
                    <a:pt x="14" y="46"/>
                    <a:pt x="14" y="46"/>
                  </a:cubicBezTo>
                  <a:lnTo>
                    <a:pt x="0" y="46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66" name="Freeform 102">
              <a:extLst>
                <a:ext uri="{FF2B5EF4-FFF2-40B4-BE49-F238E27FC236}">
                  <a16:creationId xmlns:a16="http://schemas.microsoft.com/office/drawing/2014/main" id="{12F27B7D-719F-47A8-CD4A-6392CE9DD3BC}"/>
                </a:ext>
              </a:extLst>
            </p:cNvPr>
            <p:cNvSpPr/>
            <p:nvPr/>
          </p:nvSpPr>
          <p:spPr bwMode="auto">
            <a:xfrm>
              <a:off x="5016780" y="2552803"/>
              <a:ext cx="92373" cy="60722"/>
            </a:xfrm>
            <a:custGeom>
              <a:avLst/>
              <a:gdLst>
                <a:gd name="T0" fmla="*/ 0 w 62"/>
                <a:gd name="T1" fmla="*/ 3 h 41"/>
                <a:gd name="T2" fmla="*/ 35 w 62"/>
                <a:gd name="T3" fmla="*/ 33 h 41"/>
                <a:gd name="T4" fmla="*/ 47 w 62"/>
                <a:gd name="T5" fmla="*/ 33 h 41"/>
                <a:gd name="T6" fmla="*/ 47 w 62"/>
                <a:gd name="T7" fmla="*/ 55 h 41"/>
                <a:gd name="T8" fmla="*/ 33 w 62"/>
                <a:gd name="T9" fmla="*/ 55 h 41"/>
                <a:gd name="T10" fmla="*/ 33 w 62"/>
                <a:gd name="T11" fmla="*/ 71 h 41"/>
                <a:gd name="T12" fmla="*/ 75 w 62"/>
                <a:gd name="T13" fmla="*/ 71 h 41"/>
                <a:gd name="T14" fmla="*/ 75 w 62"/>
                <a:gd name="T15" fmla="*/ 55 h 41"/>
                <a:gd name="T16" fmla="*/ 61 w 62"/>
                <a:gd name="T17" fmla="*/ 55 h 41"/>
                <a:gd name="T18" fmla="*/ 61 w 62"/>
                <a:gd name="T19" fmla="*/ 33 h 41"/>
                <a:gd name="T20" fmla="*/ 73 w 62"/>
                <a:gd name="T21" fmla="*/ 33 h 41"/>
                <a:gd name="T22" fmla="*/ 108 w 62"/>
                <a:gd name="T23" fmla="*/ 3 h 41"/>
                <a:gd name="T24" fmla="*/ 94 w 62"/>
                <a:gd name="T25" fmla="*/ 0 h 41"/>
                <a:gd name="T26" fmla="*/ 73 w 62"/>
                <a:gd name="T27" fmla="*/ 19 h 41"/>
                <a:gd name="T28" fmla="*/ 35 w 62"/>
                <a:gd name="T29" fmla="*/ 19 h 41"/>
                <a:gd name="T30" fmla="*/ 14 w 62"/>
                <a:gd name="T31" fmla="*/ 0 h 41"/>
                <a:gd name="T32" fmla="*/ 0 w 62"/>
                <a:gd name="T33" fmla="*/ 3 h 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2" h="41">
                  <a:moveTo>
                    <a:pt x="0" y="2"/>
                  </a:moveTo>
                  <a:cubicBezTo>
                    <a:pt x="2" y="12"/>
                    <a:pt x="11" y="19"/>
                    <a:pt x="20" y="19"/>
                  </a:cubicBezTo>
                  <a:cubicBezTo>
                    <a:pt x="27" y="19"/>
                    <a:pt x="27" y="19"/>
                    <a:pt x="27" y="19"/>
                  </a:cubicBezTo>
                  <a:cubicBezTo>
                    <a:pt x="27" y="32"/>
                    <a:pt x="27" y="32"/>
                    <a:pt x="27" y="32"/>
                  </a:cubicBezTo>
                  <a:cubicBezTo>
                    <a:pt x="19" y="32"/>
                    <a:pt x="19" y="32"/>
                    <a:pt x="19" y="32"/>
                  </a:cubicBezTo>
                  <a:cubicBezTo>
                    <a:pt x="19" y="41"/>
                    <a:pt x="19" y="41"/>
                    <a:pt x="19" y="41"/>
                  </a:cubicBezTo>
                  <a:cubicBezTo>
                    <a:pt x="43" y="41"/>
                    <a:pt x="43" y="41"/>
                    <a:pt x="43" y="41"/>
                  </a:cubicBezTo>
                  <a:cubicBezTo>
                    <a:pt x="43" y="32"/>
                    <a:pt x="43" y="32"/>
                    <a:pt x="43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19"/>
                    <a:pt x="35" y="19"/>
                    <a:pt x="35" y="19"/>
                  </a:cubicBezTo>
                  <a:cubicBezTo>
                    <a:pt x="42" y="19"/>
                    <a:pt x="42" y="19"/>
                    <a:pt x="42" y="19"/>
                  </a:cubicBezTo>
                  <a:cubicBezTo>
                    <a:pt x="52" y="19"/>
                    <a:pt x="60" y="10"/>
                    <a:pt x="62" y="2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53" y="5"/>
                    <a:pt x="48" y="11"/>
                    <a:pt x="42" y="11"/>
                  </a:cubicBezTo>
                  <a:cubicBezTo>
                    <a:pt x="20" y="11"/>
                    <a:pt x="20" y="11"/>
                    <a:pt x="20" y="11"/>
                  </a:cubicBezTo>
                  <a:cubicBezTo>
                    <a:pt x="15" y="11"/>
                    <a:pt x="9" y="6"/>
                    <a:pt x="8" y="0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67" name="Freeform 103">
              <a:extLst>
                <a:ext uri="{FF2B5EF4-FFF2-40B4-BE49-F238E27FC236}">
                  <a16:creationId xmlns:a16="http://schemas.microsoft.com/office/drawing/2014/main" id="{D2E44114-D843-C2E8-0163-E383A188580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282929" y="3332779"/>
              <a:ext cx="110334" cy="102628"/>
            </a:xfrm>
            <a:custGeom>
              <a:avLst/>
              <a:gdLst>
                <a:gd name="T0" fmla="*/ 122 w 74"/>
                <a:gd name="T1" fmla="*/ 120 h 69"/>
                <a:gd name="T2" fmla="*/ 122 w 74"/>
                <a:gd name="T3" fmla="*/ 111 h 69"/>
                <a:gd name="T4" fmla="*/ 129 w 74"/>
                <a:gd name="T5" fmla="*/ 17 h 69"/>
                <a:gd name="T6" fmla="*/ 113 w 74"/>
                <a:gd name="T7" fmla="*/ 31 h 69"/>
                <a:gd name="T8" fmla="*/ 113 w 74"/>
                <a:gd name="T9" fmla="*/ 47 h 69"/>
                <a:gd name="T10" fmla="*/ 113 w 74"/>
                <a:gd name="T11" fmla="*/ 57 h 69"/>
                <a:gd name="T12" fmla="*/ 113 w 74"/>
                <a:gd name="T13" fmla="*/ 71 h 69"/>
                <a:gd name="T14" fmla="*/ 56 w 74"/>
                <a:gd name="T15" fmla="*/ 5 h 69"/>
                <a:gd name="T16" fmla="*/ 54 w 74"/>
                <a:gd name="T17" fmla="*/ 7 h 69"/>
                <a:gd name="T18" fmla="*/ 54 w 74"/>
                <a:gd name="T19" fmla="*/ 111 h 69"/>
                <a:gd name="T20" fmla="*/ 106 w 74"/>
                <a:gd name="T21" fmla="*/ 111 h 69"/>
                <a:gd name="T22" fmla="*/ 113 w 74"/>
                <a:gd name="T23" fmla="*/ 120 h 69"/>
                <a:gd name="T24" fmla="*/ 106 w 74"/>
                <a:gd name="T25" fmla="*/ 64 h 69"/>
                <a:gd name="T26" fmla="*/ 113 w 74"/>
                <a:gd name="T27" fmla="*/ 47 h 69"/>
                <a:gd name="T28" fmla="*/ 106 w 74"/>
                <a:gd name="T29" fmla="*/ 40 h 69"/>
                <a:gd name="T30" fmla="*/ 113 w 74"/>
                <a:gd name="T31" fmla="*/ 17 h 69"/>
                <a:gd name="T32" fmla="*/ 54 w 74"/>
                <a:gd name="T33" fmla="*/ 30 h 69"/>
                <a:gd name="T34" fmla="*/ 92 w 74"/>
                <a:gd name="T35" fmla="*/ 99 h 69"/>
                <a:gd name="T36" fmla="*/ 54 w 74"/>
                <a:gd name="T37" fmla="*/ 99 h 69"/>
                <a:gd name="T38" fmla="*/ 113 w 74"/>
                <a:gd name="T39" fmla="*/ 57 h 69"/>
                <a:gd name="T40" fmla="*/ 54 w 74"/>
                <a:gd name="T41" fmla="*/ 3 h 69"/>
                <a:gd name="T42" fmla="*/ 28 w 74"/>
                <a:gd name="T43" fmla="*/ 17 h 69"/>
                <a:gd name="T44" fmla="*/ 0 w 74"/>
                <a:gd name="T45" fmla="*/ 5 h 69"/>
                <a:gd name="T46" fmla="*/ 17 w 74"/>
                <a:gd name="T47" fmla="*/ 17 h 69"/>
                <a:gd name="T48" fmla="*/ 2 w 74"/>
                <a:gd name="T49" fmla="*/ 111 h 69"/>
                <a:gd name="T50" fmla="*/ 12 w 74"/>
                <a:gd name="T51" fmla="*/ 111 h 69"/>
                <a:gd name="T52" fmla="*/ 28 w 74"/>
                <a:gd name="T53" fmla="*/ 120 h 69"/>
                <a:gd name="T54" fmla="*/ 28 w 74"/>
                <a:gd name="T55" fmla="*/ 111 h 69"/>
                <a:gd name="T56" fmla="*/ 54 w 74"/>
                <a:gd name="T57" fmla="*/ 99 h 69"/>
                <a:gd name="T58" fmla="*/ 14 w 74"/>
                <a:gd name="T59" fmla="*/ 30 h 69"/>
                <a:gd name="T60" fmla="*/ 54 w 74"/>
                <a:gd name="T61" fmla="*/ 17 h 69"/>
                <a:gd name="T62" fmla="*/ 40 w 74"/>
                <a:gd name="T63" fmla="*/ 17 h 69"/>
                <a:gd name="T64" fmla="*/ 54 w 74"/>
                <a:gd name="T65" fmla="*/ 3 h 6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4" h="69">
                  <a:moveTo>
                    <a:pt x="65" y="69"/>
                  </a:moveTo>
                  <a:cubicBezTo>
                    <a:pt x="70" y="69"/>
                    <a:pt x="70" y="69"/>
                    <a:pt x="70" y="69"/>
                  </a:cubicBezTo>
                  <a:cubicBezTo>
                    <a:pt x="70" y="64"/>
                    <a:pt x="70" y="64"/>
                    <a:pt x="70" y="64"/>
                  </a:cubicBezTo>
                  <a:cubicBezTo>
                    <a:pt x="70" y="64"/>
                    <a:pt x="70" y="64"/>
                    <a:pt x="70" y="64"/>
                  </a:cubicBezTo>
                  <a:cubicBezTo>
                    <a:pt x="74" y="64"/>
                    <a:pt x="74" y="64"/>
                    <a:pt x="74" y="64"/>
                  </a:cubicBezTo>
                  <a:cubicBezTo>
                    <a:pt x="74" y="10"/>
                    <a:pt x="74" y="10"/>
                    <a:pt x="74" y="10"/>
                  </a:cubicBezTo>
                  <a:cubicBezTo>
                    <a:pt x="65" y="10"/>
                    <a:pt x="65" y="10"/>
                    <a:pt x="65" y="10"/>
                  </a:cubicBezTo>
                  <a:cubicBezTo>
                    <a:pt x="65" y="18"/>
                    <a:pt x="65" y="18"/>
                    <a:pt x="65" y="18"/>
                  </a:cubicBezTo>
                  <a:cubicBezTo>
                    <a:pt x="67" y="18"/>
                    <a:pt x="69" y="20"/>
                    <a:pt x="69" y="23"/>
                  </a:cubicBezTo>
                  <a:cubicBezTo>
                    <a:pt x="69" y="25"/>
                    <a:pt x="67" y="27"/>
                    <a:pt x="65" y="27"/>
                  </a:cubicBezTo>
                  <a:cubicBezTo>
                    <a:pt x="65" y="33"/>
                    <a:pt x="65" y="33"/>
                    <a:pt x="65" y="33"/>
                  </a:cubicBezTo>
                  <a:cubicBezTo>
                    <a:pt x="65" y="33"/>
                    <a:pt x="65" y="33"/>
                    <a:pt x="65" y="33"/>
                  </a:cubicBezTo>
                  <a:cubicBezTo>
                    <a:pt x="67" y="33"/>
                    <a:pt x="69" y="35"/>
                    <a:pt x="69" y="37"/>
                  </a:cubicBezTo>
                  <a:cubicBezTo>
                    <a:pt x="69" y="39"/>
                    <a:pt x="67" y="41"/>
                    <a:pt x="65" y="41"/>
                  </a:cubicBezTo>
                  <a:lnTo>
                    <a:pt x="65" y="69"/>
                  </a:lnTo>
                  <a:close/>
                  <a:moveTo>
                    <a:pt x="32" y="3"/>
                  </a:moveTo>
                  <a:cubicBezTo>
                    <a:pt x="31" y="2"/>
                    <a:pt x="31" y="2"/>
                    <a:pt x="31" y="2"/>
                  </a:cubicBezTo>
                  <a:cubicBezTo>
                    <a:pt x="31" y="4"/>
                    <a:pt x="31" y="4"/>
                    <a:pt x="31" y="4"/>
                  </a:cubicBezTo>
                  <a:cubicBezTo>
                    <a:pt x="32" y="3"/>
                    <a:pt x="32" y="3"/>
                    <a:pt x="32" y="3"/>
                  </a:cubicBezTo>
                  <a:close/>
                  <a:moveTo>
                    <a:pt x="31" y="64"/>
                  </a:moveTo>
                  <a:cubicBezTo>
                    <a:pt x="61" y="64"/>
                    <a:pt x="61" y="64"/>
                    <a:pt x="61" y="64"/>
                  </a:cubicBezTo>
                  <a:cubicBezTo>
                    <a:pt x="61" y="64"/>
                    <a:pt x="61" y="64"/>
                    <a:pt x="61" y="64"/>
                  </a:cubicBezTo>
                  <a:cubicBezTo>
                    <a:pt x="61" y="69"/>
                    <a:pt x="61" y="69"/>
                    <a:pt x="61" y="69"/>
                  </a:cubicBezTo>
                  <a:cubicBezTo>
                    <a:pt x="65" y="69"/>
                    <a:pt x="65" y="69"/>
                    <a:pt x="65" y="69"/>
                  </a:cubicBezTo>
                  <a:cubicBezTo>
                    <a:pt x="65" y="41"/>
                    <a:pt x="65" y="41"/>
                    <a:pt x="65" y="41"/>
                  </a:cubicBezTo>
                  <a:cubicBezTo>
                    <a:pt x="63" y="41"/>
                    <a:pt x="61" y="39"/>
                    <a:pt x="61" y="37"/>
                  </a:cubicBezTo>
                  <a:cubicBezTo>
                    <a:pt x="61" y="35"/>
                    <a:pt x="63" y="33"/>
                    <a:pt x="65" y="33"/>
                  </a:cubicBezTo>
                  <a:cubicBezTo>
                    <a:pt x="65" y="27"/>
                    <a:pt x="65" y="27"/>
                    <a:pt x="65" y="27"/>
                  </a:cubicBezTo>
                  <a:cubicBezTo>
                    <a:pt x="63" y="27"/>
                    <a:pt x="61" y="25"/>
                    <a:pt x="61" y="23"/>
                  </a:cubicBezTo>
                  <a:cubicBezTo>
                    <a:pt x="61" y="23"/>
                    <a:pt x="61" y="23"/>
                    <a:pt x="61" y="23"/>
                  </a:cubicBezTo>
                  <a:cubicBezTo>
                    <a:pt x="61" y="20"/>
                    <a:pt x="63" y="18"/>
                    <a:pt x="65" y="18"/>
                  </a:cubicBezTo>
                  <a:cubicBezTo>
                    <a:pt x="65" y="10"/>
                    <a:pt x="65" y="10"/>
                    <a:pt x="65" y="10"/>
                  </a:cubicBezTo>
                  <a:cubicBezTo>
                    <a:pt x="31" y="10"/>
                    <a:pt x="31" y="10"/>
                    <a:pt x="31" y="10"/>
                  </a:cubicBezTo>
                  <a:cubicBezTo>
                    <a:pt x="31" y="17"/>
                    <a:pt x="31" y="17"/>
                    <a:pt x="31" y="17"/>
                  </a:cubicBezTo>
                  <a:cubicBezTo>
                    <a:pt x="53" y="17"/>
                    <a:pt x="53" y="17"/>
                    <a:pt x="53" y="17"/>
                  </a:cubicBezTo>
                  <a:cubicBezTo>
                    <a:pt x="53" y="57"/>
                    <a:pt x="53" y="57"/>
                    <a:pt x="53" y="57"/>
                  </a:cubicBezTo>
                  <a:cubicBezTo>
                    <a:pt x="53" y="57"/>
                    <a:pt x="53" y="57"/>
                    <a:pt x="53" y="57"/>
                  </a:cubicBezTo>
                  <a:cubicBezTo>
                    <a:pt x="31" y="57"/>
                    <a:pt x="31" y="57"/>
                    <a:pt x="31" y="57"/>
                  </a:cubicBezTo>
                  <a:cubicBezTo>
                    <a:pt x="31" y="64"/>
                    <a:pt x="31" y="64"/>
                    <a:pt x="31" y="64"/>
                  </a:cubicBezTo>
                  <a:close/>
                  <a:moveTo>
                    <a:pt x="65" y="33"/>
                  </a:moveTo>
                  <a:cubicBezTo>
                    <a:pt x="65" y="33"/>
                    <a:pt x="65" y="33"/>
                    <a:pt x="65" y="33"/>
                  </a:cubicBezTo>
                  <a:moveTo>
                    <a:pt x="31" y="2"/>
                  </a:moveTo>
                  <a:cubicBezTo>
                    <a:pt x="29" y="0"/>
                    <a:pt x="29" y="0"/>
                    <a:pt x="29" y="0"/>
                  </a:cubicBezTo>
                  <a:cubicBezTo>
                    <a:pt x="16" y="10"/>
                    <a:pt x="16" y="10"/>
                    <a:pt x="16" y="1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10" y="10"/>
                    <a:pt x="10" y="10"/>
                    <a:pt x="10" y="10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7" y="64"/>
                    <a:pt x="7" y="64"/>
                    <a:pt x="7" y="64"/>
                  </a:cubicBezTo>
                  <a:cubicBezTo>
                    <a:pt x="7" y="64"/>
                    <a:pt x="7" y="64"/>
                    <a:pt x="7" y="64"/>
                  </a:cubicBezTo>
                  <a:cubicBezTo>
                    <a:pt x="7" y="69"/>
                    <a:pt x="7" y="69"/>
                    <a:pt x="7" y="69"/>
                  </a:cubicBezTo>
                  <a:cubicBezTo>
                    <a:pt x="16" y="69"/>
                    <a:pt x="16" y="69"/>
                    <a:pt x="16" y="69"/>
                  </a:cubicBezTo>
                  <a:cubicBezTo>
                    <a:pt x="16" y="64"/>
                    <a:pt x="16" y="64"/>
                    <a:pt x="16" y="64"/>
                  </a:cubicBezTo>
                  <a:cubicBezTo>
                    <a:pt x="16" y="64"/>
                    <a:pt x="16" y="64"/>
                    <a:pt x="16" y="64"/>
                  </a:cubicBezTo>
                  <a:cubicBezTo>
                    <a:pt x="31" y="64"/>
                    <a:pt x="31" y="64"/>
                    <a:pt x="31" y="64"/>
                  </a:cubicBezTo>
                  <a:cubicBezTo>
                    <a:pt x="31" y="57"/>
                    <a:pt x="31" y="57"/>
                    <a:pt x="31" y="57"/>
                  </a:cubicBezTo>
                  <a:cubicBezTo>
                    <a:pt x="8" y="57"/>
                    <a:pt x="8" y="57"/>
                    <a:pt x="8" y="5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31" y="17"/>
                    <a:pt x="31" y="17"/>
                    <a:pt x="31" y="17"/>
                  </a:cubicBezTo>
                  <a:cubicBezTo>
                    <a:pt x="31" y="10"/>
                    <a:pt x="31" y="10"/>
                    <a:pt x="31" y="10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3" y="10"/>
                    <a:pt x="23" y="10"/>
                    <a:pt x="23" y="10"/>
                  </a:cubicBezTo>
                  <a:cubicBezTo>
                    <a:pt x="31" y="4"/>
                    <a:pt x="31" y="4"/>
                    <a:pt x="31" y="4"/>
                  </a:cubicBezTo>
                  <a:lnTo>
                    <a:pt x="31" y="2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68" name="Oval 104">
              <a:extLst>
                <a:ext uri="{FF2B5EF4-FFF2-40B4-BE49-F238E27FC236}">
                  <a16:creationId xmlns:a16="http://schemas.microsoft.com/office/drawing/2014/main" id="{F984A010-9271-869E-9D03-6058984FE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9558" y="2126895"/>
              <a:ext cx="29936" cy="29078"/>
            </a:xfrm>
            <a:prstGeom prst="ellipse">
              <a:avLst/>
            </a:pr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69" name="Freeform 105">
              <a:extLst>
                <a:ext uri="{FF2B5EF4-FFF2-40B4-BE49-F238E27FC236}">
                  <a16:creationId xmlns:a16="http://schemas.microsoft.com/office/drawing/2014/main" id="{FB31FDBB-81D9-C846-CEBB-EE8A5CD689CC}"/>
                </a:ext>
              </a:extLst>
            </p:cNvPr>
            <p:cNvSpPr/>
            <p:nvPr/>
          </p:nvSpPr>
          <p:spPr bwMode="auto">
            <a:xfrm>
              <a:off x="5299031" y="2161960"/>
              <a:ext cx="70135" cy="106905"/>
            </a:xfrm>
            <a:custGeom>
              <a:avLst/>
              <a:gdLst>
                <a:gd name="T0" fmla="*/ 14 w 82"/>
                <a:gd name="T1" fmla="*/ 23 h 125"/>
                <a:gd name="T2" fmla="*/ 19 w 82"/>
                <a:gd name="T3" fmla="*/ 23 h 125"/>
                <a:gd name="T4" fmla="*/ 19 w 82"/>
                <a:gd name="T5" fmla="*/ 65 h 125"/>
                <a:gd name="T6" fmla="*/ 19 w 82"/>
                <a:gd name="T7" fmla="*/ 65 h 125"/>
                <a:gd name="T8" fmla="*/ 19 w 82"/>
                <a:gd name="T9" fmla="*/ 125 h 125"/>
                <a:gd name="T10" fmla="*/ 38 w 82"/>
                <a:gd name="T11" fmla="*/ 125 h 125"/>
                <a:gd name="T12" fmla="*/ 38 w 82"/>
                <a:gd name="T13" fmla="*/ 59 h 125"/>
                <a:gd name="T14" fmla="*/ 45 w 82"/>
                <a:gd name="T15" fmla="*/ 59 h 125"/>
                <a:gd name="T16" fmla="*/ 45 w 82"/>
                <a:gd name="T17" fmla="*/ 125 h 125"/>
                <a:gd name="T18" fmla="*/ 64 w 82"/>
                <a:gd name="T19" fmla="*/ 125 h 125"/>
                <a:gd name="T20" fmla="*/ 64 w 82"/>
                <a:gd name="T21" fmla="*/ 59 h 125"/>
                <a:gd name="T22" fmla="*/ 64 w 82"/>
                <a:gd name="T23" fmla="*/ 59 h 125"/>
                <a:gd name="T24" fmla="*/ 64 w 82"/>
                <a:gd name="T25" fmla="*/ 23 h 125"/>
                <a:gd name="T26" fmla="*/ 69 w 82"/>
                <a:gd name="T27" fmla="*/ 23 h 125"/>
                <a:gd name="T28" fmla="*/ 69 w 82"/>
                <a:gd name="T29" fmla="*/ 59 h 125"/>
                <a:gd name="T30" fmla="*/ 82 w 82"/>
                <a:gd name="T31" fmla="*/ 59 h 125"/>
                <a:gd name="T32" fmla="*/ 82 w 82"/>
                <a:gd name="T33" fmla="*/ 0 h 125"/>
                <a:gd name="T34" fmla="*/ 0 w 82"/>
                <a:gd name="T35" fmla="*/ 0 h 125"/>
                <a:gd name="T36" fmla="*/ 0 w 82"/>
                <a:gd name="T37" fmla="*/ 59 h 125"/>
                <a:gd name="T38" fmla="*/ 14 w 82"/>
                <a:gd name="T39" fmla="*/ 59 h 125"/>
                <a:gd name="T40" fmla="*/ 14 w 82"/>
                <a:gd name="T41" fmla="*/ 23 h 12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2" h="125">
                  <a:moveTo>
                    <a:pt x="14" y="23"/>
                  </a:moveTo>
                  <a:lnTo>
                    <a:pt x="19" y="23"/>
                  </a:lnTo>
                  <a:lnTo>
                    <a:pt x="19" y="65"/>
                  </a:lnTo>
                  <a:lnTo>
                    <a:pt x="19" y="125"/>
                  </a:lnTo>
                  <a:lnTo>
                    <a:pt x="38" y="125"/>
                  </a:lnTo>
                  <a:lnTo>
                    <a:pt x="38" y="59"/>
                  </a:lnTo>
                  <a:lnTo>
                    <a:pt x="45" y="59"/>
                  </a:lnTo>
                  <a:lnTo>
                    <a:pt x="45" y="125"/>
                  </a:lnTo>
                  <a:lnTo>
                    <a:pt x="64" y="125"/>
                  </a:lnTo>
                  <a:lnTo>
                    <a:pt x="64" y="59"/>
                  </a:lnTo>
                  <a:lnTo>
                    <a:pt x="64" y="23"/>
                  </a:lnTo>
                  <a:lnTo>
                    <a:pt x="69" y="23"/>
                  </a:lnTo>
                  <a:lnTo>
                    <a:pt x="69" y="59"/>
                  </a:lnTo>
                  <a:lnTo>
                    <a:pt x="82" y="59"/>
                  </a:lnTo>
                  <a:lnTo>
                    <a:pt x="82" y="0"/>
                  </a:lnTo>
                  <a:lnTo>
                    <a:pt x="0" y="0"/>
                  </a:lnTo>
                  <a:lnTo>
                    <a:pt x="0" y="59"/>
                  </a:lnTo>
                  <a:lnTo>
                    <a:pt x="14" y="59"/>
                  </a:lnTo>
                  <a:lnTo>
                    <a:pt x="14" y="23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70" name="Oval 106">
              <a:extLst>
                <a:ext uri="{FF2B5EF4-FFF2-40B4-BE49-F238E27FC236}">
                  <a16:creationId xmlns:a16="http://schemas.microsoft.com/office/drawing/2014/main" id="{95C32FE9-A7DF-7A3F-C218-0A467FCC7F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9957" y="2126895"/>
              <a:ext cx="28225" cy="29078"/>
            </a:xfrm>
            <a:prstGeom prst="ellipse">
              <a:avLst/>
            </a:pr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71" name="Freeform 107">
              <a:extLst>
                <a:ext uri="{FF2B5EF4-FFF2-40B4-BE49-F238E27FC236}">
                  <a16:creationId xmlns:a16="http://schemas.microsoft.com/office/drawing/2014/main" id="{56831943-B16B-4AF6-584F-54C1D628F46D}"/>
                </a:ext>
              </a:extLst>
            </p:cNvPr>
            <p:cNvSpPr/>
            <p:nvPr/>
          </p:nvSpPr>
          <p:spPr bwMode="auto">
            <a:xfrm>
              <a:off x="5373442" y="2161960"/>
              <a:ext cx="79543" cy="106905"/>
            </a:xfrm>
            <a:custGeom>
              <a:avLst/>
              <a:gdLst>
                <a:gd name="T0" fmla="*/ 81 w 93"/>
                <a:gd name="T1" fmla="*/ 59 h 125"/>
                <a:gd name="T2" fmla="*/ 93 w 93"/>
                <a:gd name="T3" fmla="*/ 59 h 125"/>
                <a:gd name="T4" fmla="*/ 78 w 93"/>
                <a:gd name="T5" fmla="*/ 0 h 125"/>
                <a:gd name="T6" fmla="*/ 17 w 93"/>
                <a:gd name="T7" fmla="*/ 0 h 125"/>
                <a:gd name="T8" fmla="*/ 0 w 93"/>
                <a:gd name="T9" fmla="*/ 59 h 125"/>
                <a:gd name="T10" fmla="*/ 14 w 93"/>
                <a:gd name="T11" fmla="*/ 59 h 125"/>
                <a:gd name="T12" fmla="*/ 24 w 93"/>
                <a:gd name="T13" fmla="*/ 23 h 125"/>
                <a:gd name="T14" fmla="*/ 28 w 93"/>
                <a:gd name="T15" fmla="*/ 23 h 125"/>
                <a:gd name="T16" fmla="*/ 10 w 93"/>
                <a:gd name="T17" fmla="*/ 89 h 125"/>
                <a:gd name="T18" fmla="*/ 24 w 93"/>
                <a:gd name="T19" fmla="*/ 89 h 125"/>
                <a:gd name="T20" fmla="*/ 24 w 93"/>
                <a:gd name="T21" fmla="*/ 125 h 125"/>
                <a:gd name="T22" fmla="*/ 45 w 93"/>
                <a:gd name="T23" fmla="*/ 125 h 125"/>
                <a:gd name="T24" fmla="*/ 45 w 93"/>
                <a:gd name="T25" fmla="*/ 89 h 125"/>
                <a:gd name="T26" fmla="*/ 50 w 93"/>
                <a:gd name="T27" fmla="*/ 89 h 125"/>
                <a:gd name="T28" fmla="*/ 50 w 93"/>
                <a:gd name="T29" fmla="*/ 125 h 125"/>
                <a:gd name="T30" fmla="*/ 69 w 93"/>
                <a:gd name="T31" fmla="*/ 125 h 125"/>
                <a:gd name="T32" fmla="*/ 69 w 93"/>
                <a:gd name="T33" fmla="*/ 89 h 125"/>
                <a:gd name="T34" fmla="*/ 85 w 93"/>
                <a:gd name="T35" fmla="*/ 89 h 125"/>
                <a:gd name="T36" fmla="*/ 66 w 93"/>
                <a:gd name="T37" fmla="*/ 23 h 125"/>
                <a:gd name="T38" fmla="*/ 71 w 93"/>
                <a:gd name="T39" fmla="*/ 23 h 125"/>
                <a:gd name="T40" fmla="*/ 81 w 93"/>
                <a:gd name="T41" fmla="*/ 59 h 12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93" h="125">
                  <a:moveTo>
                    <a:pt x="81" y="59"/>
                  </a:moveTo>
                  <a:lnTo>
                    <a:pt x="93" y="59"/>
                  </a:lnTo>
                  <a:lnTo>
                    <a:pt x="78" y="0"/>
                  </a:lnTo>
                  <a:lnTo>
                    <a:pt x="17" y="0"/>
                  </a:lnTo>
                  <a:lnTo>
                    <a:pt x="0" y="59"/>
                  </a:lnTo>
                  <a:lnTo>
                    <a:pt x="14" y="59"/>
                  </a:lnTo>
                  <a:lnTo>
                    <a:pt x="24" y="23"/>
                  </a:lnTo>
                  <a:lnTo>
                    <a:pt x="28" y="23"/>
                  </a:lnTo>
                  <a:lnTo>
                    <a:pt x="10" y="89"/>
                  </a:lnTo>
                  <a:lnTo>
                    <a:pt x="24" y="89"/>
                  </a:lnTo>
                  <a:lnTo>
                    <a:pt x="24" y="125"/>
                  </a:lnTo>
                  <a:lnTo>
                    <a:pt x="45" y="125"/>
                  </a:lnTo>
                  <a:lnTo>
                    <a:pt x="45" y="89"/>
                  </a:lnTo>
                  <a:lnTo>
                    <a:pt x="50" y="89"/>
                  </a:lnTo>
                  <a:lnTo>
                    <a:pt x="50" y="125"/>
                  </a:lnTo>
                  <a:lnTo>
                    <a:pt x="69" y="125"/>
                  </a:lnTo>
                  <a:lnTo>
                    <a:pt x="69" y="89"/>
                  </a:lnTo>
                  <a:lnTo>
                    <a:pt x="85" y="89"/>
                  </a:lnTo>
                  <a:lnTo>
                    <a:pt x="66" y="23"/>
                  </a:lnTo>
                  <a:lnTo>
                    <a:pt x="71" y="23"/>
                  </a:lnTo>
                  <a:lnTo>
                    <a:pt x="81" y="59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72" name="Freeform 108">
              <a:extLst>
                <a:ext uri="{FF2B5EF4-FFF2-40B4-BE49-F238E27FC236}">
                  <a16:creationId xmlns:a16="http://schemas.microsoft.com/office/drawing/2014/main" id="{EF9E2BA2-F71D-CD69-07CF-EE9D75A08F5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49070" y="3610731"/>
              <a:ext cx="112045" cy="136838"/>
            </a:xfrm>
            <a:custGeom>
              <a:avLst/>
              <a:gdLst>
                <a:gd name="T0" fmla="*/ 91 w 75"/>
                <a:gd name="T1" fmla="*/ 146 h 92"/>
                <a:gd name="T2" fmla="*/ 131 w 75"/>
                <a:gd name="T3" fmla="*/ 160 h 92"/>
                <a:gd name="T4" fmla="*/ 91 w 75"/>
                <a:gd name="T5" fmla="*/ 90 h 92"/>
                <a:gd name="T6" fmla="*/ 82 w 75"/>
                <a:gd name="T7" fmla="*/ 78 h 92"/>
                <a:gd name="T8" fmla="*/ 75 w 75"/>
                <a:gd name="T9" fmla="*/ 110 h 92"/>
                <a:gd name="T10" fmla="*/ 79 w 75"/>
                <a:gd name="T11" fmla="*/ 120 h 92"/>
                <a:gd name="T12" fmla="*/ 75 w 75"/>
                <a:gd name="T13" fmla="*/ 117 h 92"/>
                <a:gd name="T14" fmla="*/ 80 w 75"/>
                <a:gd name="T15" fmla="*/ 136 h 92"/>
                <a:gd name="T16" fmla="*/ 75 w 75"/>
                <a:gd name="T17" fmla="*/ 146 h 92"/>
                <a:gd name="T18" fmla="*/ 75 w 75"/>
                <a:gd name="T19" fmla="*/ 146 h 92"/>
                <a:gd name="T20" fmla="*/ 65 w 75"/>
                <a:gd name="T21" fmla="*/ 136 h 92"/>
                <a:gd name="T22" fmla="*/ 75 w 75"/>
                <a:gd name="T23" fmla="*/ 42 h 92"/>
                <a:gd name="T24" fmla="*/ 70 w 75"/>
                <a:gd name="T25" fmla="*/ 24 h 92"/>
                <a:gd name="T26" fmla="*/ 65 w 75"/>
                <a:gd name="T27" fmla="*/ 47 h 92"/>
                <a:gd name="T28" fmla="*/ 65 w 75"/>
                <a:gd name="T29" fmla="*/ 78 h 92"/>
                <a:gd name="T30" fmla="*/ 72 w 75"/>
                <a:gd name="T31" fmla="*/ 90 h 92"/>
                <a:gd name="T32" fmla="*/ 65 w 75"/>
                <a:gd name="T33" fmla="*/ 108 h 92"/>
                <a:gd name="T34" fmla="*/ 75 w 75"/>
                <a:gd name="T35" fmla="*/ 129 h 92"/>
                <a:gd name="T36" fmla="*/ 72 w 75"/>
                <a:gd name="T37" fmla="*/ 113 h 92"/>
                <a:gd name="T38" fmla="*/ 75 w 75"/>
                <a:gd name="T39" fmla="*/ 42 h 92"/>
                <a:gd name="T40" fmla="*/ 65 w 75"/>
                <a:gd name="T41" fmla="*/ 146 h 92"/>
                <a:gd name="T42" fmla="*/ 65 w 75"/>
                <a:gd name="T43" fmla="*/ 136 h 92"/>
                <a:gd name="T44" fmla="*/ 65 w 75"/>
                <a:gd name="T45" fmla="*/ 136 h 92"/>
                <a:gd name="T46" fmla="*/ 56 w 75"/>
                <a:gd name="T47" fmla="*/ 146 h 92"/>
                <a:gd name="T48" fmla="*/ 65 w 75"/>
                <a:gd name="T49" fmla="*/ 0 h 92"/>
                <a:gd name="T50" fmla="*/ 59 w 75"/>
                <a:gd name="T51" fmla="*/ 24 h 92"/>
                <a:gd name="T52" fmla="*/ 56 w 75"/>
                <a:gd name="T53" fmla="*/ 110 h 92"/>
                <a:gd name="T54" fmla="*/ 56 w 75"/>
                <a:gd name="T55" fmla="*/ 117 h 92"/>
                <a:gd name="T56" fmla="*/ 65 w 75"/>
                <a:gd name="T57" fmla="*/ 120 h 92"/>
                <a:gd name="T58" fmla="*/ 65 w 75"/>
                <a:gd name="T59" fmla="*/ 108 h 92"/>
                <a:gd name="T60" fmla="*/ 58 w 75"/>
                <a:gd name="T61" fmla="*/ 101 h 92"/>
                <a:gd name="T62" fmla="*/ 65 w 75"/>
                <a:gd name="T63" fmla="*/ 90 h 92"/>
                <a:gd name="T64" fmla="*/ 65 w 75"/>
                <a:gd name="T65" fmla="*/ 90 h 92"/>
                <a:gd name="T66" fmla="*/ 65 w 75"/>
                <a:gd name="T67" fmla="*/ 78 h 92"/>
                <a:gd name="T68" fmla="*/ 65 w 75"/>
                <a:gd name="T69" fmla="*/ 47 h 92"/>
                <a:gd name="T70" fmla="*/ 65 w 75"/>
                <a:gd name="T71" fmla="*/ 47 h 92"/>
                <a:gd name="T72" fmla="*/ 0 w 75"/>
                <a:gd name="T73" fmla="*/ 160 h 92"/>
                <a:gd name="T74" fmla="*/ 40 w 75"/>
                <a:gd name="T75" fmla="*/ 146 h 92"/>
                <a:gd name="T76" fmla="*/ 56 w 75"/>
                <a:gd name="T77" fmla="*/ 136 h 92"/>
                <a:gd name="T78" fmla="*/ 56 w 75"/>
                <a:gd name="T79" fmla="*/ 129 h 92"/>
                <a:gd name="T80" fmla="*/ 52 w 75"/>
                <a:gd name="T81" fmla="*/ 120 h 92"/>
                <a:gd name="T82" fmla="*/ 56 w 75"/>
                <a:gd name="T83" fmla="*/ 110 h 92"/>
                <a:gd name="T84" fmla="*/ 56 w 75"/>
                <a:gd name="T85" fmla="*/ 42 h 92"/>
                <a:gd name="T86" fmla="*/ 40 w 75"/>
                <a:gd name="T87" fmla="*/ 78 h 92"/>
                <a:gd name="T88" fmla="*/ 44 w 75"/>
                <a:gd name="T89" fmla="*/ 90 h 9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75" h="92">
                  <a:moveTo>
                    <a:pt x="43" y="84"/>
                  </a:moveTo>
                  <a:cubicBezTo>
                    <a:pt x="52" y="84"/>
                    <a:pt x="52" y="84"/>
                    <a:pt x="52" y="84"/>
                  </a:cubicBezTo>
                  <a:cubicBezTo>
                    <a:pt x="60" y="92"/>
                    <a:pt x="60" y="92"/>
                    <a:pt x="60" y="92"/>
                  </a:cubicBezTo>
                  <a:cubicBezTo>
                    <a:pt x="75" y="92"/>
                    <a:pt x="75" y="92"/>
                    <a:pt x="75" y="92"/>
                  </a:cubicBezTo>
                  <a:cubicBezTo>
                    <a:pt x="63" y="85"/>
                    <a:pt x="55" y="69"/>
                    <a:pt x="50" y="52"/>
                  </a:cubicBezTo>
                  <a:cubicBezTo>
                    <a:pt x="52" y="52"/>
                    <a:pt x="52" y="52"/>
                    <a:pt x="52" y="52"/>
                  </a:cubicBezTo>
                  <a:cubicBezTo>
                    <a:pt x="52" y="45"/>
                    <a:pt x="52" y="45"/>
                    <a:pt x="52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45" y="37"/>
                    <a:pt x="44" y="30"/>
                    <a:pt x="43" y="24"/>
                  </a:cubicBezTo>
                  <a:cubicBezTo>
                    <a:pt x="43" y="63"/>
                    <a:pt x="43" y="63"/>
                    <a:pt x="43" y="63"/>
                  </a:cubicBezTo>
                  <a:cubicBezTo>
                    <a:pt x="43" y="63"/>
                    <a:pt x="43" y="63"/>
                    <a:pt x="43" y="63"/>
                  </a:cubicBezTo>
                  <a:cubicBezTo>
                    <a:pt x="44" y="65"/>
                    <a:pt x="44" y="67"/>
                    <a:pt x="45" y="69"/>
                  </a:cubicBezTo>
                  <a:cubicBezTo>
                    <a:pt x="45" y="69"/>
                    <a:pt x="45" y="69"/>
                    <a:pt x="45" y="69"/>
                  </a:cubicBezTo>
                  <a:cubicBezTo>
                    <a:pt x="43" y="67"/>
                    <a:pt x="43" y="67"/>
                    <a:pt x="43" y="67"/>
                  </a:cubicBezTo>
                  <a:cubicBezTo>
                    <a:pt x="43" y="74"/>
                    <a:pt x="43" y="74"/>
                    <a:pt x="43" y="74"/>
                  </a:cubicBezTo>
                  <a:cubicBezTo>
                    <a:pt x="46" y="78"/>
                    <a:pt x="46" y="78"/>
                    <a:pt x="46" y="78"/>
                  </a:cubicBezTo>
                  <a:cubicBezTo>
                    <a:pt x="43" y="78"/>
                    <a:pt x="43" y="78"/>
                    <a:pt x="43" y="78"/>
                  </a:cubicBezTo>
                  <a:lnTo>
                    <a:pt x="43" y="84"/>
                  </a:lnTo>
                  <a:close/>
                  <a:moveTo>
                    <a:pt x="37" y="84"/>
                  </a:moveTo>
                  <a:cubicBezTo>
                    <a:pt x="43" y="84"/>
                    <a:pt x="43" y="84"/>
                    <a:pt x="43" y="84"/>
                  </a:cubicBezTo>
                  <a:cubicBezTo>
                    <a:pt x="43" y="78"/>
                    <a:pt x="43" y="78"/>
                    <a:pt x="43" y="78"/>
                  </a:cubicBezTo>
                  <a:cubicBezTo>
                    <a:pt x="37" y="78"/>
                    <a:pt x="37" y="78"/>
                    <a:pt x="37" y="78"/>
                  </a:cubicBezTo>
                  <a:cubicBezTo>
                    <a:pt x="37" y="84"/>
                    <a:pt x="37" y="84"/>
                    <a:pt x="37" y="84"/>
                  </a:cubicBezTo>
                  <a:close/>
                  <a:moveTo>
                    <a:pt x="43" y="24"/>
                  </a:moveTo>
                  <a:cubicBezTo>
                    <a:pt x="42" y="18"/>
                    <a:pt x="41" y="14"/>
                    <a:pt x="41" y="14"/>
                  </a:cubicBezTo>
                  <a:cubicBezTo>
                    <a:pt x="40" y="14"/>
                    <a:pt x="40" y="14"/>
                    <a:pt x="40" y="14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7" y="27"/>
                    <a:pt x="37" y="27"/>
                    <a:pt x="37" y="27"/>
                  </a:cubicBezTo>
                  <a:cubicBezTo>
                    <a:pt x="38" y="28"/>
                    <a:pt x="38" y="41"/>
                    <a:pt x="39" y="45"/>
                  </a:cubicBezTo>
                  <a:cubicBezTo>
                    <a:pt x="37" y="45"/>
                    <a:pt x="37" y="45"/>
                    <a:pt x="37" y="45"/>
                  </a:cubicBezTo>
                  <a:cubicBezTo>
                    <a:pt x="37" y="52"/>
                    <a:pt x="37" y="52"/>
                    <a:pt x="37" y="52"/>
                  </a:cubicBezTo>
                  <a:cubicBezTo>
                    <a:pt x="41" y="52"/>
                    <a:pt x="41" y="52"/>
                    <a:pt x="41" y="52"/>
                  </a:cubicBezTo>
                  <a:cubicBezTo>
                    <a:pt x="41" y="52"/>
                    <a:pt x="41" y="54"/>
                    <a:pt x="42" y="58"/>
                  </a:cubicBezTo>
                  <a:cubicBezTo>
                    <a:pt x="37" y="62"/>
                    <a:pt x="37" y="62"/>
                    <a:pt x="37" y="62"/>
                  </a:cubicBezTo>
                  <a:cubicBezTo>
                    <a:pt x="37" y="69"/>
                    <a:pt x="37" y="69"/>
                    <a:pt x="37" y="69"/>
                  </a:cubicBezTo>
                  <a:cubicBezTo>
                    <a:pt x="43" y="74"/>
                    <a:pt x="43" y="74"/>
                    <a:pt x="43" y="74"/>
                  </a:cubicBezTo>
                  <a:cubicBezTo>
                    <a:pt x="43" y="67"/>
                    <a:pt x="43" y="67"/>
                    <a:pt x="43" y="67"/>
                  </a:cubicBezTo>
                  <a:cubicBezTo>
                    <a:pt x="41" y="65"/>
                    <a:pt x="41" y="65"/>
                    <a:pt x="41" y="65"/>
                  </a:cubicBezTo>
                  <a:cubicBezTo>
                    <a:pt x="43" y="63"/>
                    <a:pt x="43" y="63"/>
                    <a:pt x="43" y="63"/>
                  </a:cubicBezTo>
                  <a:lnTo>
                    <a:pt x="43" y="24"/>
                  </a:lnTo>
                  <a:close/>
                  <a:moveTo>
                    <a:pt x="32" y="84"/>
                  </a:moveTo>
                  <a:cubicBezTo>
                    <a:pt x="37" y="84"/>
                    <a:pt x="37" y="84"/>
                    <a:pt x="37" y="84"/>
                  </a:cubicBezTo>
                  <a:cubicBezTo>
                    <a:pt x="37" y="84"/>
                    <a:pt x="37" y="84"/>
                    <a:pt x="37" y="84"/>
                  </a:cubicBezTo>
                  <a:cubicBezTo>
                    <a:pt x="37" y="78"/>
                    <a:pt x="37" y="78"/>
                    <a:pt x="37" y="78"/>
                  </a:cubicBezTo>
                  <a:cubicBezTo>
                    <a:pt x="37" y="78"/>
                    <a:pt x="37" y="78"/>
                    <a:pt x="37" y="78"/>
                  </a:cubicBezTo>
                  <a:cubicBezTo>
                    <a:pt x="37" y="78"/>
                    <a:pt x="37" y="78"/>
                    <a:pt x="37" y="78"/>
                  </a:cubicBezTo>
                  <a:cubicBezTo>
                    <a:pt x="32" y="78"/>
                    <a:pt x="32" y="78"/>
                    <a:pt x="32" y="78"/>
                  </a:cubicBezTo>
                  <a:cubicBezTo>
                    <a:pt x="32" y="84"/>
                    <a:pt x="32" y="84"/>
                    <a:pt x="32" y="84"/>
                  </a:cubicBezTo>
                  <a:close/>
                  <a:moveTo>
                    <a:pt x="37" y="0"/>
                  </a:moveTo>
                  <a:cubicBezTo>
                    <a:pt x="37" y="0"/>
                    <a:pt x="37" y="0"/>
                    <a:pt x="37" y="0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4" y="14"/>
                    <a:pt x="34" y="14"/>
                    <a:pt x="34" y="14"/>
                  </a:cubicBezTo>
                  <a:cubicBezTo>
                    <a:pt x="34" y="14"/>
                    <a:pt x="33" y="18"/>
                    <a:pt x="32" y="24"/>
                  </a:cubicBezTo>
                  <a:cubicBezTo>
                    <a:pt x="32" y="63"/>
                    <a:pt x="32" y="63"/>
                    <a:pt x="32" y="63"/>
                  </a:cubicBezTo>
                  <a:cubicBezTo>
                    <a:pt x="34" y="65"/>
                    <a:pt x="34" y="65"/>
                    <a:pt x="34" y="65"/>
                  </a:cubicBezTo>
                  <a:cubicBezTo>
                    <a:pt x="32" y="67"/>
                    <a:pt x="32" y="67"/>
                    <a:pt x="32" y="67"/>
                  </a:cubicBezTo>
                  <a:cubicBezTo>
                    <a:pt x="32" y="74"/>
                    <a:pt x="32" y="74"/>
                    <a:pt x="32" y="74"/>
                  </a:cubicBezTo>
                  <a:cubicBezTo>
                    <a:pt x="37" y="69"/>
                    <a:pt x="37" y="69"/>
                    <a:pt x="37" y="69"/>
                  </a:cubicBezTo>
                  <a:cubicBezTo>
                    <a:pt x="37" y="69"/>
                    <a:pt x="37" y="69"/>
                    <a:pt x="37" y="69"/>
                  </a:cubicBezTo>
                  <a:cubicBezTo>
                    <a:pt x="37" y="62"/>
                    <a:pt x="37" y="62"/>
                    <a:pt x="37" y="62"/>
                  </a:cubicBezTo>
                  <a:cubicBezTo>
                    <a:pt x="37" y="62"/>
                    <a:pt x="37" y="62"/>
                    <a:pt x="37" y="62"/>
                  </a:cubicBezTo>
                  <a:cubicBezTo>
                    <a:pt x="33" y="58"/>
                    <a:pt x="33" y="58"/>
                    <a:pt x="33" y="58"/>
                  </a:cubicBezTo>
                  <a:cubicBezTo>
                    <a:pt x="34" y="54"/>
                    <a:pt x="34" y="52"/>
                    <a:pt x="34" y="52"/>
                  </a:cubicBezTo>
                  <a:cubicBezTo>
                    <a:pt x="37" y="52"/>
                    <a:pt x="37" y="52"/>
                    <a:pt x="37" y="52"/>
                  </a:cubicBezTo>
                  <a:cubicBezTo>
                    <a:pt x="37" y="52"/>
                    <a:pt x="37" y="52"/>
                    <a:pt x="37" y="52"/>
                  </a:cubicBezTo>
                  <a:cubicBezTo>
                    <a:pt x="37" y="52"/>
                    <a:pt x="37" y="52"/>
                    <a:pt x="37" y="52"/>
                  </a:cubicBezTo>
                  <a:cubicBezTo>
                    <a:pt x="37" y="45"/>
                    <a:pt x="37" y="45"/>
                    <a:pt x="37" y="45"/>
                  </a:cubicBezTo>
                  <a:cubicBezTo>
                    <a:pt x="37" y="45"/>
                    <a:pt x="37" y="45"/>
                    <a:pt x="37" y="45"/>
                  </a:cubicBezTo>
                  <a:cubicBezTo>
                    <a:pt x="36" y="45"/>
                    <a:pt x="36" y="45"/>
                    <a:pt x="36" y="45"/>
                  </a:cubicBezTo>
                  <a:cubicBezTo>
                    <a:pt x="37" y="40"/>
                    <a:pt x="37" y="27"/>
                    <a:pt x="37" y="27"/>
                  </a:cubicBezTo>
                  <a:cubicBezTo>
                    <a:pt x="37" y="27"/>
                    <a:pt x="37" y="27"/>
                    <a:pt x="37" y="27"/>
                  </a:cubicBezTo>
                  <a:cubicBezTo>
                    <a:pt x="37" y="27"/>
                    <a:pt x="37" y="27"/>
                    <a:pt x="37" y="27"/>
                  </a:cubicBezTo>
                  <a:lnTo>
                    <a:pt x="37" y="0"/>
                  </a:lnTo>
                  <a:close/>
                  <a:moveTo>
                    <a:pt x="0" y="92"/>
                  </a:moveTo>
                  <a:cubicBezTo>
                    <a:pt x="15" y="92"/>
                    <a:pt x="15" y="92"/>
                    <a:pt x="15" y="92"/>
                  </a:cubicBezTo>
                  <a:cubicBezTo>
                    <a:pt x="23" y="84"/>
                    <a:pt x="23" y="84"/>
                    <a:pt x="23" y="84"/>
                  </a:cubicBezTo>
                  <a:cubicBezTo>
                    <a:pt x="32" y="84"/>
                    <a:pt x="32" y="84"/>
                    <a:pt x="32" y="84"/>
                  </a:cubicBezTo>
                  <a:cubicBezTo>
                    <a:pt x="32" y="78"/>
                    <a:pt x="32" y="78"/>
                    <a:pt x="32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32" y="74"/>
                    <a:pt x="32" y="74"/>
                    <a:pt x="32" y="74"/>
                  </a:cubicBezTo>
                  <a:cubicBezTo>
                    <a:pt x="32" y="67"/>
                    <a:pt x="32" y="67"/>
                    <a:pt x="32" y="67"/>
                  </a:cubicBezTo>
                  <a:cubicBezTo>
                    <a:pt x="30" y="69"/>
                    <a:pt x="30" y="69"/>
                    <a:pt x="30" y="69"/>
                  </a:cubicBezTo>
                  <a:cubicBezTo>
                    <a:pt x="31" y="67"/>
                    <a:pt x="31" y="65"/>
                    <a:pt x="32" y="63"/>
                  </a:cubicBezTo>
                  <a:cubicBezTo>
                    <a:pt x="32" y="63"/>
                    <a:pt x="32" y="63"/>
                    <a:pt x="32" y="63"/>
                  </a:cubicBezTo>
                  <a:cubicBezTo>
                    <a:pt x="32" y="63"/>
                    <a:pt x="32" y="63"/>
                    <a:pt x="32" y="63"/>
                  </a:cubicBezTo>
                  <a:cubicBezTo>
                    <a:pt x="32" y="24"/>
                    <a:pt x="32" y="24"/>
                    <a:pt x="32" y="24"/>
                  </a:cubicBezTo>
                  <a:cubicBezTo>
                    <a:pt x="31" y="30"/>
                    <a:pt x="30" y="37"/>
                    <a:pt x="28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52"/>
                    <a:pt x="23" y="52"/>
                    <a:pt x="23" y="52"/>
                  </a:cubicBezTo>
                  <a:cubicBezTo>
                    <a:pt x="25" y="52"/>
                    <a:pt x="25" y="52"/>
                    <a:pt x="25" y="52"/>
                  </a:cubicBezTo>
                  <a:cubicBezTo>
                    <a:pt x="20" y="69"/>
                    <a:pt x="12" y="85"/>
                    <a:pt x="0" y="92"/>
                  </a:cubicBez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73" name="Freeform 109">
              <a:extLst>
                <a:ext uri="{FF2B5EF4-FFF2-40B4-BE49-F238E27FC236}">
                  <a16:creationId xmlns:a16="http://schemas.microsoft.com/office/drawing/2014/main" id="{8015D31E-9A4C-024B-B5F4-57BED5D853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1816" y="1813023"/>
              <a:ext cx="86386" cy="53880"/>
            </a:xfrm>
            <a:custGeom>
              <a:avLst/>
              <a:gdLst>
                <a:gd name="T0" fmla="*/ 78 w 101"/>
                <a:gd name="T1" fmla="*/ 63 h 63"/>
                <a:gd name="T2" fmla="*/ 101 w 101"/>
                <a:gd name="T3" fmla="*/ 63 h 63"/>
                <a:gd name="T4" fmla="*/ 101 w 101"/>
                <a:gd name="T5" fmla="*/ 35 h 63"/>
                <a:gd name="T6" fmla="*/ 89 w 101"/>
                <a:gd name="T7" fmla="*/ 35 h 63"/>
                <a:gd name="T8" fmla="*/ 89 w 101"/>
                <a:gd name="T9" fmla="*/ 0 h 63"/>
                <a:gd name="T10" fmla="*/ 78 w 101"/>
                <a:gd name="T11" fmla="*/ 0 h 63"/>
                <a:gd name="T12" fmla="*/ 78 w 101"/>
                <a:gd name="T13" fmla="*/ 44 h 63"/>
                <a:gd name="T14" fmla="*/ 87 w 101"/>
                <a:gd name="T15" fmla="*/ 44 h 63"/>
                <a:gd name="T16" fmla="*/ 87 w 101"/>
                <a:gd name="T17" fmla="*/ 56 h 63"/>
                <a:gd name="T18" fmla="*/ 87 w 101"/>
                <a:gd name="T19" fmla="*/ 56 h 63"/>
                <a:gd name="T20" fmla="*/ 78 w 101"/>
                <a:gd name="T21" fmla="*/ 56 h 63"/>
                <a:gd name="T22" fmla="*/ 78 w 101"/>
                <a:gd name="T23" fmla="*/ 63 h 63"/>
                <a:gd name="T24" fmla="*/ 64 w 101"/>
                <a:gd name="T25" fmla="*/ 0 h 63"/>
                <a:gd name="T26" fmla="*/ 64 w 101"/>
                <a:gd name="T27" fmla="*/ 35 h 63"/>
                <a:gd name="T28" fmla="*/ 50 w 101"/>
                <a:gd name="T29" fmla="*/ 35 h 63"/>
                <a:gd name="T30" fmla="*/ 50 w 101"/>
                <a:gd name="T31" fmla="*/ 44 h 63"/>
                <a:gd name="T32" fmla="*/ 59 w 101"/>
                <a:gd name="T33" fmla="*/ 44 h 63"/>
                <a:gd name="T34" fmla="*/ 59 w 101"/>
                <a:gd name="T35" fmla="*/ 56 h 63"/>
                <a:gd name="T36" fmla="*/ 59 w 101"/>
                <a:gd name="T37" fmla="*/ 56 h 63"/>
                <a:gd name="T38" fmla="*/ 50 w 101"/>
                <a:gd name="T39" fmla="*/ 56 h 63"/>
                <a:gd name="T40" fmla="*/ 50 w 101"/>
                <a:gd name="T41" fmla="*/ 63 h 63"/>
                <a:gd name="T42" fmla="*/ 78 w 101"/>
                <a:gd name="T43" fmla="*/ 63 h 63"/>
                <a:gd name="T44" fmla="*/ 78 w 101"/>
                <a:gd name="T45" fmla="*/ 56 h 63"/>
                <a:gd name="T46" fmla="*/ 69 w 101"/>
                <a:gd name="T47" fmla="*/ 56 h 63"/>
                <a:gd name="T48" fmla="*/ 69 w 101"/>
                <a:gd name="T49" fmla="*/ 44 h 63"/>
                <a:gd name="T50" fmla="*/ 78 w 101"/>
                <a:gd name="T51" fmla="*/ 44 h 63"/>
                <a:gd name="T52" fmla="*/ 78 w 101"/>
                <a:gd name="T53" fmla="*/ 0 h 63"/>
                <a:gd name="T54" fmla="*/ 64 w 101"/>
                <a:gd name="T55" fmla="*/ 0 h 63"/>
                <a:gd name="T56" fmla="*/ 50 w 101"/>
                <a:gd name="T57" fmla="*/ 35 h 63"/>
                <a:gd name="T58" fmla="*/ 21 w 101"/>
                <a:gd name="T59" fmla="*/ 35 h 63"/>
                <a:gd name="T60" fmla="*/ 21 w 101"/>
                <a:gd name="T61" fmla="*/ 44 h 63"/>
                <a:gd name="T62" fmla="*/ 29 w 101"/>
                <a:gd name="T63" fmla="*/ 44 h 63"/>
                <a:gd name="T64" fmla="*/ 29 w 101"/>
                <a:gd name="T65" fmla="*/ 56 h 63"/>
                <a:gd name="T66" fmla="*/ 29 w 101"/>
                <a:gd name="T67" fmla="*/ 56 h 63"/>
                <a:gd name="T68" fmla="*/ 21 w 101"/>
                <a:gd name="T69" fmla="*/ 56 h 63"/>
                <a:gd name="T70" fmla="*/ 21 w 101"/>
                <a:gd name="T71" fmla="*/ 63 h 63"/>
                <a:gd name="T72" fmla="*/ 50 w 101"/>
                <a:gd name="T73" fmla="*/ 63 h 63"/>
                <a:gd name="T74" fmla="*/ 50 w 101"/>
                <a:gd name="T75" fmla="*/ 56 h 63"/>
                <a:gd name="T76" fmla="*/ 42 w 101"/>
                <a:gd name="T77" fmla="*/ 56 h 63"/>
                <a:gd name="T78" fmla="*/ 42 w 101"/>
                <a:gd name="T79" fmla="*/ 44 h 63"/>
                <a:gd name="T80" fmla="*/ 50 w 101"/>
                <a:gd name="T81" fmla="*/ 44 h 63"/>
                <a:gd name="T82" fmla="*/ 50 w 101"/>
                <a:gd name="T83" fmla="*/ 35 h 63"/>
                <a:gd name="T84" fmla="*/ 21 w 101"/>
                <a:gd name="T85" fmla="*/ 35 h 63"/>
                <a:gd name="T86" fmla="*/ 0 w 101"/>
                <a:gd name="T87" fmla="*/ 35 h 63"/>
                <a:gd name="T88" fmla="*/ 0 w 101"/>
                <a:gd name="T89" fmla="*/ 63 h 63"/>
                <a:gd name="T90" fmla="*/ 21 w 101"/>
                <a:gd name="T91" fmla="*/ 63 h 63"/>
                <a:gd name="T92" fmla="*/ 21 w 101"/>
                <a:gd name="T93" fmla="*/ 56 h 63"/>
                <a:gd name="T94" fmla="*/ 12 w 101"/>
                <a:gd name="T95" fmla="*/ 56 h 63"/>
                <a:gd name="T96" fmla="*/ 12 w 101"/>
                <a:gd name="T97" fmla="*/ 44 h 63"/>
                <a:gd name="T98" fmla="*/ 21 w 101"/>
                <a:gd name="T99" fmla="*/ 44 h 63"/>
                <a:gd name="T100" fmla="*/ 21 w 101"/>
                <a:gd name="T101" fmla="*/ 35 h 6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101" h="63">
                  <a:moveTo>
                    <a:pt x="78" y="63"/>
                  </a:moveTo>
                  <a:lnTo>
                    <a:pt x="101" y="63"/>
                  </a:lnTo>
                  <a:lnTo>
                    <a:pt x="101" y="35"/>
                  </a:lnTo>
                  <a:lnTo>
                    <a:pt x="89" y="35"/>
                  </a:lnTo>
                  <a:lnTo>
                    <a:pt x="89" y="0"/>
                  </a:lnTo>
                  <a:lnTo>
                    <a:pt x="78" y="0"/>
                  </a:lnTo>
                  <a:lnTo>
                    <a:pt x="78" y="44"/>
                  </a:lnTo>
                  <a:lnTo>
                    <a:pt x="87" y="44"/>
                  </a:lnTo>
                  <a:lnTo>
                    <a:pt x="87" y="56"/>
                  </a:lnTo>
                  <a:lnTo>
                    <a:pt x="78" y="56"/>
                  </a:lnTo>
                  <a:lnTo>
                    <a:pt x="78" y="63"/>
                  </a:lnTo>
                  <a:close/>
                  <a:moveTo>
                    <a:pt x="64" y="0"/>
                  </a:moveTo>
                  <a:lnTo>
                    <a:pt x="64" y="35"/>
                  </a:lnTo>
                  <a:lnTo>
                    <a:pt x="50" y="35"/>
                  </a:lnTo>
                  <a:lnTo>
                    <a:pt x="50" y="44"/>
                  </a:lnTo>
                  <a:lnTo>
                    <a:pt x="59" y="44"/>
                  </a:lnTo>
                  <a:lnTo>
                    <a:pt x="59" y="56"/>
                  </a:lnTo>
                  <a:lnTo>
                    <a:pt x="50" y="56"/>
                  </a:lnTo>
                  <a:lnTo>
                    <a:pt x="50" y="63"/>
                  </a:lnTo>
                  <a:lnTo>
                    <a:pt x="78" y="63"/>
                  </a:lnTo>
                  <a:lnTo>
                    <a:pt x="78" y="56"/>
                  </a:lnTo>
                  <a:lnTo>
                    <a:pt x="69" y="56"/>
                  </a:lnTo>
                  <a:lnTo>
                    <a:pt x="69" y="44"/>
                  </a:lnTo>
                  <a:lnTo>
                    <a:pt x="78" y="44"/>
                  </a:lnTo>
                  <a:lnTo>
                    <a:pt x="78" y="0"/>
                  </a:lnTo>
                  <a:lnTo>
                    <a:pt x="64" y="0"/>
                  </a:lnTo>
                  <a:close/>
                  <a:moveTo>
                    <a:pt x="50" y="35"/>
                  </a:moveTo>
                  <a:lnTo>
                    <a:pt x="21" y="35"/>
                  </a:lnTo>
                  <a:lnTo>
                    <a:pt x="21" y="44"/>
                  </a:lnTo>
                  <a:lnTo>
                    <a:pt x="29" y="44"/>
                  </a:lnTo>
                  <a:lnTo>
                    <a:pt x="29" y="56"/>
                  </a:lnTo>
                  <a:lnTo>
                    <a:pt x="21" y="56"/>
                  </a:lnTo>
                  <a:lnTo>
                    <a:pt x="21" y="63"/>
                  </a:lnTo>
                  <a:lnTo>
                    <a:pt x="50" y="63"/>
                  </a:lnTo>
                  <a:lnTo>
                    <a:pt x="50" y="56"/>
                  </a:lnTo>
                  <a:lnTo>
                    <a:pt x="42" y="56"/>
                  </a:lnTo>
                  <a:lnTo>
                    <a:pt x="42" y="44"/>
                  </a:lnTo>
                  <a:lnTo>
                    <a:pt x="50" y="44"/>
                  </a:lnTo>
                  <a:lnTo>
                    <a:pt x="50" y="35"/>
                  </a:lnTo>
                  <a:close/>
                  <a:moveTo>
                    <a:pt x="21" y="35"/>
                  </a:moveTo>
                  <a:lnTo>
                    <a:pt x="0" y="35"/>
                  </a:lnTo>
                  <a:lnTo>
                    <a:pt x="0" y="63"/>
                  </a:lnTo>
                  <a:lnTo>
                    <a:pt x="21" y="63"/>
                  </a:lnTo>
                  <a:lnTo>
                    <a:pt x="21" y="56"/>
                  </a:lnTo>
                  <a:lnTo>
                    <a:pt x="12" y="56"/>
                  </a:lnTo>
                  <a:lnTo>
                    <a:pt x="12" y="44"/>
                  </a:lnTo>
                  <a:lnTo>
                    <a:pt x="21" y="44"/>
                  </a:lnTo>
                  <a:lnTo>
                    <a:pt x="21" y="35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74" name="Freeform 110">
              <a:extLst>
                <a:ext uri="{FF2B5EF4-FFF2-40B4-BE49-F238E27FC236}">
                  <a16:creationId xmlns:a16="http://schemas.microsoft.com/office/drawing/2014/main" id="{9C8629F3-10F8-D6F1-927E-9DE3B886996B}"/>
                </a:ext>
              </a:extLst>
            </p:cNvPr>
            <p:cNvSpPr/>
            <p:nvPr/>
          </p:nvSpPr>
          <p:spPr bwMode="auto">
            <a:xfrm>
              <a:off x="4381289" y="1869468"/>
              <a:ext cx="115466" cy="37630"/>
            </a:xfrm>
            <a:custGeom>
              <a:avLst/>
              <a:gdLst>
                <a:gd name="T0" fmla="*/ 130 w 135"/>
                <a:gd name="T1" fmla="*/ 44 h 44"/>
                <a:gd name="T2" fmla="*/ 135 w 135"/>
                <a:gd name="T3" fmla="*/ 0 h 44"/>
                <a:gd name="T4" fmla="*/ 0 w 135"/>
                <a:gd name="T5" fmla="*/ 0 h 44"/>
                <a:gd name="T6" fmla="*/ 15 w 135"/>
                <a:gd name="T7" fmla="*/ 44 h 44"/>
                <a:gd name="T8" fmla="*/ 130 w 135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5" h="44">
                  <a:moveTo>
                    <a:pt x="130" y="44"/>
                  </a:moveTo>
                  <a:lnTo>
                    <a:pt x="135" y="0"/>
                  </a:lnTo>
                  <a:lnTo>
                    <a:pt x="0" y="0"/>
                  </a:lnTo>
                  <a:lnTo>
                    <a:pt x="15" y="44"/>
                  </a:lnTo>
                  <a:lnTo>
                    <a:pt x="130" y="44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75" name="Freeform 111">
              <a:extLst>
                <a:ext uri="{FF2B5EF4-FFF2-40B4-BE49-F238E27FC236}">
                  <a16:creationId xmlns:a16="http://schemas.microsoft.com/office/drawing/2014/main" id="{C8050529-AC64-99E0-7700-9C5865C28D0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52781" y="2637471"/>
              <a:ext cx="108624" cy="86379"/>
            </a:xfrm>
            <a:custGeom>
              <a:avLst/>
              <a:gdLst>
                <a:gd name="T0" fmla="*/ 101 w 73"/>
                <a:gd name="T1" fmla="*/ 101 h 58"/>
                <a:gd name="T2" fmla="*/ 101 w 73"/>
                <a:gd name="T3" fmla="*/ 66 h 58"/>
                <a:gd name="T4" fmla="*/ 117 w 73"/>
                <a:gd name="T5" fmla="*/ 51 h 58"/>
                <a:gd name="T6" fmla="*/ 127 w 73"/>
                <a:gd name="T7" fmla="*/ 51 h 58"/>
                <a:gd name="T8" fmla="*/ 127 w 73"/>
                <a:gd name="T9" fmla="*/ 14 h 58"/>
                <a:gd name="T10" fmla="*/ 113 w 73"/>
                <a:gd name="T11" fmla="*/ 0 h 58"/>
                <a:gd name="T12" fmla="*/ 82 w 73"/>
                <a:gd name="T13" fmla="*/ 0 h 58"/>
                <a:gd name="T14" fmla="*/ 82 w 73"/>
                <a:gd name="T15" fmla="*/ 16 h 58"/>
                <a:gd name="T16" fmla="*/ 94 w 73"/>
                <a:gd name="T17" fmla="*/ 28 h 58"/>
                <a:gd name="T18" fmla="*/ 82 w 73"/>
                <a:gd name="T19" fmla="*/ 38 h 58"/>
                <a:gd name="T20" fmla="*/ 82 w 73"/>
                <a:gd name="T21" fmla="*/ 45 h 58"/>
                <a:gd name="T22" fmla="*/ 94 w 73"/>
                <a:gd name="T23" fmla="*/ 57 h 58"/>
                <a:gd name="T24" fmla="*/ 82 w 73"/>
                <a:gd name="T25" fmla="*/ 68 h 58"/>
                <a:gd name="T26" fmla="*/ 82 w 73"/>
                <a:gd name="T27" fmla="*/ 101 h 58"/>
                <a:gd name="T28" fmla="*/ 101 w 73"/>
                <a:gd name="T29" fmla="*/ 101 h 58"/>
                <a:gd name="T30" fmla="*/ 82 w 73"/>
                <a:gd name="T31" fmla="*/ 0 h 58"/>
                <a:gd name="T32" fmla="*/ 45 w 73"/>
                <a:gd name="T33" fmla="*/ 0 h 58"/>
                <a:gd name="T34" fmla="*/ 45 w 73"/>
                <a:gd name="T35" fmla="*/ 16 h 58"/>
                <a:gd name="T36" fmla="*/ 57 w 73"/>
                <a:gd name="T37" fmla="*/ 28 h 58"/>
                <a:gd name="T38" fmla="*/ 45 w 73"/>
                <a:gd name="T39" fmla="*/ 38 h 58"/>
                <a:gd name="T40" fmla="*/ 45 w 73"/>
                <a:gd name="T41" fmla="*/ 45 h 58"/>
                <a:gd name="T42" fmla="*/ 57 w 73"/>
                <a:gd name="T43" fmla="*/ 57 h 58"/>
                <a:gd name="T44" fmla="*/ 45 w 73"/>
                <a:gd name="T45" fmla="*/ 68 h 58"/>
                <a:gd name="T46" fmla="*/ 45 w 73"/>
                <a:gd name="T47" fmla="*/ 101 h 58"/>
                <a:gd name="T48" fmla="*/ 82 w 73"/>
                <a:gd name="T49" fmla="*/ 101 h 58"/>
                <a:gd name="T50" fmla="*/ 82 w 73"/>
                <a:gd name="T51" fmla="*/ 68 h 58"/>
                <a:gd name="T52" fmla="*/ 82 w 73"/>
                <a:gd name="T53" fmla="*/ 68 h 58"/>
                <a:gd name="T54" fmla="*/ 71 w 73"/>
                <a:gd name="T55" fmla="*/ 57 h 58"/>
                <a:gd name="T56" fmla="*/ 82 w 73"/>
                <a:gd name="T57" fmla="*/ 45 h 58"/>
                <a:gd name="T58" fmla="*/ 82 w 73"/>
                <a:gd name="T59" fmla="*/ 45 h 58"/>
                <a:gd name="T60" fmla="*/ 82 w 73"/>
                <a:gd name="T61" fmla="*/ 45 h 58"/>
                <a:gd name="T62" fmla="*/ 82 w 73"/>
                <a:gd name="T63" fmla="*/ 38 h 58"/>
                <a:gd name="T64" fmla="*/ 82 w 73"/>
                <a:gd name="T65" fmla="*/ 38 h 58"/>
                <a:gd name="T66" fmla="*/ 71 w 73"/>
                <a:gd name="T67" fmla="*/ 28 h 58"/>
                <a:gd name="T68" fmla="*/ 82 w 73"/>
                <a:gd name="T69" fmla="*/ 16 h 58"/>
                <a:gd name="T70" fmla="*/ 82 w 73"/>
                <a:gd name="T71" fmla="*/ 16 h 58"/>
                <a:gd name="T72" fmla="*/ 82 w 73"/>
                <a:gd name="T73" fmla="*/ 16 h 58"/>
                <a:gd name="T74" fmla="*/ 82 w 73"/>
                <a:gd name="T75" fmla="*/ 0 h 58"/>
                <a:gd name="T76" fmla="*/ 45 w 73"/>
                <a:gd name="T77" fmla="*/ 0 h 58"/>
                <a:gd name="T78" fmla="*/ 14 w 73"/>
                <a:gd name="T79" fmla="*/ 0 h 58"/>
                <a:gd name="T80" fmla="*/ 0 w 73"/>
                <a:gd name="T81" fmla="*/ 14 h 58"/>
                <a:gd name="T82" fmla="*/ 0 w 73"/>
                <a:gd name="T83" fmla="*/ 51 h 58"/>
                <a:gd name="T84" fmla="*/ 10 w 73"/>
                <a:gd name="T85" fmla="*/ 51 h 58"/>
                <a:gd name="T86" fmla="*/ 26 w 73"/>
                <a:gd name="T87" fmla="*/ 66 h 58"/>
                <a:gd name="T88" fmla="*/ 26 w 73"/>
                <a:gd name="T89" fmla="*/ 101 h 58"/>
                <a:gd name="T90" fmla="*/ 45 w 73"/>
                <a:gd name="T91" fmla="*/ 101 h 58"/>
                <a:gd name="T92" fmla="*/ 45 w 73"/>
                <a:gd name="T93" fmla="*/ 68 h 58"/>
                <a:gd name="T94" fmla="*/ 45 w 73"/>
                <a:gd name="T95" fmla="*/ 68 h 58"/>
                <a:gd name="T96" fmla="*/ 35 w 73"/>
                <a:gd name="T97" fmla="*/ 57 h 58"/>
                <a:gd name="T98" fmla="*/ 45 w 73"/>
                <a:gd name="T99" fmla="*/ 45 h 58"/>
                <a:gd name="T100" fmla="*/ 45 w 73"/>
                <a:gd name="T101" fmla="*/ 45 h 58"/>
                <a:gd name="T102" fmla="*/ 45 w 73"/>
                <a:gd name="T103" fmla="*/ 45 h 58"/>
                <a:gd name="T104" fmla="*/ 45 w 73"/>
                <a:gd name="T105" fmla="*/ 38 h 58"/>
                <a:gd name="T106" fmla="*/ 45 w 73"/>
                <a:gd name="T107" fmla="*/ 38 h 58"/>
                <a:gd name="T108" fmla="*/ 35 w 73"/>
                <a:gd name="T109" fmla="*/ 28 h 58"/>
                <a:gd name="T110" fmla="*/ 45 w 73"/>
                <a:gd name="T111" fmla="*/ 16 h 58"/>
                <a:gd name="T112" fmla="*/ 45 w 73"/>
                <a:gd name="T113" fmla="*/ 16 h 58"/>
                <a:gd name="T114" fmla="*/ 45 w 73"/>
                <a:gd name="T115" fmla="*/ 16 h 58"/>
                <a:gd name="T116" fmla="*/ 45 w 73"/>
                <a:gd name="T117" fmla="*/ 0 h 5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73" h="58">
                  <a:moveTo>
                    <a:pt x="58" y="58"/>
                  </a:moveTo>
                  <a:cubicBezTo>
                    <a:pt x="58" y="38"/>
                    <a:pt x="58" y="38"/>
                    <a:pt x="58" y="38"/>
                  </a:cubicBezTo>
                  <a:cubicBezTo>
                    <a:pt x="58" y="32"/>
                    <a:pt x="61" y="29"/>
                    <a:pt x="67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3" y="8"/>
                    <a:pt x="73" y="8"/>
                    <a:pt x="73" y="8"/>
                  </a:cubicBezTo>
                  <a:cubicBezTo>
                    <a:pt x="73" y="3"/>
                    <a:pt x="70" y="0"/>
                    <a:pt x="65" y="0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47" y="9"/>
                    <a:pt x="47" y="9"/>
                    <a:pt x="47" y="9"/>
                  </a:cubicBezTo>
                  <a:cubicBezTo>
                    <a:pt x="51" y="9"/>
                    <a:pt x="54" y="12"/>
                    <a:pt x="54" y="16"/>
                  </a:cubicBezTo>
                  <a:cubicBezTo>
                    <a:pt x="54" y="19"/>
                    <a:pt x="51" y="22"/>
                    <a:pt x="47" y="22"/>
                  </a:cubicBezTo>
                  <a:cubicBezTo>
                    <a:pt x="47" y="26"/>
                    <a:pt x="47" y="26"/>
                    <a:pt x="47" y="26"/>
                  </a:cubicBezTo>
                  <a:cubicBezTo>
                    <a:pt x="51" y="26"/>
                    <a:pt x="54" y="29"/>
                    <a:pt x="54" y="33"/>
                  </a:cubicBezTo>
                  <a:cubicBezTo>
                    <a:pt x="54" y="37"/>
                    <a:pt x="51" y="39"/>
                    <a:pt x="47" y="39"/>
                  </a:cubicBezTo>
                  <a:cubicBezTo>
                    <a:pt x="47" y="58"/>
                    <a:pt x="47" y="58"/>
                    <a:pt x="47" y="58"/>
                  </a:cubicBezTo>
                  <a:lnTo>
                    <a:pt x="58" y="58"/>
                  </a:lnTo>
                  <a:close/>
                  <a:moveTo>
                    <a:pt x="47" y="0"/>
                  </a:moveTo>
                  <a:cubicBezTo>
                    <a:pt x="26" y="0"/>
                    <a:pt x="26" y="0"/>
                    <a:pt x="26" y="0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30" y="9"/>
                    <a:pt x="33" y="12"/>
                    <a:pt x="33" y="16"/>
                  </a:cubicBezTo>
                  <a:cubicBezTo>
                    <a:pt x="33" y="19"/>
                    <a:pt x="30" y="22"/>
                    <a:pt x="26" y="22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30" y="26"/>
                    <a:pt x="33" y="29"/>
                    <a:pt x="33" y="33"/>
                  </a:cubicBezTo>
                  <a:cubicBezTo>
                    <a:pt x="33" y="37"/>
                    <a:pt x="30" y="39"/>
                    <a:pt x="26" y="39"/>
                  </a:cubicBezTo>
                  <a:cubicBezTo>
                    <a:pt x="26" y="58"/>
                    <a:pt x="26" y="58"/>
                    <a:pt x="26" y="58"/>
                  </a:cubicBezTo>
                  <a:cubicBezTo>
                    <a:pt x="47" y="58"/>
                    <a:pt x="47" y="58"/>
                    <a:pt x="47" y="58"/>
                  </a:cubicBezTo>
                  <a:cubicBezTo>
                    <a:pt x="47" y="39"/>
                    <a:pt x="47" y="39"/>
                    <a:pt x="47" y="39"/>
                  </a:cubicBezTo>
                  <a:cubicBezTo>
                    <a:pt x="47" y="39"/>
                    <a:pt x="47" y="39"/>
                    <a:pt x="47" y="39"/>
                  </a:cubicBezTo>
                  <a:cubicBezTo>
                    <a:pt x="44" y="39"/>
                    <a:pt x="41" y="37"/>
                    <a:pt x="41" y="33"/>
                  </a:cubicBezTo>
                  <a:cubicBezTo>
                    <a:pt x="41" y="29"/>
                    <a:pt x="44" y="26"/>
                    <a:pt x="47" y="26"/>
                  </a:cubicBezTo>
                  <a:cubicBezTo>
                    <a:pt x="47" y="26"/>
                    <a:pt x="47" y="26"/>
                    <a:pt x="47" y="26"/>
                  </a:cubicBezTo>
                  <a:cubicBezTo>
                    <a:pt x="47" y="26"/>
                    <a:pt x="47" y="26"/>
                    <a:pt x="47" y="26"/>
                  </a:cubicBezTo>
                  <a:cubicBezTo>
                    <a:pt x="47" y="22"/>
                    <a:pt x="47" y="22"/>
                    <a:pt x="47" y="22"/>
                  </a:cubicBezTo>
                  <a:cubicBezTo>
                    <a:pt x="47" y="22"/>
                    <a:pt x="47" y="22"/>
                    <a:pt x="47" y="22"/>
                  </a:cubicBezTo>
                  <a:cubicBezTo>
                    <a:pt x="44" y="22"/>
                    <a:pt x="41" y="19"/>
                    <a:pt x="41" y="16"/>
                  </a:cubicBezTo>
                  <a:cubicBezTo>
                    <a:pt x="41" y="12"/>
                    <a:pt x="44" y="9"/>
                    <a:pt x="47" y="9"/>
                  </a:cubicBezTo>
                  <a:cubicBezTo>
                    <a:pt x="47" y="9"/>
                    <a:pt x="47" y="9"/>
                    <a:pt x="47" y="9"/>
                  </a:cubicBezTo>
                  <a:cubicBezTo>
                    <a:pt x="47" y="9"/>
                    <a:pt x="47" y="9"/>
                    <a:pt x="47" y="9"/>
                  </a:cubicBezTo>
                  <a:lnTo>
                    <a:pt x="47" y="0"/>
                  </a:lnTo>
                  <a:close/>
                  <a:moveTo>
                    <a:pt x="26" y="0"/>
                  </a:moveTo>
                  <a:cubicBezTo>
                    <a:pt x="8" y="0"/>
                    <a:pt x="8" y="0"/>
                    <a:pt x="8" y="0"/>
                  </a:cubicBezTo>
                  <a:cubicBezTo>
                    <a:pt x="4" y="0"/>
                    <a:pt x="0" y="3"/>
                    <a:pt x="0" y="8"/>
                  </a:cubicBezTo>
                  <a:cubicBezTo>
                    <a:pt x="0" y="29"/>
                    <a:pt x="0" y="29"/>
                    <a:pt x="0" y="29"/>
                  </a:cubicBezTo>
                  <a:cubicBezTo>
                    <a:pt x="6" y="29"/>
                    <a:pt x="6" y="29"/>
                    <a:pt x="6" y="29"/>
                  </a:cubicBezTo>
                  <a:cubicBezTo>
                    <a:pt x="12" y="29"/>
                    <a:pt x="15" y="32"/>
                    <a:pt x="15" y="38"/>
                  </a:cubicBezTo>
                  <a:cubicBezTo>
                    <a:pt x="15" y="58"/>
                    <a:pt x="15" y="58"/>
                    <a:pt x="15" y="58"/>
                  </a:cubicBezTo>
                  <a:cubicBezTo>
                    <a:pt x="26" y="58"/>
                    <a:pt x="26" y="58"/>
                    <a:pt x="26" y="58"/>
                  </a:cubicBezTo>
                  <a:cubicBezTo>
                    <a:pt x="26" y="39"/>
                    <a:pt x="26" y="39"/>
                    <a:pt x="26" y="39"/>
                  </a:cubicBezTo>
                  <a:cubicBezTo>
                    <a:pt x="26" y="39"/>
                    <a:pt x="26" y="39"/>
                    <a:pt x="26" y="39"/>
                  </a:cubicBezTo>
                  <a:cubicBezTo>
                    <a:pt x="23" y="39"/>
                    <a:pt x="20" y="37"/>
                    <a:pt x="20" y="33"/>
                  </a:cubicBezTo>
                  <a:cubicBezTo>
                    <a:pt x="20" y="29"/>
                    <a:pt x="23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3" y="22"/>
                    <a:pt x="20" y="19"/>
                    <a:pt x="20" y="16"/>
                  </a:cubicBezTo>
                  <a:cubicBezTo>
                    <a:pt x="20" y="12"/>
                    <a:pt x="23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lnTo>
                    <a:pt x="26" y="0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76" name="Freeform 112">
              <a:extLst>
                <a:ext uri="{FF2B5EF4-FFF2-40B4-BE49-F238E27FC236}">
                  <a16:creationId xmlns:a16="http://schemas.microsoft.com/office/drawing/2014/main" id="{2C141B4D-2CDD-E9DB-AA14-3D397F291B34}"/>
                </a:ext>
              </a:extLst>
            </p:cNvPr>
            <p:cNvSpPr/>
            <p:nvPr/>
          </p:nvSpPr>
          <p:spPr bwMode="auto">
            <a:xfrm>
              <a:off x="3933964" y="2685365"/>
              <a:ext cx="147112" cy="78682"/>
            </a:xfrm>
            <a:custGeom>
              <a:avLst/>
              <a:gdLst>
                <a:gd name="T0" fmla="*/ 162 w 99"/>
                <a:gd name="T1" fmla="*/ 0 h 53"/>
                <a:gd name="T2" fmla="*/ 149 w 99"/>
                <a:gd name="T3" fmla="*/ 0 h 53"/>
                <a:gd name="T4" fmla="*/ 139 w 99"/>
                <a:gd name="T5" fmla="*/ 0 h 53"/>
                <a:gd name="T6" fmla="*/ 127 w 99"/>
                <a:gd name="T7" fmla="*/ 10 h 53"/>
                <a:gd name="T8" fmla="*/ 127 w 99"/>
                <a:gd name="T9" fmla="*/ 49 h 53"/>
                <a:gd name="T10" fmla="*/ 45 w 99"/>
                <a:gd name="T11" fmla="*/ 49 h 53"/>
                <a:gd name="T12" fmla="*/ 45 w 99"/>
                <a:gd name="T13" fmla="*/ 10 h 53"/>
                <a:gd name="T14" fmla="*/ 33 w 99"/>
                <a:gd name="T15" fmla="*/ 0 h 53"/>
                <a:gd name="T16" fmla="*/ 23 w 99"/>
                <a:gd name="T17" fmla="*/ 0 h 53"/>
                <a:gd name="T18" fmla="*/ 12 w 99"/>
                <a:gd name="T19" fmla="*/ 0 h 53"/>
                <a:gd name="T20" fmla="*/ 0 w 99"/>
                <a:gd name="T21" fmla="*/ 10 h 53"/>
                <a:gd name="T22" fmla="*/ 0 w 99"/>
                <a:gd name="T23" fmla="*/ 68 h 53"/>
                <a:gd name="T24" fmla="*/ 17 w 99"/>
                <a:gd name="T25" fmla="*/ 83 h 53"/>
                <a:gd name="T26" fmla="*/ 17 w 99"/>
                <a:gd name="T27" fmla="*/ 85 h 53"/>
                <a:gd name="T28" fmla="*/ 17 w 99"/>
                <a:gd name="T29" fmla="*/ 89 h 53"/>
                <a:gd name="T30" fmla="*/ 24 w 99"/>
                <a:gd name="T31" fmla="*/ 92 h 53"/>
                <a:gd name="T32" fmla="*/ 26 w 99"/>
                <a:gd name="T33" fmla="*/ 92 h 53"/>
                <a:gd name="T34" fmla="*/ 33 w 99"/>
                <a:gd name="T35" fmla="*/ 89 h 53"/>
                <a:gd name="T36" fmla="*/ 33 w 99"/>
                <a:gd name="T37" fmla="*/ 85 h 53"/>
                <a:gd name="T38" fmla="*/ 33 w 99"/>
                <a:gd name="T39" fmla="*/ 83 h 53"/>
                <a:gd name="T40" fmla="*/ 139 w 99"/>
                <a:gd name="T41" fmla="*/ 83 h 53"/>
                <a:gd name="T42" fmla="*/ 139 w 99"/>
                <a:gd name="T43" fmla="*/ 85 h 53"/>
                <a:gd name="T44" fmla="*/ 141 w 99"/>
                <a:gd name="T45" fmla="*/ 89 h 53"/>
                <a:gd name="T46" fmla="*/ 146 w 99"/>
                <a:gd name="T47" fmla="*/ 92 h 53"/>
                <a:gd name="T48" fmla="*/ 149 w 99"/>
                <a:gd name="T49" fmla="*/ 92 h 53"/>
                <a:gd name="T50" fmla="*/ 155 w 99"/>
                <a:gd name="T51" fmla="*/ 89 h 53"/>
                <a:gd name="T52" fmla="*/ 156 w 99"/>
                <a:gd name="T53" fmla="*/ 85 h 53"/>
                <a:gd name="T54" fmla="*/ 156 w 99"/>
                <a:gd name="T55" fmla="*/ 83 h 53"/>
                <a:gd name="T56" fmla="*/ 162 w 99"/>
                <a:gd name="T57" fmla="*/ 83 h 53"/>
                <a:gd name="T58" fmla="*/ 172 w 99"/>
                <a:gd name="T59" fmla="*/ 68 h 53"/>
                <a:gd name="T60" fmla="*/ 172 w 99"/>
                <a:gd name="T61" fmla="*/ 10 h 53"/>
                <a:gd name="T62" fmla="*/ 162 w 99"/>
                <a:gd name="T63" fmla="*/ 0 h 5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99" h="53">
                  <a:moveTo>
                    <a:pt x="93" y="0"/>
                  </a:moveTo>
                  <a:cubicBezTo>
                    <a:pt x="86" y="0"/>
                    <a:pt x="86" y="0"/>
                    <a:pt x="86" y="0"/>
                  </a:cubicBezTo>
                  <a:cubicBezTo>
                    <a:pt x="80" y="0"/>
                    <a:pt x="80" y="0"/>
                    <a:pt x="80" y="0"/>
                  </a:cubicBezTo>
                  <a:cubicBezTo>
                    <a:pt x="76" y="0"/>
                    <a:pt x="73" y="2"/>
                    <a:pt x="73" y="6"/>
                  </a:cubicBezTo>
                  <a:cubicBezTo>
                    <a:pt x="73" y="28"/>
                    <a:pt x="73" y="28"/>
                    <a:pt x="73" y="28"/>
                  </a:cubicBezTo>
                  <a:cubicBezTo>
                    <a:pt x="26" y="28"/>
                    <a:pt x="26" y="28"/>
                    <a:pt x="26" y="28"/>
                  </a:cubicBezTo>
                  <a:cubicBezTo>
                    <a:pt x="26" y="6"/>
                    <a:pt x="26" y="6"/>
                    <a:pt x="26" y="6"/>
                  </a:cubicBezTo>
                  <a:cubicBezTo>
                    <a:pt x="26" y="2"/>
                    <a:pt x="24" y="0"/>
                    <a:pt x="19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0" y="43"/>
                    <a:pt x="5" y="48"/>
                    <a:pt x="10" y="48"/>
                  </a:cubicBezTo>
                  <a:cubicBezTo>
                    <a:pt x="10" y="49"/>
                    <a:pt x="10" y="49"/>
                    <a:pt x="10" y="49"/>
                  </a:cubicBezTo>
                  <a:cubicBezTo>
                    <a:pt x="10" y="50"/>
                    <a:pt x="10" y="51"/>
                    <a:pt x="10" y="51"/>
                  </a:cubicBezTo>
                  <a:cubicBezTo>
                    <a:pt x="11" y="52"/>
                    <a:pt x="12" y="53"/>
                    <a:pt x="14" y="53"/>
                  </a:cubicBezTo>
                  <a:cubicBezTo>
                    <a:pt x="15" y="53"/>
                    <a:pt x="15" y="53"/>
                    <a:pt x="15" y="53"/>
                  </a:cubicBezTo>
                  <a:cubicBezTo>
                    <a:pt x="17" y="53"/>
                    <a:pt x="18" y="52"/>
                    <a:pt x="19" y="51"/>
                  </a:cubicBezTo>
                  <a:cubicBezTo>
                    <a:pt x="19" y="51"/>
                    <a:pt x="19" y="50"/>
                    <a:pt x="19" y="49"/>
                  </a:cubicBezTo>
                  <a:cubicBezTo>
                    <a:pt x="19" y="49"/>
                    <a:pt x="19" y="49"/>
                    <a:pt x="19" y="48"/>
                  </a:cubicBezTo>
                  <a:cubicBezTo>
                    <a:pt x="80" y="48"/>
                    <a:pt x="80" y="48"/>
                    <a:pt x="80" y="48"/>
                  </a:cubicBezTo>
                  <a:cubicBezTo>
                    <a:pt x="80" y="49"/>
                    <a:pt x="80" y="49"/>
                    <a:pt x="80" y="49"/>
                  </a:cubicBezTo>
                  <a:cubicBezTo>
                    <a:pt x="80" y="50"/>
                    <a:pt x="80" y="51"/>
                    <a:pt x="81" y="51"/>
                  </a:cubicBezTo>
                  <a:cubicBezTo>
                    <a:pt x="81" y="52"/>
                    <a:pt x="83" y="53"/>
                    <a:pt x="84" y="53"/>
                  </a:cubicBezTo>
                  <a:cubicBezTo>
                    <a:pt x="86" y="53"/>
                    <a:pt x="86" y="53"/>
                    <a:pt x="86" y="53"/>
                  </a:cubicBezTo>
                  <a:cubicBezTo>
                    <a:pt x="87" y="53"/>
                    <a:pt x="88" y="52"/>
                    <a:pt x="89" y="51"/>
                  </a:cubicBezTo>
                  <a:cubicBezTo>
                    <a:pt x="89" y="51"/>
                    <a:pt x="89" y="50"/>
                    <a:pt x="90" y="49"/>
                  </a:cubicBezTo>
                  <a:cubicBezTo>
                    <a:pt x="90" y="49"/>
                    <a:pt x="90" y="49"/>
                    <a:pt x="90" y="48"/>
                  </a:cubicBezTo>
                  <a:cubicBezTo>
                    <a:pt x="93" y="48"/>
                    <a:pt x="93" y="48"/>
                    <a:pt x="93" y="48"/>
                  </a:cubicBezTo>
                  <a:cubicBezTo>
                    <a:pt x="97" y="48"/>
                    <a:pt x="99" y="43"/>
                    <a:pt x="99" y="39"/>
                  </a:cubicBezTo>
                  <a:cubicBezTo>
                    <a:pt x="99" y="6"/>
                    <a:pt x="99" y="6"/>
                    <a:pt x="99" y="6"/>
                  </a:cubicBezTo>
                  <a:cubicBezTo>
                    <a:pt x="99" y="2"/>
                    <a:pt x="97" y="0"/>
                    <a:pt x="93" y="0"/>
                  </a:cubicBez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77" name="Oval 113">
              <a:extLst>
                <a:ext uri="{FF2B5EF4-FFF2-40B4-BE49-F238E27FC236}">
                  <a16:creationId xmlns:a16="http://schemas.microsoft.com/office/drawing/2014/main" id="{C07CB5D0-DF9F-2977-015A-326D2F4F7D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6138" y="2655431"/>
              <a:ext cx="11974" cy="11973"/>
            </a:xfrm>
            <a:prstGeom prst="ellipse">
              <a:avLst/>
            </a:pr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78" name="Oval 114">
              <a:extLst>
                <a:ext uri="{FF2B5EF4-FFF2-40B4-BE49-F238E27FC236}">
                  <a16:creationId xmlns:a16="http://schemas.microsoft.com/office/drawing/2014/main" id="{E6DC9CFF-B6FF-FBF8-0834-4669B6E38F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6929" y="2655431"/>
              <a:ext cx="11974" cy="11973"/>
            </a:xfrm>
            <a:prstGeom prst="ellipse">
              <a:avLst/>
            </a:pr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79" name="Oval 115">
              <a:extLst>
                <a:ext uri="{FF2B5EF4-FFF2-40B4-BE49-F238E27FC236}">
                  <a16:creationId xmlns:a16="http://schemas.microsoft.com/office/drawing/2014/main" id="{B140E5E9-399F-7802-9761-C5E32014A3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6138" y="2681089"/>
              <a:ext cx="11974" cy="11973"/>
            </a:xfrm>
            <a:prstGeom prst="ellipse">
              <a:avLst/>
            </a:pr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80" name="Oval 116">
              <a:extLst>
                <a:ext uri="{FF2B5EF4-FFF2-40B4-BE49-F238E27FC236}">
                  <a16:creationId xmlns:a16="http://schemas.microsoft.com/office/drawing/2014/main" id="{13632312-1B9F-2519-23E3-BB5251102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6929" y="2681089"/>
              <a:ext cx="11974" cy="11973"/>
            </a:xfrm>
            <a:prstGeom prst="ellipse">
              <a:avLst/>
            </a:pr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81" name="Freeform 117">
              <a:extLst>
                <a:ext uri="{FF2B5EF4-FFF2-40B4-BE49-F238E27FC236}">
                  <a16:creationId xmlns:a16="http://schemas.microsoft.com/office/drawing/2014/main" id="{EFD2EEEF-1774-13E9-B020-78F49D3E2019}"/>
                </a:ext>
              </a:extLst>
            </p:cNvPr>
            <p:cNvSpPr/>
            <p:nvPr/>
          </p:nvSpPr>
          <p:spPr bwMode="auto">
            <a:xfrm>
              <a:off x="4890195" y="1649672"/>
              <a:ext cx="110334" cy="112891"/>
            </a:xfrm>
            <a:custGeom>
              <a:avLst/>
              <a:gdLst>
                <a:gd name="T0" fmla="*/ 126 w 74"/>
                <a:gd name="T1" fmla="*/ 94 h 76"/>
                <a:gd name="T2" fmla="*/ 101 w 74"/>
                <a:gd name="T3" fmla="*/ 68 h 76"/>
                <a:gd name="T4" fmla="*/ 96 w 74"/>
                <a:gd name="T5" fmla="*/ 63 h 76"/>
                <a:gd name="T6" fmla="*/ 71 w 74"/>
                <a:gd name="T7" fmla="*/ 33 h 76"/>
                <a:gd name="T8" fmla="*/ 59 w 74"/>
                <a:gd name="T9" fmla="*/ 9 h 76"/>
                <a:gd name="T10" fmla="*/ 45 w 74"/>
                <a:gd name="T11" fmla="*/ 7 h 76"/>
                <a:gd name="T12" fmla="*/ 42 w 74"/>
                <a:gd name="T13" fmla="*/ 19 h 76"/>
                <a:gd name="T14" fmla="*/ 49 w 74"/>
                <a:gd name="T15" fmla="*/ 38 h 76"/>
                <a:gd name="T16" fmla="*/ 51 w 74"/>
                <a:gd name="T17" fmla="*/ 50 h 76"/>
                <a:gd name="T18" fmla="*/ 10 w 74"/>
                <a:gd name="T19" fmla="*/ 50 h 76"/>
                <a:gd name="T20" fmla="*/ 2 w 74"/>
                <a:gd name="T21" fmla="*/ 64 h 76"/>
                <a:gd name="T22" fmla="*/ 21 w 74"/>
                <a:gd name="T23" fmla="*/ 118 h 76"/>
                <a:gd name="T24" fmla="*/ 30 w 74"/>
                <a:gd name="T25" fmla="*/ 123 h 76"/>
                <a:gd name="T26" fmla="*/ 77 w 74"/>
                <a:gd name="T27" fmla="*/ 123 h 76"/>
                <a:gd name="T28" fmla="*/ 87 w 74"/>
                <a:gd name="T29" fmla="*/ 129 h 76"/>
                <a:gd name="T30" fmla="*/ 89 w 74"/>
                <a:gd name="T31" fmla="*/ 130 h 76"/>
                <a:gd name="T32" fmla="*/ 98 w 74"/>
                <a:gd name="T33" fmla="*/ 130 h 76"/>
                <a:gd name="T34" fmla="*/ 126 w 74"/>
                <a:gd name="T35" fmla="*/ 101 h 76"/>
                <a:gd name="T36" fmla="*/ 126 w 74"/>
                <a:gd name="T37" fmla="*/ 94 h 7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4" h="76">
                  <a:moveTo>
                    <a:pt x="72" y="54"/>
                  </a:moveTo>
                  <a:cubicBezTo>
                    <a:pt x="58" y="39"/>
                    <a:pt x="58" y="39"/>
                    <a:pt x="58" y="39"/>
                  </a:cubicBezTo>
                  <a:cubicBezTo>
                    <a:pt x="56" y="38"/>
                    <a:pt x="55" y="36"/>
                    <a:pt x="55" y="36"/>
                  </a:cubicBezTo>
                  <a:cubicBezTo>
                    <a:pt x="55" y="36"/>
                    <a:pt x="49" y="25"/>
                    <a:pt x="41" y="19"/>
                  </a:cubicBezTo>
                  <a:cubicBezTo>
                    <a:pt x="32" y="14"/>
                    <a:pt x="34" y="10"/>
                    <a:pt x="34" y="5"/>
                  </a:cubicBezTo>
                  <a:cubicBezTo>
                    <a:pt x="34" y="1"/>
                    <a:pt x="30" y="0"/>
                    <a:pt x="26" y="4"/>
                  </a:cubicBezTo>
                  <a:cubicBezTo>
                    <a:pt x="25" y="6"/>
                    <a:pt x="24" y="9"/>
                    <a:pt x="24" y="11"/>
                  </a:cubicBezTo>
                  <a:cubicBezTo>
                    <a:pt x="23" y="16"/>
                    <a:pt x="27" y="20"/>
                    <a:pt x="28" y="22"/>
                  </a:cubicBezTo>
                  <a:cubicBezTo>
                    <a:pt x="29" y="23"/>
                    <a:pt x="30" y="26"/>
                    <a:pt x="29" y="29"/>
                  </a:cubicBezTo>
                  <a:cubicBezTo>
                    <a:pt x="6" y="29"/>
                    <a:pt x="6" y="29"/>
                    <a:pt x="6" y="29"/>
                  </a:cubicBezTo>
                  <a:cubicBezTo>
                    <a:pt x="2" y="29"/>
                    <a:pt x="0" y="33"/>
                    <a:pt x="1" y="37"/>
                  </a:cubicBezTo>
                  <a:cubicBezTo>
                    <a:pt x="12" y="68"/>
                    <a:pt x="12" y="68"/>
                    <a:pt x="12" y="68"/>
                  </a:cubicBezTo>
                  <a:cubicBezTo>
                    <a:pt x="13" y="70"/>
                    <a:pt x="15" y="71"/>
                    <a:pt x="17" y="71"/>
                  </a:cubicBezTo>
                  <a:cubicBezTo>
                    <a:pt x="44" y="71"/>
                    <a:pt x="44" y="71"/>
                    <a:pt x="44" y="71"/>
                  </a:cubicBezTo>
                  <a:cubicBezTo>
                    <a:pt x="46" y="71"/>
                    <a:pt x="48" y="73"/>
                    <a:pt x="50" y="74"/>
                  </a:cubicBezTo>
                  <a:cubicBezTo>
                    <a:pt x="51" y="75"/>
                    <a:pt x="51" y="75"/>
                    <a:pt x="51" y="75"/>
                  </a:cubicBezTo>
                  <a:cubicBezTo>
                    <a:pt x="52" y="76"/>
                    <a:pt x="54" y="76"/>
                    <a:pt x="56" y="75"/>
                  </a:cubicBezTo>
                  <a:cubicBezTo>
                    <a:pt x="72" y="58"/>
                    <a:pt x="72" y="58"/>
                    <a:pt x="72" y="58"/>
                  </a:cubicBezTo>
                  <a:cubicBezTo>
                    <a:pt x="74" y="57"/>
                    <a:pt x="74" y="55"/>
                    <a:pt x="72" y="54"/>
                  </a:cubicBez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82" name="Freeform 118">
              <a:extLst>
                <a:ext uri="{FF2B5EF4-FFF2-40B4-BE49-F238E27FC236}">
                  <a16:creationId xmlns:a16="http://schemas.microsoft.com/office/drawing/2014/main" id="{BB52DF3B-6BB6-8DFC-ED13-DD345150B875}"/>
                </a:ext>
              </a:extLst>
            </p:cNvPr>
            <p:cNvSpPr/>
            <p:nvPr/>
          </p:nvSpPr>
          <p:spPr bwMode="auto">
            <a:xfrm>
              <a:off x="4974015" y="1737762"/>
              <a:ext cx="36778" cy="36775"/>
            </a:xfrm>
            <a:custGeom>
              <a:avLst/>
              <a:gdLst>
                <a:gd name="T0" fmla="*/ 8 w 43"/>
                <a:gd name="T1" fmla="*/ 43 h 43"/>
                <a:gd name="T2" fmla="*/ 0 w 43"/>
                <a:gd name="T3" fmla="*/ 34 h 43"/>
                <a:gd name="T4" fmla="*/ 34 w 43"/>
                <a:gd name="T5" fmla="*/ 0 h 43"/>
                <a:gd name="T6" fmla="*/ 43 w 43"/>
                <a:gd name="T7" fmla="*/ 8 h 43"/>
                <a:gd name="T8" fmla="*/ 8 w 43"/>
                <a:gd name="T9" fmla="*/ 43 h 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" h="43">
                  <a:moveTo>
                    <a:pt x="8" y="43"/>
                  </a:moveTo>
                  <a:lnTo>
                    <a:pt x="0" y="34"/>
                  </a:lnTo>
                  <a:lnTo>
                    <a:pt x="34" y="0"/>
                  </a:lnTo>
                  <a:lnTo>
                    <a:pt x="43" y="8"/>
                  </a:lnTo>
                  <a:lnTo>
                    <a:pt x="8" y="43"/>
                  </a:ln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83" name="Freeform 119">
              <a:extLst>
                <a:ext uri="{FF2B5EF4-FFF2-40B4-BE49-F238E27FC236}">
                  <a16:creationId xmlns:a16="http://schemas.microsoft.com/office/drawing/2014/main" id="{DEF4A672-BB93-2EBE-6319-5488D90C7572}"/>
                </a:ext>
              </a:extLst>
            </p:cNvPr>
            <p:cNvSpPr/>
            <p:nvPr/>
          </p:nvSpPr>
          <p:spPr bwMode="auto">
            <a:xfrm>
              <a:off x="4827758" y="2687930"/>
              <a:ext cx="33357" cy="58156"/>
            </a:xfrm>
            <a:custGeom>
              <a:avLst/>
              <a:gdLst>
                <a:gd name="T0" fmla="*/ 39 w 22"/>
                <a:gd name="T1" fmla="*/ 35 h 39"/>
                <a:gd name="T2" fmla="*/ 20 w 22"/>
                <a:gd name="T3" fmla="*/ 0 h 39"/>
                <a:gd name="T4" fmla="*/ 0 w 22"/>
                <a:gd name="T5" fmla="*/ 35 h 39"/>
                <a:gd name="T6" fmla="*/ 20 w 22"/>
                <a:gd name="T7" fmla="*/ 68 h 39"/>
                <a:gd name="T8" fmla="*/ 39 w 22"/>
                <a:gd name="T9" fmla="*/ 35 h 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" h="39">
                  <a:moveTo>
                    <a:pt x="22" y="20"/>
                  </a:moveTo>
                  <a:cubicBezTo>
                    <a:pt x="22" y="13"/>
                    <a:pt x="18" y="3"/>
                    <a:pt x="11" y="0"/>
                  </a:cubicBezTo>
                  <a:cubicBezTo>
                    <a:pt x="5" y="3"/>
                    <a:pt x="0" y="13"/>
                    <a:pt x="0" y="20"/>
                  </a:cubicBezTo>
                  <a:cubicBezTo>
                    <a:pt x="0" y="26"/>
                    <a:pt x="5" y="36"/>
                    <a:pt x="11" y="39"/>
                  </a:cubicBezTo>
                  <a:cubicBezTo>
                    <a:pt x="18" y="36"/>
                    <a:pt x="22" y="26"/>
                    <a:pt x="22" y="20"/>
                  </a:cubicBez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84" name="Freeform 120">
              <a:extLst>
                <a:ext uri="{FF2B5EF4-FFF2-40B4-BE49-F238E27FC236}">
                  <a16:creationId xmlns:a16="http://schemas.microsoft.com/office/drawing/2014/main" id="{A892D347-F2A9-C0D3-A72B-07CFD521A5C1}"/>
                </a:ext>
              </a:extLst>
            </p:cNvPr>
            <p:cNvSpPr/>
            <p:nvPr/>
          </p:nvSpPr>
          <p:spPr bwMode="auto">
            <a:xfrm>
              <a:off x="4851706" y="2725561"/>
              <a:ext cx="52174" cy="41051"/>
            </a:xfrm>
            <a:custGeom>
              <a:avLst/>
              <a:gdLst>
                <a:gd name="T0" fmla="*/ 2 w 35"/>
                <a:gd name="T1" fmla="*/ 39 h 28"/>
                <a:gd name="T2" fmla="*/ 40 w 35"/>
                <a:gd name="T3" fmla="*/ 41 h 28"/>
                <a:gd name="T4" fmla="*/ 59 w 35"/>
                <a:gd name="T5" fmla="*/ 7 h 28"/>
                <a:gd name="T6" fmla="*/ 21 w 35"/>
                <a:gd name="T7" fmla="*/ 7 h 28"/>
                <a:gd name="T8" fmla="*/ 2 w 35"/>
                <a:gd name="T9" fmla="*/ 39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28">
                  <a:moveTo>
                    <a:pt x="1" y="23"/>
                  </a:moveTo>
                  <a:cubicBezTo>
                    <a:pt x="6" y="28"/>
                    <a:pt x="17" y="27"/>
                    <a:pt x="23" y="24"/>
                  </a:cubicBezTo>
                  <a:cubicBezTo>
                    <a:pt x="29" y="20"/>
                    <a:pt x="35" y="12"/>
                    <a:pt x="34" y="4"/>
                  </a:cubicBezTo>
                  <a:cubicBezTo>
                    <a:pt x="29" y="0"/>
                    <a:pt x="18" y="1"/>
                    <a:pt x="12" y="4"/>
                  </a:cubicBezTo>
                  <a:cubicBezTo>
                    <a:pt x="6" y="8"/>
                    <a:pt x="0" y="16"/>
                    <a:pt x="1" y="23"/>
                  </a:cubicBez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85" name="Freeform 121">
              <a:extLst>
                <a:ext uri="{FF2B5EF4-FFF2-40B4-BE49-F238E27FC236}">
                  <a16:creationId xmlns:a16="http://schemas.microsoft.com/office/drawing/2014/main" id="{EE9C42BD-11FE-E8D6-BED4-436B0DA91BBB}"/>
                </a:ext>
              </a:extLst>
            </p:cNvPr>
            <p:cNvSpPr/>
            <p:nvPr/>
          </p:nvSpPr>
          <p:spPr bwMode="auto">
            <a:xfrm>
              <a:off x="4851706" y="2766612"/>
              <a:ext cx="52174" cy="41907"/>
            </a:xfrm>
            <a:custGeom>
              <a:avLst/>
              <a:gdLst>
                <a:gd name="T0" fmla="*/ 40 w 35"/>
                <a:gd name="T1" fmla="*/ 42 h 28"/>
                <a:gd name="T2" fmla="*/ 59 w 35"/>
                <a:gd name="T3" fmla="*/ 9 h 28"/>
                <a:gd name="T4" fmla="*/ 21 w 35"/>
                <a:gd name="T5" fmla="*/ 7 h 28"/>
                <a:gd name="T6" fmla="*/ 2 w 35"/>
                <a:gd name="T7" fmla="*/ 40 h 28"/>
                <a:gd name="T8" fmla="*/ 40 w 35"/>
                <a:gd name="T9" fmla="*/ 42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28">
                  <a:moveTo>
                    <a:pt x="23" y="24"/>
                  </a:moveTo>
                  <a:cubicBezTo>
                    <a:pt x="29" y="20"/>
                    <a:pt x="35" y="12"/>
                    <a:pt x="34" y="5"/>
                  </a:cubicBezTo>
                  <a:cubicBezTo>
                    <a:pt x="29" y="0"/>
                    <a:pt x="18" y="1"/>
                    <a:pt x="12" y="4"/>
                  </a:cubicBezTo>
                  <a:cubicBezTo>
                    <a:pt x="6" y="8"/>
                    <a:pt x="0" y="16"/>
                    <a:pt x="1" y="23"/>
                  </a:cubicBezTo>
                  <a:cubicBezTo>
                    <a:pt x="6" y="28"/>
                    <a:pt x="17" y="27"/>
                    <a:pt x="23" y="24"/>
                  </a:cubicBez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86" name="Freeform 122">
              <a:extLst>
                <a:ext uri="{FF2B5EF4-FFF2-40B4-BE49-F238E27FC236}">
                  <a16:creationId xmlns:a16="http://schemas.microsoft.com/office/drawing/2014/main" id="{DCAC923B-CBA9-8C85-9150-B0791E585868}"/>
                </a:ext>
              </a:extLst>
            </p:cNvPr>
            <p:cNvSpPr/>
            <p:nvPr/>
          </p:nvSpPr>
          <p:spPr bwMode="auto">
            <a:xfrm>
              <a:off x="4784993" y="2725561"/>
              <a:ext cx="53884" cy="41051"/>
            </a:xfrm>
            <a:custGeom>
              <a:avLst/>
              <a:gdLst>
                <a:gd name="T0" fmla="*/ 23 w 36"/>
                <a:gd name="T1" fmla="*/ 41 h 28"/>
                <a:gd name="T2" fmla="*/ 61 w 36"/>
                <a:gd name="T3" fmla="*/ 39 h 28"/>
                <a:gd name="T4" fmla="*/ 42 w 36"/>
                <a:gd name="T5" fmla="*/ 7 h 28"/>
                <a:gd name="T6" fmla="*/ 2 w 36"/>
                <a:gd name="T7" fmla="*/ 7 h 28"/>
                <a:gd name="T8" fmla="*/ 23 w 36"/>
                <a:gd name="T9" fmla="*/ 41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" h="28">
                  <a:moveTo>
                    <a:pt x="13" y="24"/>
                  </a:moveTo>
                  <a:cubicBezTo>
                    <a:pt x="19" y="27"/>
                    <a:pt x="29" y="28"/>
                    <a:pt x="35" y="23"/>
                  </a:cubicBezTo>
                  <a:cubicBezTo>
                    <a:pt x="36" y="16"/>
                    <a:pt x="30" y="8"/>
                    <a:pt x="24" y="4"/>
                  </a:cubicBezTo>
                  <a:cubicBezTo>
                    <a:pt x="18" y="1"/>
                    <a:pt x="7" y="0"/>
                    <a:pt x="1" y="4"/>
                  </a:cubicBezTo>
                  <a:cubicBezTo>
                    <a:pt x="0" y="12"/>
                    <a:pt x="7" y="20"/>
                    <a:pt x="13" y="24"/>
                  </a:cubicBez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87" name="Freeform 123">
              <a:extLst>
                <a:ext uri="{FF2B5EF4-FFF2-40B4-BE49-F238E27FC236}">
                  <a16:creationId xmlns:a16="http://schemas.microsoft.com/office/drawing/2014/main" id="{E62954FA-9195-795B-257E-43E1E9B1D073}"/>
                </a:ext>
              </a:extLst>
            </p:cNvPr>
            <p:cNvSpPr/>
            <p:nvPr/>
          </p:nvSpPr>
          <p:spPr bwMode="auto">
            <a:xfrm>
              <a:off x="4784993" y="2766612"/>
              <a:ext cx="53884" cy="41907"/>
            </a:xfrm>
            <a:custGeom>
              <a:avLst/>
              <a:gdLst>
                <a:gd name="T0" fmla="*/ 23 w 36"/>
                <a:gd name="T1" fmla="*/ 42 h 28"/>
                <a:gd name="T2" fmla="*/ 61 w 36"/>
                <a:gd name="T3" fmla="*/ 40 h 28"/>
                <a:gd name="T4" fmla="*/ 42 w 36"/>
                <a:gd name="T5" fmla="*/ 7 h 28"/>
                <a:gd name="T6" fmla="*/ 2 w 36"/>
                <a:gd name="T7" fmla="*/ 9 h 28"/>
                <a:gd name="T8" fmla="*/ 23 w 36"/>
                <a:gd name="T9" fmla="*/ 42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" h="28">
                  <a:moveTo>
                    <a:pt x="13" y="24"/>
                  </a:moveTo>
                  <a:cubicBezTo>
                    <a:pt x="19" y="27"/>
                    <a:pt x="29" y="28"/>
                    <a:pt x="35" y="23"/>
                  </a:cubicBezTo>
                  <a:cubicBezTo>
                    <a:pt x="36" y="16"/>
                    <a:pt x="30" y="8"/>
                    <a:pt x="24" y="4"/>
                  </a:cubicBezTo>
                  <a:cubicBezTo>
                    <a:pt x="18" y="1"/>
                    <a:pt x="7" y="0"/>
                    <a:pt x="1" y="5"/>
                  </a:cubicBezTo>
                  <a:cubicBezTo>
                    <a:pt x="0" y="12"/>
                    <a:pt x="7" y="20"/>
                    <a:pt x="13" y="24"/>
                  </a:cubicBez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88" name="Freeform 124">
              <a:extLst>
                <a:ext uri="{FF2B5EF4-FFF2-40B4-BE49-F238E27FC236}">
                  <a16:creationId xmlns:a16="http://schemas.microsoft.com/office/drawing/2014/main" id="{1D5F518A-181E-3A70-559B-EE60352C181F}"/>
                </a:ext>
              </a:extLst>
            </p:cNvPr>
            <p:cNvSpPr/>
            <p:nvPr/>
          </p:nvSpPr>
          <p:spPr bwMode="auto">
            <a:xfrm>
              <a:off x="4841443" y="2752073"/>
              <a:ext cx="5987" cy="66709"/>
            </a:xfrm>
            <a:custGeom>
              <a:avLst/>
              <a:gdLst>
                <a:gd name="T0" fmla="*/ 0 w 4"/>
                <a:gd name="T1" fmla="*/ 2 h 45"/>
                <a:gd name="T2" fmla="*/ 0 w 4"/>
                <a:gd name="T3" fmla="*/ 76 h 45"/>
                <a:gd name="T4" fmla="*/ 4 w 4"/>
                <a:gd name="T5" fmla="*/ 78 h 45"/>
                <a:gd name="T6" fmla="*/ 7 w 4"/>
                <a:gd name="T7" fmla="*/ 76 h 45"/>
                <a:gd name="T8" fmla="*/ 7 w 4"/>
                <a:gd name="T9" fmla="*/ 2 h 45"/>
                <a:gd name="T10" fmla="*/ 4 w 4"/>
                <a:gd name="T11" fmla="*/ 0 h 45"/>
                <a:gd name="T12" fmla="*/ 0 w 4"/>
                <a:gd name="T13" fmla="*/ 2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" h="45">
                  <a:moveTo>
                    <a:pt x="0" y="1"/>
                  </a:moveTo>
                  <a:cubicBezTo>
                    <a:pt x="0" y="44"/>
                    <a:pt x="0" y="44"/>
                    <a:pt x="0" y="44"/>
                  </a:cubicBezTo>
                  <a:cubicBezTo>
                    <a:pt x="0" y="44"/>
                    <a:pt x="1" y="45"/>
                    <a:pt x="2" y="45"/>
                  </a:cubicBezTo>
                  <a:cubicBezTo>
                    <a:pt x="4" y="45"/>
                    <a:pt x="4" y="44"/>
                    <a:pt x="4" y="44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0"/>
                    <a:pt x="2" y="0"/>
                  </a:cubicBezTo>
                  <a:cubicBezTo>
                    <a:pt x="1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89" name="Freeform 125">
              <a:extLst>
                <a:ext uri="{FF2B5EF4-FFF2-40B4-BE49-F238E27FC236}">
                  <a16:creationId xmlns:a16="http://schemas.microsoft.com/office/drawing/2014/main" id="{AE5CAD45-1CA8-18D5-DFD7-B338F4C4B258}"/>
                </a:ext>
              </a:extLst>
            </p:cNvPr>
            <p:cNvSpPr/>
            <p:nvPr/>
          </p:nvSpPr>
          <p:spPr bwMode="auto">
            <a:xfrm>
              <a:off x="4103315" y="3133509"/>
              <a:ext cx="78688" cy="71840"/>
            </a:xfrm>
            <a:custGeom>
              <a:avLst/>
              <a:gdLst>
                <a:gd name="T0" fmla="*/ 10 w 53"/>
                <a:gd name="T1" fmla="*/ 9 h 48"/>
                <a:gd name="T2" fmla="*/ 2 w 53"/>
                <a:gd name="T3" fmla="*/ 25 h 48"/>
                <a:gd name="T4" fmla="*/ 0 w 53"/>
                <a:gd name="T5" fmla="*/ 30 h 48"/>
                <a:gd name="T6" fmla="*/ 0 w 53"/>
                <a:gd name="T7" fmla="*/ 30 h 48"/>
                <a:gd name="T8" fmla="*/ 0 w 53"/>
                <a:gd name="T9" fmla="*/ 35 h 48"/>
                <a:gd name="T10" fmla="*/ 0 w 53"/>
                <a:gd name="T11" fmla="*/ 39 h 48"/>
                <a:gd name="T12" fmla="*/ 3 w 53"/>
                <a:gd name="T13" fmla="*/ 54 h 48"/>
                <a:gd name="T14" fmla="*/ 14 w 53"/>
                <a:gd name="T15" fmla="*/ 74 h 48"/>
                <a:gd name="T16" fmla="*/ 14 w 53"/>
                <a:gd name="T17" fmla="*/ 74 h 48"/>
                <a:gd name="T18" fmla="*/ 21 w 53"/>
                <a:gd name="T19" fmla="*/ 81 h 48"/>
                <a:gd name="T20" fmla="*/ 23 w 53"/>
                <a:gd name="T21" fmla="*/ 81 h 48"/>
                <a:gd name="T22" fmla="*/ 33 w 53"/>
                <a:gd name="T23" fmla="*/ 82 h 48"/>
                <a:gd name="T24" fmla="*/ 33 w 53"/>
                <a:gd name="T25" fmla="*/ 82 h 48"/>
                <a:gd name="T26" fmla="*/ 38 w 53"/>
                <a:gd name="T27" fmla="*/ 81 h 48"/>
                <a:gd name="T28" fmla="*/ 40 w 53"/>
                <a:gd name="T29" fmla="*/ 79 h 48"/>
                <a:gd name="T30" fmla="*/ 47 w 53"/>
                <a:gd name="T31" fmla="*/ 79 h 48"/>
                <a:gd name="T32" fmla="*/ 47 w 53"/>
                <a:gd name="T33" fmla="*/ 79 h 48"/>
                <a:gd name="T34" fmla="*/ 52 w 53"/>
                <a:gd name="T35" fmla="*/ 79 h 48"/>
                <a:gd name="T36" fmla="*/ 56 w 53"/>
                <a:gd name="T37" fmla="*/ 81 h 48"/>
                <a:gd name="T38" fmla="*/ 61 w 53"/>
                <a:gd name="T39" fmla="*/ 82 h 48"/>
                <a:gd name="T40" fmla="*/ 61 w 53"/>
                <a:gd name="T41" fmla="*/ 82 h 48"/>
                <a:gd name="T42" fmla="*/ 71 w 53"/>
                <a:gd name="T43" fmla="*/ 81 h 48"/>
                <a:gd name="T44" fmla="*/ 73 w 53"/>
                <a:gd name="T45" fmla="*/ 81 h 48"/>
                <a:gd name="T46" fmla="*/ 78 w 53"/>
                <a:gd name="T47" fmla="*/ 74 h 48"/>
                <a:gd name="T48" fmla="*/ 80 w 53"/>
                <a:gd name="T49" fmla="*/ 74 h 48"/>
                <a:gd name="T50" fmla="*/ 89 w 53"/>
                <a:gd name="T51" fmla="*/ 54 h 48"/>
                <a:gd name="T52" fmla="*/ 92 w 53"/>
                <a:gd name="T53" fmla="*/ 39 h 48"/>
                <a:gd name="T54" fmla="*/ 92 w 53"/>
                <a:gd name="T55" fmla="*/ 35 h 48"/>
                <a:gd name="T56" fmla="*/ 92 w 53"/>
                <a:gd name="T57" fmla="*/ 30 h 48"/>
                <a:gd name="T58" fmla="*/ 92 w 53"/>
                <a:gd name="T59" fmla="*/ 30 h 48"/>
                <a:gd name="T60" fmla="*/ 92 w 53"/>
                <a:gd name="T61" fmla="*/ 25 h 48"/>
                <a:gd name="T62" fmla="*/ 83 w 53"/>
                <a:gd name="T63" fmla="*/ 9 h 48"/>
                <a:gd name="T64" fmla="*/ 82 w 53"/>
                <a:gd name="T65" fmla="*/ 5 h 48"/>
                <a:gd name="T66" fmla="*/ 68 w 53"/>
                <a:gd name="T67" fmla="*/ 0 h 48"/>
                <a:gd name="T68" fmla="*/ 54 w 53"/>
                <a:gd name="T69" fmla="*/ 2 h 48"/>
                <a:gd name="T70" fmla="*/ 47 w 53"/>
                <a:gd name="T71" fmla="*/ 5 h 48"/>
                <a:gd name="T72" fmla="*/ 40 w 53"/>
                <a:gd name="T73" fmla="*/ 2 h 48"/>
                <a:gd name="T74" fmla="*/ 24 w 53"/>
                <a:gd name="T75" fmla="*/ 0 h 48"/>
                <a:gd name="T76" fmla="*/ 12 w 53"/>
                <a:gd name="T77" fmla="*/ 5 h 48"/>
                <a:gd name="T78" fmla="*/ 10 w 53"/>
                <a:gd name="T79" fmla="*/ 9 h 4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53" h="48">
                  <a:moveTo>
                    <a:pt x="6" y="5"/>
                  </a:moveTo>
                  <a:cubicBezTo>
                    <a:pt x="3" y="7"/>
                    <a:pt x="1" y="11"/>
                    <a:pt x="1" y="14"/>
                  </a:cubicBezTo>
                  <a:cubicBezTo>
                    <a:pt x="0" y="15"/>
                    <a:pt x="0" y="16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18"/>
                    <a:pt x="0" y="19"/>
                    <a:pt x="0" y="20"/>
                  </a:cubicBezTo>
                  <a:cubicBezTo>
                    <a:pt x="0" y="21"/>
                    <a:pt x="0" y="22"/>
                    <a:pt x="0" y="22"/>
                  </a:cubicBezTo>
                  <a:cubicBezTo>
                    <a:pt x="1" y="25"/>
                    <a:pt x="1" y="28"/>
                    <a:pt x="2" y="31"/>
                  </a:cubicBezTo>
                  <a:cubicBezTo>
                    <a:pt x="4" y="35"/>
                    <a:pt x="6" y="38"/>
                    <a:pt x="8" y="42"/>
                  </a:cubicBezTo>
                  <a:cubicBezTo>
                    <a:pt x="8" y="42"/>
                    <a:pt x="8" y="42"/>
                    <a:pt x="8" y="42"/>
                  </a:cubicBezTo>
                  <a:cubicBezTo>
                    <a:pt x="9" y="43"/>
                    <a:pt x="11" y="45"/>
                    <a:pt x="12" y="46"/>
                  </a:cubicBezTo>
                  <a:cubicBezTo>
                    <a:pt x="12" y="46"/>
                    <a:pt x="13" y="46"/>
                    <a:pt x="13" y="46"/>
                  </a:cubicBezTo>
                  <a:cubicBezTo>
                    <a:pt x="15" y="48"/>
                    <a:pt x="17" y="48"/>
                    <a:pt x="19" y="47"/>
                  </a:cubicBezTo>
                  <a:cubicBezTo>
                    <a:pt x="19" y="47"/>
                    <a:pt x="19" y="47"/>
                    <a:pt x="19" y="47"/>
                  </a:cubicBezTo>
                  <a:cubicBezTo>
                    <a:pt x="20" y="47"/>
                    <a:pt x="21" y="46"/>
                    <a:pt x="22" y="46"/>
                  </a:cubicBezTo>
                  <a:cubicBezTo>
                    <a:pt x="22" y="46"/>
                    <a:pt x="23" y="46"/>
                    <a:pt x="23" y="45"/>
                  </a:cubicBezTo>
                  <a:cubicBezTo>
                    <a:pt x="25" y="45"/>
                    <a:pt x="27" y="45"/>
                    <a:pt x="27" y="45"/>
                  </a:cubicBezTo>
                  <a:cubicBezTo>
                    <a:pt x="27" y="45"/>
                    <a:pt x="27" y="45"/>
                    <a:pt x="27" y="45"/>
                  </a:cubicBezTo>
                  <a:cubicBezTo>
                    <a:pt x="28" y="45"/>
                    <a:pt x="29" y="45"/>
                    <a:pt x="30" y="45"/>
                  </a:cubicBezTo>
                  <a:cubicBezTo>
                    <a:pt x="31" y="46"/>
                    <a:pt x="31" y="46"/>
                    <a:pt x="32" y="46"/>
                  </a:cubicBezTo>
                  <a:cubicBezTo>
                    <a:pt x="33" y="46"/>
                    <a:pt x="34" y="47"/>
                    <a:pt x="35" y="47"/>
                  </a:cubicBezTo>
                  <a:cubicBezTo>
                    <a:pt x="35" y="47"/>
                    <a:pt x="35" y="47"/>
                    <a:pt x="35" y="47"/>
                  </a:cubicBezTo>
                  <a:cubicBezTo>
                    <a:pt x="37" y="48"/>
                    <a:pt x="39" y="48"/>
                    <a:pt x="41" y="46"/>
                  </a:cubicBezTo>
                  <a:cubicBezTo>
                    <a:pt x="41" y="46"/>
                    <a:pt x="41" y="46"/>
                    <a:pt x="42" y="46"/>
                  </a:cubicBezTo>
                  <a:cubicBezTo>
                    <a:pt x="43" y="45"/>
                    <a:pt x="44" y="43"/>
                    <a:pt x="45" y="42"/>
                  </a:cubicBezTo>
                  <a:cubicBezTo>
                    <a:pt x="45" y="42"/>
                    <a:pt x="45" y="42"/>
                    <a:pt x="46" y="42"/>
                  </a:cubicBezTo>
                  <a:cubicBezTo>
                    <a:pt x="48" y="38"/>
                    <a:pt x="50" y="35"/>
                    <a:pt x="51" y="31"/>
                  </a:cubicBezTo>
                  <a:cubicBezTo>
                    <a:pt x="52" y="28"/>
                    <a:pt x="53" y="25"/>
                    <a:pt x="53" y="22"/>
                  </a:cubicBezTo>
                  <a:cubicBezTo>
                    <a:pt x="53" y="22"/>
                    <a:pt x="53" y="21"/>
                    <a:pt x="53" y="20"/>
                  </a:cubicBezTo>
                  <a:cubicBezTo>
                    <a:pt x="53" y="19"/>
                    <a:pt x="53" y="18"/>
                    <a:pt x="53" y="17"/>
                  </a:cubicBezTo>
                  <a:cubicBezTo>
                    <a:pt x="53" y="17"/>
                    <a:pt x="53" y="17"/>
                    <a:pt x="53" y="17"/>
                  </a:cubicBezTo>
                  <a:cubicBezTo>
                    <a:pt x="53" y="16"/>
                    <a:pt x="53" y="15"/>
                    <a:pt x="53" y="14"/>
                  </a:cubicBezTo>
                  <a:cubicBezTo>
                    <a:pt x="52" y="11"/>
                    <a:pt x="51" y="7"/>
                    <a:pt x="48" y="5"/>
                  </a:cubicBezTo>
                  <a:cubicBezTo>
                    <a:pt x="48" y="4"/>
                    <a:pt x="47" y="4"/>
                    <a:pt x="47" y="3"/>
                  </a:cubicBezTo>
                  <a:cubicBezTo>
                    <a:pt x="45" y="2"/>
                    <a:pt x="42" y="1"/>
                    <a:pt x="39" y="0"/>
                  </a:cubicBezTo>
                  <a:cubicBezTo>
                    <a:pt x="36" y="0"/>
                    <a:pt x="34" y="0"/>
                    <a:pt x="31" y="1"/>
                  </a:cubicBezTo>
                  <a:cubicBezTo>
                    <a:pt x="30" y="2"/>
                    <a:pt x="27" y="3"/>
                    <a:pt x="27" y="3"/>
                  </a:cubicBezTo>
                  <a:cubicBezTo>
                    <a:pt x="27" y="3"/>
                    <a:pt x="24" y="2"/>
                    <a:pt x="23" y="1"/>
                  </a:cubicBezTo>
                  <a:cubicBezTo>
                    <a:pt x="20" y="0"/>
                    <a:pt x="17" y="0"/>
                    <a:pt x="14" y="0"/>
                  </a:cubicBezTo>
                  <a:cubicBezTo>
                    <a:pt x="11" y="1"/>
                    <a:pt x="9" y="2"/>
                    <a:pt x="7" y="3"/>
                  </a:cubicBezTo>
                  <a:cubicBezTo>
                    <a:pt x="6" y="4"/>
                    <a:pt x="6" y="4"/>
                    <a:pt x="6" y="5"/>
                  </a:cubicBez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90" name="Freeform 126">
              <a:extLst>
                <a:ext uri="{FF2B5EF4-FFF2-40B4-BE49-F238E27FC236}">
                  <a16:creationId xmlns:a16="http://schemas.microsoft.com/office/drawing/2014/main" id="{359738F1-39F5-2F1F-D010-DDACAA21FF7C}"/>
                </a:ext>
              </a:extLst>
            </p:cNvPr>
            <p:cNvSpPr/>
            <p:nvPr/>
          </p:nvSpPr>
          <p:spPr bwMode="auto">
            <a:xfrm>
              <a:off x="4123842" y="3111273"/>
              <a:ext cx="19672" cy="22236"/>
            </a:xfrm>
            <a:custGeom>
              <a:avLst/>
              <a:gdLst>
                <a:gd name="T0" fmla="*/ 7 w 13"/>
                <a:gd name="T1" fmla="*/ 19 h 15"/>
                <a:gd name="T2" fmla="*/ 16 w 13"/>
                <a:gd name="T3" fmla="*/ 24 h 15"/>
                <a:gd name="T4" fmla="*/ 21 w 13"/>
                <a:gd name="T5" fmla="*/ 24 h 15"/>
                <a:gd name="T6" fmla="*/ 23 w 13"/>
                <a:gd name="T7" fmla="*/ 24 h 15"/>
                <a:gd name="T8" fmla="*/ 18 w 13"/>
                <a:gd name="T9" fmla="*/ 10 h 15"/>
                <a:gd name="T10" fmla="*/ 2 w 13"/>
                <a:gd name="T11" fmla="*/ 0 h 15"/>
                <a:gd name="T12" fmla="*/ 2 w 13"/>
                <a:gd name="T13" fmla="*/ 0 h 15"/>
                <a:gd name="T14" fmla="*/ 0 w 13"/>
                <a:gd name="T15" fmla="*/ 0 h 15"/>
                <a:gd name="T16" fmla="*/ 0 w 13"/>
                <a:gd name="T17" fmla="*/ 7 h 15"/>
                <a:gd name="T18" fmla="*/ 7 w 13"/>
                <a:gd name="T19" fmla="*/ 19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3" h="15">
                  <a:moveTo>
                    <a:pt x="4" y="11"/>
                  </a:moveTo>
                  <a:cubicBezTo>
                    <a:pt x="6" y="12"/>
                    <a:pt x="7" y="14"/>
                    <a:pt x="9" y="14"/>
                  </a:cubicBezTo>
                  <a:cubicBezTo>
                    <a:pt x="10" y="14"/>
                    <a:pt x="11" y="15"/>
                    <a:pt x="12" y="14"/>
                  </a:cubicBezTo>
                  <a:cubicBezTo>
                    <a:pt x="13" y="14"/>
                    <a:pt x="13" y="14"/>
                    <a:pt x="13" y="14"/>
                  </a:cubicBezTo>
                  <a:cubicBezTo>
                    <a:pt x="13" y="11"/>
                    <a:pt x="12" y="8"/>
                    <a:pt x="10" y="6"/>
                  </a:cubicBezTo>
                  <a:cubicBezTo>
                    <a:pt x="8" y="3"/>
                    <a:pt x="5" y="1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2"/>
                    <a:pt x="0" y="4"/>
                  </a:cubicBezTo>
                  <a:cubicBezTo>
                    <a:pt x="1" y="6"/>
                    <a:pt x="2" y="9"/>
                    <a:pt x="4" y="11"/>
                  </a:cubicBezTo>
                  <a:close/>
                </a:path>
              </a:pathLst>
            </a:custGeom>
            <a:solidFill>
              <a:srgbClr val="D9D9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92" name="Oval 9">
              <a:extLst>
                <a:ext uri="{FF2B5EF4-FFF2-40B4-BE49-F238E27FC236}">
                  <a16:creationId xmlns:a16="http://schemas.microsoft.com/office/drawing/2014/main" id="{6612A13A-864E-1F1A-BAEF-014CA81DAD54}"/>
                </a:ext>
              </a:extLst>
            </p:cNvPr>
            <p:cNvSpPr/>
            <p:nvPr/>
          </p:nvSpPr>
          <p:spPr bwMode="auto">
            <a:xfrm>
              <a:off x="4693613" y="1863339"/>
              <a:ext cx="527447" cy="585980"/>
            </a:xfrm>
            <a:prstGeom prst="ellipse">
              <a:avLst/>
            </a:prstGeom>
            <a:solidFill>
              <a:srgbClr val="16294C"/>
            </a:solidFill>
            <a:ln w="6350">
              <a:solidFill>
                <a:srgbClr val="16294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4267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94" name="Oval 17">
              <a:extLst>
                <a:ext uri="{FF2B5EF4-FFF2-40B4-BE49-F238E27FC236}">
                  <a16:creationId xmlns:a16="http://schemas.microsoft.com/office/drawing/2014/main" id="{25D64DE9-651C-7C4C-CEEF-E85FB42C90CD}"/>
                </a:ext>
              </a:extLst>
            </p:cNvPr>
            <p:cNvSpPr/>
            <p:nvPr/>
          </p:nvSpPr>
          <p:spPr bwMode="auto">
            <a:xfrm>
              <a:off x="4045744" y="2067694"/>
              <a:ext cx="526256" cy="526256"/>
            </a:xfrm>
            <a:prstGeom prst="ellipse">
              <a:avLst/>
            </a:prstGeom>
            <a:noFill/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95" name="Oval 18">
              <a:extLst>
                <a:ext uri="{FF2B5EF4-FFF2-40B4-BE49-F238E27FC236}">
                  <a16:creationId xmlns:a16="http://schemas.microsoft.com/office/drawing/2014/main" id="{CF11C98B-3076-BE64-662E-65619B5CBF66}"/>
                </a:ext>
              </a:extLst>
            </p:cNvPr>
            <p:cNvSpPr/>
            <p:nvPr/>
          </p:nvSpPr>
          <p:spPr bwMode="auto">
            <a:xfrm>
              <a:off x="4909840" y="2643758"/>
              <a:ext cx="526256" cy="526256"/>
            </a:xfrm>
            <a:prstGeom prst="ellipse">
              <a:avLst/>
            </a:prstGeom>
            <a:noFill/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d-ID" sz="3733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微软雅黑"/>
                  <a:cs typeface="+mn-ea"/>
                  <a:sym typeface="+mn-lt"/>
                </a:rPr>
                <a:t>l</a:t>
              </a:r>
              <a:endPara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ea"/>
                <a:sym typeface="+mn-lt"/>
              </a:endParaRPr>
            </a:p>
          </p:txBody>
        </p:sp>
      </p:grpSp>
      <p:sp>
        <p:nvSpPr>
          <p:cNvPr id="199" name="Content Placeholder 2">
            <a:extLst>
              <a:ext uri="{FF2B5EF4-FFF2-40B4-BE49-F238E27FC236}">
                <a16:creationId xmlns:a16="http://schemas.microsoft.com/office/drawing/2014/main" id="{9B8710B5-2650-4041-B67E-1CECBB09CD4E}"/>
              </a:ext>
            </a:extLst>
          </p:cNvPr>
          <p:cNvSpPr txBox="1"/>
          <p:nvPr/>
        </p:nvSpPr>
        <p:spPr bwMode="auto">
          <a:xfrm>
            <a:off x="7120078" y="2904828"/>
            <a:ext cx="3268928" cy="99124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rPr>
              <a:t>Bậc</a:t>
            </a:r>
            <a:r>
              <a:rPr kumimoji="0" lang="en-US" sz="4000" b="1" i="0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rPr>
              <a:t>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00" name="Content Placeholder 2">
            <a:extLst>
              <a:ext uri="{FF2B5EF4-FFF2-40B4-BE49-F238E27FC236}">
                <a16:creationId xmlns:a16="http://schemas.microsoft.com/office/drawing/2014/main" id="{19D2E717-3A9B-344A-87F7-EA024ADC0632}"/>
              </a:ext>
            </a:extLst>
          </p:cNvPr>
          <p:cNvSpPr txBox="1"/>
          <p:nvPr/>
        </p:nvSpPr>
        <p:spPr bwMode="auto">
          <a:xfrm>
            <a:off x="590306" y="2925960"/>
            <a:ext cx="3114326" cy="116240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rPr>
              <a:t>Bậc</a:t>
            </a:r>
            <a:r>
              <a:rPr kumimoji="0" lang="en-US" sz="4000" b="1" i="0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rPr>
              <a:t> 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209" name="Group 208">
            <a:extLst>
              <a:ext uri="{FF2B5EF4-FFF2-40B4-BE49-F238E27FC236}">
                <a16:creationId xmlns:a16="http://schemas.microsoft.com/office/drawing/2014/main" id="{D7E395D7-81DC-B0B4-9DF9-3F7BD8A3F407}"/>
              </a:ext>
            </a:extLst>
          </p:cNvPr>
          <p:cNvGrpSpPr/>
          <p:nvPr/>
        </p:nvGrpSpPr>
        <p:grpSpPr>
          <a:xfrm>
            <a:off x="263236" y="95241"/>
            <a:ext cx="11693237" cy="2281518"/>
            <a:chOff x="263236" y="95241"/>
            <a:chExt cx="11693237" cy="2281518"/>
          </a:xfrm>
        </p:grpSpPr>
        <p:sp>
          <p:nvSpPr>
            <p:cNvPr id="206" name="Rectangle: Rounded Corners 205">
              <a:extLst>
                <a:ext uri="{FF2B5EF4-FFF2-40B4-BE49-F238E27FC236}">
                  <a16:creationId xmlns:a16="http://schemas.microsoft.com/office/drawing/2014/main" id="{0163894B-E06F-083B-790E-C86BF828E132}"/>
                </a:ext>
              </a:extLst>
            </p:cNvPr>
            <p:cNvSpPr/>
            <p:nvPr/>
          </p:nvSpPr>
          <p:spPr>
            <a:xfrm>
              <a:off x="263236" y="95241"/>
              <a:ext cx="11693237" cy="2281518"/>
            </a:xfrm>
            <a:prstGeom prst="roundRect">
              <a:avLst/>
            </a:prstGeom>
            <a:noFill/>
            <a:ln w="28575"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2FAC870A-6A73-922E-171C-808F7DA9032C}"/>
                </a:ext>
              </a:extLst>
            </p:cNvPr>
            <p:cNvSpPr txBox="1"/>
            <p:nvPr/>
          </p:nvSpPr>
          <p:spPr>
            <a:xfrm>
              <a:off x="360657" y="197660"/>
              <a:ext cx="5269797" cy="20036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  <a:spcAft>
                  <a:spcPts val="0"/>
                </a:spcAft>
              </a:pPr>
              <a:r>
                <a:rPr kumimoji="0" lang="vi-VN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Câu 1: </a:t>
              </a:r>
              <a:r>
                <a:rPr lang="en-US" sz="36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ậc của nguyên tử ca</a:t>
              </a:r>
              <a:r>
                <a:rPr lang="en-US" sz="360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</a:t>
              </a:r>
              <a:r>
                <a:rPr lang="en-US" sz="36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on đánh dấu (*) trong hợp chất sau là</a:t>
              </a:r>
              <a:endParaRPr lang="en-US" sz="32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23" name="Picture 222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932964">
            <a:off x="508195" y="4200004"/>
            <a:ext cx="1796202" cy="1962984"/>
          </a:xfrm>
          <a:prstGeom prst="rect">
            <a:avLst/>
          </a:prstGeom>
        </p:spPr>
      </p:pic>
      <p:pic>
        <p:nvPicPr>
          <p:cNvPr id="191" name="Picture 190" descr="4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22"/>
          <a:stretch/>
        </p:blipFill>
        <p:spPr bwMode="auto">
          <a:xfrm>
            <a:off x="5890466" y="197660"/>
            <a:ext cx="5879168" cy="2083311"/>
          </a:xfrm>
          <a:prstGeom prst="rect">
            <a:avLst/>
          </a:prstGeom>
          <a:noFill/>
          <a:ln>
            <a:noFill/>
          </a:ln>
        </p:spPr>
      </p:pic>
      <p:sp>
        <p:nvSpPr>
          <p:cNvPr id="193" name="Content Placeholder 2">
            <a:extLst>
              <a:ext uri="{FF2B5EF4-FFF2-40B4-BE49-F238E27FC236}">
                <a16:creationId xmlns:a16="http://schemas.microsoft.com/office/drawing/2014/main" id="{19D2E717-3A9B-344A-87F7-EA024ADC0632}"/>
              </a:ext>
            </a:extLst>
          </p:cNvPr>
          <p:cNvSpPr txBox="1"/>
          <p:nvPr/>
        </p:nvSpPr>
        <p:spPr bwMode="auto">
          <a:xfrm>
            <a:off x="663256" y="4932037"/>
            <a:ext cx="3114326" cy="116240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rPr>
              <a:t>Bậc</a:t>
            </a:r>
            <a:r>
              <a:rPr kumimoji="0" lang="en-US" sz="4000" b="1" i="0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rPr>
              <a:t> I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98" name="Content Placeholder 2">
            <a:extLst>
              <a:ext uri="{FF2B5EF4-FFF2-40B4-BE49-F238E27FC236}">
                <a16:creationId xmlns:a16="http://schemas.microsoft.com/office/drawing/2014/main" id="{9B8710B5-2650-4041-B67E-1CECBB09CD4E}"/>
              </a:ext>
            </a:extLst>
          </p:cNvPr>
          <p:cNvSpPr txBox="1"/>
          <p:nvPr/>
        </p:nvSpPr>
        <p:spPr bwMode="auto">
          <a:xfrm>
            <a:off x="7209259" y="5068319"/>
            <a:ext cx="3268928" cy="99124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rPr>
              <a:t>Bậc</a:t>
            </a:r>
            <a:r>
              <a:rPr kumimoji="0" lang="en-US" sz="4000" b="1" i="0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rPr>
              <a:t> IV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83304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>
              <a:ext uri="{FF2B5EF4-FFF2-40B4-BE49-F238E27FC236}">
                <a16:creationId xmlns:a16="http://schemas.microsoft.com/office/drawing/2014/main" id="{6ED823E1-979E-15F3-2F4C-F5FBDB573898}"/>
              </a:ext>
            </a:extLst>
          </p:cNvPr>
          <p:cNvSpPr/>
          <p:nvPr/>
        </p:nvSpPr>
        <p:spPr>
          <a:xfrm>
            <a:off x="327424" y="3266140"/>
            <a:ext cx="4113946" cy="1433099"/>
          </a:xfrm>
          <a:prstGeom prst="rect">
            <a:avLst/>
          </a:prstGeom>
          <a:solidFill>
            <a:srgbClr val="DF361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91376" tIns="45719" rIns="91376" bIns="45719" anchor="ctr"/>
          <a:lstStyle/>
          <a:p>
            <a:pPr marL="0" marR="0" lvl="0" indent="0" algn="ctr" defTabSz="9135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/>
              <a:cs typeface="+mn-ea"/>
              <a:sym typeface="+mn-lt"/>
            </a:endParaRP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04A9209E-423A-1CAE-3F30-48D232B78841}"/>
              </a:ext>
            </a:extLst>
          </p:cNvPr>
          <p:cNvSpPr/>
          <p:nvPr/>
        </p:nvSpPr>
        <p:spPr>
          <a:xfrm>
            <a:off x="2442754" y="5264271"/>
            <a:ext cx="3920779" cy="1517738"/>
          </a:xfrm>
          <a:prstGeom prst="rect">
            <a:avLst/>
          </a:prstGeom>
          <a:solidFill>
            <a:srgbClr val="FA9C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91376" tIns="45719" rIns="91376" bIns="45719" anchor="ctr"/>
          <a:lstStyle/>
          <a:p>
            <a:pPr marL="0" marR="0" lvl="0" indent="0" algn="ctr" defTabSz="9135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/>
              <a:cs typeface="+mn-ea"/>
              <a:sym typeface="+mn-lt"/>
            </a:endParaRP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E845C94-98E2-F75B-BCD4-D0C132A1E9F1}"/>
              </a:ext>
            </a:extLst>
          </p:cNvPr>
          <p:cNvSpPr/>
          <p:nvPr/>
        </p:nvSpPr>
        <p:spPr>
          <a:xfrm>
            <a:off x="5974781" y="3266140"/>
            <a:ext cx="4109745" cy="1410987"/>
          </a:xfrm>
          <a:prstGeom prst="rect">
            <a:avLst/>
          </a:prstGeom>
          <a:solidFill>
            <a:srgbClr val="90BC33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91376" tIns="45719" rIns="91376" bIns="45719" anchor="ctr"/>
          <a:lstStyle/>
          <a:p>
            <a:pPr marL="0" marR="0" lvl="0" indent="0" algn="ctr" defTabSz="9135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/>
              <a:cs typeface="+mn-ea"/>
              <a:sym typeface="+mn-lt"/>
            </a:endParaRPr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FBA5C23F-D2C6-4DBB-7CDD-5E38FA1D1352}"/>
              </a:ext>
            </a:extLst>
          </p:cNvPr>
          <p:cNvSpPr/>
          <p:nvPr/>
        </p:nvSpPr>
        <p:spPr>
          <a:xfrm>
            <a:off x="7968343" y="5270735"/>
            <a:ext cx="4085112" cy="1511274"/>
          </a:xfrm>
          <a:prstGeom prst="rect">
            <a:avLst/>
          </a:prstGeom>
          <a:solidFill>
            <a:srgbClr val="00B09B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91376" tIns="45719" rIns="91376" bIns="45719" anchor="ctr"/>
          <a:lstStyle/>
          <a:p>
            <a:pPr marL="0" marR="0" lvl="0" indent="0" algn="ctr" defTabSz="9135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/>
              <a:cs typeface="+mn-ea"/>
              <a:sym typeface="+mn-lt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9A91C0E-10B9-5096-108E-698FE40BC179}"/>
              </a:ext>
            </a:extLst>
          </p:cNvPr>
          <p:cNvSpPr txBox="1"/>
          <p:nvPr/>
        </p:nvSpPr>
        <p:spPr bwMode="auto">
          <a:xfrm>
            <a:off x="1151460" y="3152662"/>
            <a:ext cx="2138363" cy="565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ctr" defTabSz="91353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vi-VN" altLang="zh-CN" sz="4800" b="1" i="0" u="none" strike="noStrike" kern="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rPr>
              <a:t>A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B126D987-B57F-C6A9-7908-795691ECD5B8}"/>
              </a:ext>
            </a:extLst>
          </p:cNvPr>
          <p:cNvSpPr txBox="1"/>
          <p:nvPr/>
        </p:nvSpPr>
        <p:spPr bwMode="auto">
          <a:xfrm>
            <a:off x="3420468" y="5229049"/>
            <a:ext cx="2138363" cy="565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ctr" defTabSz="91353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48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rPr>
              <a:t>B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85B9031-E730-0183-EB80-6F0B09247312}"/>
              </a:ext>
            </a:extLst>
          </p:cNvPr>
          <p:cNvSpPr txBox="1"/>
          <p:nvPr/>
        </p:nvSpPr>
        <p:spPr bwMode="auto">
          <a:xfrm>
            <a:off x="6363533" y="3181800"/>
            <a:ext cx="3004345" cy="565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ctr" defTabSz="91353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48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rPr>
              <a:t>C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E2758468-9734-823C-9976-6556044F3BAA}"/>
              </a:ext>
            </a:extLst>
          </p:cNvPr>
          <p:cNvSpPr txBox="1"/>
          <p:nvPr/>
        </p:nvSpPr>
        <p:spPr bwMode="auto">
          <a:xfrm>
            <a:off x="8853496" y="5230076"/>
            <a:ext cx="2138363" cy="565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ctr" defTabSz="91353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4800" b="1" i="0" u="none" strike="noStrike" kern="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rPr>
              <a:t>D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A4D61560-6E24-2249-0014-4ACB0E143F48}"/>
              </a:ext>
            </a:extLst>
          </p:cNvPr>
          <p:cNvGrpSpPr/>
          <p:nvPr/>
        </p:nvGrpSpPr>
        <p:grpSpPr>
          <a:xfrm>
            <a:off x="190509" y="80670"/>
            <a:ext cx="11862946" cy="2688680"/>
            <a:chOff x="633046" y="618200"/>
            <a:chExt cx="11132027" cy="1760923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DD77930E-8300-BDB1-03D5-1FD7B2A39253}"/>
                </a:ext>
              </a:extLst>
            </p:cNvPr>
            <p:cNvSpPr/>
            <p:nvPr/>
          </p:nvSpPr>
          <p:spPr>
            <a:xfrm>
              <a:off x="633046" y="645998"/>
              <a:ext cx="11132027" cy="1733125"/>
            </a:xfrm>
            <a:prstGeom prst="roundRect">
              <a:avLst/>
            </a:prstGeom>
            <a:noFill/>
            <a:ln w="28575"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397CDC3-FFAA-CD06-FA3D-78DDFEC0EA77}"/>
                </a:ext>
              </a:extLst>
            </p:cNvPr>
            <p:cNvSpPr txBox="1"/>
            <p:nvPr/>
          </p:nvSpPr>
          <p:spPr>
            <a:xfrm>
              <a:off x="633046" y="618200"/>
              <a:ext cx="11132027" cy="9877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  <a:spcAft>
                  <a:spcPts val="0"/>
                </a:spcAft>
              </a:pPr>
              <a:r>
                <a:rPr kumimoji="0" lang="vi-VN" sz="4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Câu </a:t>
              </a:r>
              <a:r>
                <a:rPr kumimoji="0" lang="en-US" sz="4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2</a:t>
              </a:r>
              <a:r>
                <a:rPr kumimoji="0" lang="vi-VN" sz="4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:</a:t>
              </a:r>
              <a:r>
                <a:rPr kumimoji="0" lang="nl-NL" sz="4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Danh pháp</a:t>
              </a:r>
              <a:r>
                <a:rPr kumimoji="0" lang="nl-NL" sz="4000" b="0" i="0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IUPAC của </a:t>
              </a:r>
              <a:r>
                <a:rPr lang="en-US" sz="4000" noProof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yd</a:t>
              </a:r>
              <a:r>
                <a:rPr lang="en-US" sz="4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ocarbon X có công thức cấu tạo sau là:</a:t>
              </a:r>
              <a:endParaRPr lang="en-US" sz="36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327423" y="3844151"/>
            <a:ext cx="41139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2,3-dimethylpentane</a:t>
            </a:r>
            <a:endParaRPr kumimoji="0" lang="en-US" sz="4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  <p:pic>
        <p:nvPicPr>
          <p:cNvPr id="56" name="Picture 5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068251">
            <a:off x="933449" y="4996622"/>
            <a:ext cx="1796202" cy="1962984"/>
          </a:xfrm>
          <a:prstGeom prst="rect">
            <a:avLst/>
          </a:prstGeom>
        </p:spPr>
      </p:pic>
      <p:pic>
        <p:nvPicPr>
          <p:cNvPr id="31" name="Picture 30" descr="2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520" y="758583"/>
            <a:ext cx="5917473" cy="1925469"/>
          </a:xfrm>
          <a:prstGeom prst="rect">
            <a:avLst/>
          </a:prstGeom>
          <a:noFill/>
          <a:ln>
            <a:noFill/>
          </a:ln>
        </p:spPr>
      </p:pic>
      <p:sp>
        <p:nvSpPr>
          <p:cNvPr id="33" name="Rectangle 32"/>
          <p:cNvSpPr/>
          <p:nvPr/>
        </p:nvSpPr>
        <p:spPr>
          <a:xfrm>
            <a:off x="2384396" y="6005403"/>
            <a:ext cx="41139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2,4-dimethylpentane</a:t>
            </a:r>
            <a:endParaRPr kumimoji="0" lang="en-US" sz="4800" b="0" i="0" u="none" strike="noStrike" kern="1200" cap="none" spc="0" normalizeH="0" baseline="0" noProof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970579" y="3919926"/>
            <a:ext cx="41139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2,4-dimethylbutan</a:t>
            </a:r>
            <a:r>
              <a:rPr lang="nl-NL" sz="36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</a:t>
            </a:r>
            <a:endParaRPr kumimoji="0" lang="en-US" sz="4800" b="0" i="0" u="none" strike="noStrike" kern="1200" cap="none" spc="0" normalizeH="0" baseline="0" noProof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968343" y="5978114"/>
            <a:ext cx="41139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2,4-methylbutane</a:t>
            </a:r>
            <a:endParaRPr kumimoji="0" lang="en-US" sz="5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3879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>
            <a:extLst>
              <a:ext uri="{FF2B5EF4-FFF2-40B4-BE49-F238E27FC236}">
                <a16:creationId xmlns:a16="http://schemas.microsoft.com/office/drawing/2014/main" id="{4D7F9715-EE4B-AFED-53D9-49CDBB38916C}"/>
              </a:ext>
            </a:extLst>
          </p:cNvPr>
          <p:cNvGrpSpPr/>
          <p:nvPr/>
        </p:nvGrpSpPr>
        <p:grpSpPr bwMode="auto">
          <a:xfrm>
            <a:off x="1269915" y="1624641"/>
            <a:ext cx="990600" cy="989012"/>
            <a:chOff x="3760631" y="2078243"/>
            <a:chExt cx="989462" cy="988804"/>
          </a:xfrm>
        </p:grpSpPr>
        <p:sp>
          <p:nvSpPr>
            <p:cNvPr id="3" name="Rectangle 11">
              <a:extLst>
                <a:ext uri="{FF2B5EF4-FFF2-40B4-BE49-F238E27FC236}">
                  <a16:creationId xmlns:a16="http://schemas.microsoft.com/office/drawing/2014/main" id="{FB540F93-DDED-394D-0415-89DA4D0DC01A}"/>
                </a:ext>
              </a:extLst>
            </p:cNvPr>
            <p:cNvSpPr/>
            <p:nvPr/>
          </p:nvSpPr>
          <p:spPr>
            <a:xfrm>
              <a:off x="3760631" y="2203629"/>
              <a:ext cx="875293" cy="863418"/>
            </a:xfrm>
            <a:prstGeom prst="rect">
              <a:avLst/>
            </a:prstGeom>
            <a:solidFill>
              <a:srgbClr val="00B09B">
                <a:alpha val="7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4" name="Rectangle 12">
              <a:extLst>
                <a:ext uri="{FF2B5EF4-FFF2-40B4-BE49-F238E27FC236}">
                  <a16:creationId xmlns:a16="http://schemas.microsoft.com/office/drawing/2014/main" id="{986E1EE2-4947-4FC6-F192-D288295E122C}"/>
                </a:ext>
              </a:extLst>
            </p:cNvPr>
            <p:cNvSpPr/>
            <p:nvPr/>
          </p:nvSpPr>
          <p:spPr>
            <a:xfrm>
              <a:off x="3874800" y="2078243"/>
              <a:ext cx="875293" cy="863418"/>
            </a:xfrm>
            <a:prstGeom prst="rect">
              <a:avLst/>
            </a:prstGeom>
            <a:solidFill>
              <a:srgbClr val="00B09B">
                <a:alpha val="7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5" name="Oval 13">
              <a:extLst>
                <a:ext uri="{FF2B5EF4-FFF2-40B4-BE49-F238E27FC236}">
                  <a16:creationId xmlns:a16="http://schemas.microsoft.com/office/drawing/2014/main" id="{635750F5-323E-5863-B008-45C09011E600}"/>
                </a:ext>
              </a:extLst>
            </p:cNvPr>
            <p:cNvSpPr/>
            <p:nvPr/>
          </p:nvSpPr>
          <p:spPr>
            <a:xfrm>
              <a:off x="3816129" y="2135381"/>
              <a:ext cx="876879" cy="877702"/>
            </a:xfrm>
            <a:prstGeom prst="ellipse">
              <a:avLst/>
            </a:prstGeom>
            <a:noFill/>
            <a:ln w="635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lt"/>
                </a:rPr>
                <a:t>A</a:t>
              </a:r>
              <a:endPara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6" name="Group 14">
            <a:extLst>
              <a:ext uri="{FF2B5EF4-FFF2-40B4-BE49-F238E27FC236}">
                <a16:creationId xmlns:a16="http://schemas.microsoft.com/office/drawing/2014/main" id="{BD82CF36-3806-62BB-B9C8-C4AFE3239495}"/>
              </a:ext>
            </a:extLst>
          </p:cNvPr>
          <p:cNvGrpSpPr/>
          <p:nvPr/>
        </p:nvGrpSpPr>
        <p:grpSpPr bwMode="auto">
          <a:xfrm>
            <a:off x="1229097" y="4322222"/>
            <a:ext cx="990600" cy="989012"/>
            <a:chOff x="3760631" y="2078243"/>
            <a:chExt cx="989462" cy="988804"/>
          </a:xfrm>
        </p:grpSpPr>
        <p:sp>
          <p:nvSpPr>
            <p:cNvPr id="7" name="Rectangle 15">
              <a:extLst>
                <a:ext uri="{FF2B5EF4-FFF2-40B4-BE49-F238E27FC236}">
                  <a16:creationId xmlns:a16="http://schemas.microsoft.com/office/drawing/2014/main" id="{15D573DB-5D4E-3E11-860D-2551B1DA0909}"/>
                </a:ext>
              </a:extLst>
            </p:cNvPr>
            <p:cNvSpPr/>
            <p:nvPr/>
          </p:nvSpPr>
          <p:spPr>
            <a:xfrm>
              <a:off x="3760631" y="2203629"/>
              <a:ext cx="875293" cy="863418"/>
            </a:xfrm>
            <a:prstGeom prst="rect">
              <a:avLst/>
            </a:prstGeom>
            <a:solidFill>
              <a:srgbClr val="0175BE">
                <a:alpha val="7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8" name="Rectangle 16">
              <a:extLst>
                <a:ext uri="{FF2B5EF4-FFF2-40B4-BE49-F238E27FC236}">
                  <a16:creationId xmlns:a16="http://schemas.microsoft.com/office/drawing/2014/main" id="{34EB4FC4-B2FE-71AB-47C6-E503AE12994A}"/>
                </a:ext>
              </a:extLst>
            </p:cNvPr>
            <p:cNvSpPr/>
            <p:nvPr/>
          </p:nvSpPr>
          <p:spPr>
            <a:xfrm>
              <a:off x="3874800" y="2078243"/>
              <a:ext cx="875293" cy="863418"/>
            </a:xfrm>
            <a:prstGeom prst="rect">
              <a:avLst/>
            </a:prstGeom>
            <a:solidFill>
              <a:srgbClr val="0175BE">
                <a:alpha val="7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9" name="Oval 17">
              <a:extLst>
                <a:ext uri="{FF2B5EF4-FFF2-40B4-BE49-F238E27FC236}">
                  <a16:creationId xmlns:a16="http://schemas.microsoft.com/office/drawing/2014/main" id="{53242B1D-BE9E-EA3F-229B-9C20054A18CC}"/>
                </a:ext>
              </a:extLst>
            </p:cNvPr>
            <p:cNvSpPr/>
            <p:nvPr/>
          </p:nvSpPr>
          <p:spPr>
            <a:xfrm>
              <a:off x="3816129" y="2135381"/>
              <a:ext cx="876879" cy="877702"/>
            </a:xfrm>
            <a:prstGeom prst="ellipse">
              <a:avLst/>
            </a:prstGeom>
            <a:noFill/>
            <a:ln w="635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lt"/>
                </a:rPr>
                <a:t>C</a:t>
              </a:r>
              <a:endPara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12" name="Group 26">
            <a:extLst>
              <a:ext uri="{FF2B5EF4-FFF2-40B4-BE49-F238E27FC236}">
                <a16:creationId xmlns:a16="http://schemas.microsoft.com/office/drawing/2014/main" id="{1A9AFC89-5042-1219-098F-2A375BB2E30B}"/>
              </a:ext>
            </a:extLst>
          </p:cNvPr>
          <p:cNvGrpSpPr/>
          <p:nvPr/>
        </p:nvGrpSpPr>
        <p:grpSpPr bwMode="auto">
          <a:xfrm>
            <a:off x="1211971" y="2959557"/>
            <a:ext cx="989013" cy="989012"/>
            <a:chOff x="3760631" y="2078243"/>
            <a:chExt cx="989462" cy="988804"/>
          </a:xfrm>
        </p:grpSpPr>
        <p:sp>
          <p:nvSpPr>
            <p:cNvPr id="13" name="Rectangle 27">
              <a:extLst>
                <a:ext uri="{FF2B5EF4-FFF2-40B4-BE49-F238E27FC236}">
                  <a16:creationId xmlns:a16="http://schemas.microsoft.com/office/drawing/2014/main" id="{46520E93-451C-C59A-2AF3-4D2C8CC50D59}"/>
                </a:ext>
              </a:extLst>
            </p:cNvPr>
            <p:cNvSpPr/>
            <p:nvPr/>
          </p:nvSpPr>
          <p:spPr>
            <a:xfrm>
              <a:off x="3760631" y="2203629"/>
              <a:ext cx="875110" cy="863418"/>
            </a:xfrm>
            <a:prstGeom prst="rect">
              <a:avLst/>
            </a:prstGeom>
            <a:solidFill>
              <a:srgbClr val="DF361F">
                <a:alpha val="7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4" name="Rectangle 28">
              <a:extLst>
                <a:ext uri="{FF2B5EF4-FFF2-40B4-BE49-F238E27FC236}">
                  <a16:creationId xmlns:a16="http://schemas.microsoft.com/office/drawing/2014/main" id="{78CCB884-F2CC-6CBD-26E2-22592BB12BD0}"/>
                </a:ext>
              </a:extLst>
            </p:cNvPr>
            <p:cNvSpPr/>
            <p:nvPr/>
          </p:nvSpPr>
          <p:spPr>
            <a:xfrm>
              <a:off x="3874983" y="2078243"/>
              <a:ext cx="875110" cy="863418"/>
            </a:xfrm>
            <a:prstGeom prst="rect">
              <a:avLst/>
            </a:prstGeom>
            <a:solidFill>
              <a:srgbClr val="DF361F">
                <a:alpha val="7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5" name="Oval 29">
              <a:extLst>
                <a:ext uri="{FF2B5EF4-FFF2-40B4-BE49-F238E27FC236}">
                  <a16:creationId xmlns:a16="http://schemas.microsoft.com/office/drawing/2014/main" id="{610F56E8-7206-131E-AE89-9EE4F086D6AD}"/>
                </a:ext>
              </a:extLst>
            </p:cNvPr>
            <p:cNvSpPr/>
            <p:nvPr/>
          </p:nvSpPr>
          <p:spPr>
            <a:xfrm>
              <a:off x="3816219" y="2135381"/>
              <a:ext cx="876698" cy="877702"/>
            </a:xfrm>
            <a:prstGeom prst="ellipse">
              <a:avLst/>
            </a:prstGeom>
            <a:noFill/>
            <a:ln w="635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lt"/>
                </a:rPr>
                <a:t>B</a:t>
              </a:r>
              <a:endPara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16" name="Group 30">
            <a:extLst>
              <a:ext uri="{FF2B5EF4-FFF2-40B4-BE49-F238E27FC236}">
                <a16:creationId xmlns:a16="http://schemas.microsoft.com/office/drawing/2014/main" id="{36A88642-FE03-D900-1B42-11255DCC5385}"/>
              </a:ext>
            </a:extLst>
          </p:cNvPr>
          <p:cNvGrpSpPr/>
          <p:nvPr/>
        </p:nvGrpSpPr>
        <p:grpSpPr bwMode="auto">
          <a:xfrm>
            <a:off x="1269120" y="5703906"/>
            <a:ext cx="989013" cy="989012"/>
            <a:chOff x="3760631" y="2078243"/>
            <a:chExt cx="989462" cy="988804"/>
          </a:xfrm>
        </p:grpSpPr>
        <p:sp>
          <p:nvSpPr>
            <p:cNvPr id="17" name="Rectangle 31">
              <a:extLst>
                <a:ext uri="{FF2B5EF4-FFF2-40B4-BE49-F238E27FC236}">
                  <a16:creationId xmlns:a16="http://schemas.microsoft.com/office/drawing/2014/main" id="{C9230B0A-1AA8-3061-87A8-3306405C0941}"/>
                </a:ext>
              </a:extLst>
            </p:cNvPr>
            <p:cNvSpPr/>
            <p:nvPr/>
          </p:nvSpPr>
          <p:spPr>
            <a:xfrm>
              <a:off x="3760631" y="2203629"/>
              <a:ext cx="875110" cy="863418"/>
            </a:xfrm>
            <a:prstGeom prst="rect">
              <a:avLst/>
            </a:prstGeom>
            <a:solidFill>
              <a:srgbClr val="44546A">
                <a:alpha val="7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8" name="Rectangle 32">
              <a:extLst>
                <a:ext uri="{FF2B5EF4-FFF2-40B4-BE49-F238E27FC236}">
                  <a16:creationId xmlns:a16="http://schemas.microsoft.com/office/drawing/2014/main" id="{2A54EF4B-4C9B-EF1F-3963-5AAD6BA0DCD6}"/>
                </a:ext>
              </a:extLst>
            </p:cNvPr>
            <p:cNvSpPr/>
            <p:nvPr/>
          </p:nvSpPr>
          <p:spPr>
            <a:xfrm>
              <a:off x="3874983" y="2078243"/>
              <a:ext cx="875110" cy="863418"/>
            </a:xfrm>
            <a:prstGeom prst="rect">
              <a:avLst/>
            </a:prstGeom>
            <a:solidFill>
              <a:srgbClr val="44546A">
                <a:alpha val="7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9" name="Oval 33">
              <a:extLst>
                <a:ext uri="{FF2B5EF4-FFF2-40B4-BE49-F238E27FC236}">
                  <a16:creationId xmlns:a16="http://schemas.microsoft.com/office/drawing/2014/main" id="{317AE4BD-973A-15AC-4837-1C06FAA85DA7}"/>
                </a:ext>
              </a:extLst>
            </p:cNvPr>
            <p:cNvSpPr/>
            <p:nvPr/>
          </p:nvSpPr>
          <p:spPr>
            <a:xfrm>
              <a:off x="3816219" y="2135381"/>
              <a:ext cx="876698" cy="877702"/>
            </a:xfrm>
            <a:prstGeom prst="ellipse">
              <a:avLst/>
            </a:prstGeom>
            <a:noFill/>
            <a:ln w="635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lt"/>
                </a:rPr>
                <a:t>D</a:t>
              </a:r>
              <a:endPara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173129C-2FAF-0C73-8571-09624E964D20}"/>
              </a:ext>
            </a:extLst>
          </p:cNvPr>
          <p:cNvGrpSpPr/>
          <p:nvPr/>
        </p:nvGrpSpPr>
        <p:grpSpPr>
          <a:xfrm>
            <a:off x="470264" y="-938"/>
            <a:ext cx="11429999" cy="1508105"/>
            <a:chOff x="970638" y="-770010"/>
            <a:chExt cx="10847735" cy="1695066"/>
          </a:xfrm>
        </p:grpSpPr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81F24F19-2635-7AEC-3354-179AE9A0774E}"/>
                </a:ext>
              </a:extLst>
            </p:cNvPr>
            <p:cNvSpPr/>
            <p:nvPr/>
          </p:nvSpPr>
          <p:spPr>
            <a:xfrm>
              <a:off x="970638" y="-700742"/>
              <a:ext cx="10736158" cy="1588713"/>
            </a:xfrm>
            <a:prstGeom prst="roundRect">
              <a:avLst/>
            </a:prstGeom>
            <a:noFill/>
            <a:ln w="28575"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74B67CF7-7A47-1C7B-F21F-7132A4118D04}"/>
                </a:ext>
              </a:extLst>
            </p:cNvPr>
            <p:cNvSpPr txBox="1"/>
            <p:nvPr/>
          </p:nvSpPr>
          <p:spPr>
            <a:xfrm>
              <a:off x="970638" y="-770010"/>
              <a:ext cx="10847735" cy="169506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 algn="ctr">
                <a:lnSpc>
                  <a:spcPct val="115000"/>
                </a:lnSpc>
              </a:pPr>
              <a:r>
                <a:rPr kumimoji="0" lang="vi-VN" sz="4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Câu </a:t>
              </a:r>
              <a:r>
                <a:rPr kumimoji="0" lang="en-US" sz="4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3</a:t>
              </a:r>
              <a:r>
                <a:rPr kumimoji="0" lang="vi-VN" sz="4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:</a:t>
              </a:r>
              <a:r>
                <a:rPr lang="en-US" sz="400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 đồng phân cấu tạo tương ứng với công thức phân tử C</a:t>
              </a:r>
              <a:r>
                <a:rPr lang="en-US" sz="40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400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r>
                <a:rPr lang="en-US" sz="40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2</a:t>
              </a:r>
              <a:r>
                <a:rPr lang="en-US" sz="400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là</a:t>
              </a:r>
              <a:endParaRPr lang="en-US" sz="360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2519061" y="1681791"/>
            <a:ext cx="53091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endParaRPr kumimoji="0" lang="en-US" sz="3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微软雅黑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469656" y="2943248"/>
            <a:ext cx="56938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微软雅黑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469656" y="4322222"/>
            <a:ext cx="56938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微软雅黑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188463" y="5659851"/>
            <a:ext cx="750847" cy="10802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179705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79705" algn="l"/>
                <a:tab pos="3420110" algn="l"/>
                <a:tab pos="5039995" algn="l"/>
              </a:tabLst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endParaRPr kumimoji="0" lang="en-US" sz="5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6" name="Picture 6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967090">
            <a:off x="3004061" y="3688152"/>
            <a:ext cx="1796202" cy="1962984"/>
          </a:xfrm>
          <a:prstGeom prst="rect">
            <a:avLst/>
          </a:prstGeom>
        </p:spPr>
      </p:pic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5769272" y="1990324"/>
            <a:ext cx="64155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</a:rPr>
              <a:t>1.  </a:t>
            </a:r>
            <a:r>
              <a:rPr lang="en-US" altLang="en-US" sz="3200" b="1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</a:rPr>
              <a:t>CH</a:t>
            </a:r>
            <a:r>
              <a:rPr lang="en-US" altLang="en-US" sz="3200" b="1" baseline="-25000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</a:rPr>
              <a:t>3</a:t>
            </a:r>
            <a:r>
              <a:rPr lang="en-US" altLang="en-US" sz="3200" b="1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</a:rPr>
              <a:t> – CH</a:t>
            </a:r>
            <a:r>
              <a:rPr lang="en-US" altLang="en-US" sz="3200" b="1" baseline="-25000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</a:rPr>
              <a:t>2</a:t>
            </a:r>
            <a:r>
              <a:rPr lang="en-US" altLang="en-US" sz="3200" b="1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</a:rPr>
              <a:t> – CH</a:t>
            </a:r>
            <a:r>
              <a:rPr lang="en-US" altLang="en-US" sz="3200" b="1" baseline="-25000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</a:rPr>
              <a:t>2</a:t>
            </a:r>
            <a:r>
              <a:rPr lang="en-US" altLang="en-US" sz="3200" b="1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</a:rPr>
              <a:t> – CH</a:t>
            </a:r>
            <a:r>
              <a:rPr lang="en-US" altLang="en-US" sz="3200" b="1" baseline="-25000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</a:rPr>
              <a:t>2</a:t>
            </a:r>
            <a:r>
              <a:rPr lang="en-US" altLang="en-US" sz="3200" b="1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</a:rPr>
              <a:t> – CH</a:t>
            </a:r>
            <a:r>
              <a:rPr lang="en-US" altLang="en-US" sz="3200" b="1" baseline="-25000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</a:rPr>
              <a:t>3</a:t>
            </a:r>
            <a:r>
              <a:rPr lang="en-US" altLang="en-US" sz="3200" b="1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5769272" y="3286173"/>
            <a:ext cx="5176417" cy="1169550"/>
            <a:chOff x="76200" y="4797193"/>
            <a:chExt cx="5176417" cy="1169550"/>
          </a:xfrm>
        </p:grpSpPr>
        <p:sp>
          <p:nvSpPr>
            <p:cNvPr id="43" name="Text Box 7"/>
            <p:cNvSpPr txBox="1">
              <a:spLocks noChangeArrowheads="1"/>
            </p:cNvSpPr>
            <p:nvPr/>
          </p:nvSpPr>
          <p:spPr bwMode="auto">
            <a:xfrm>
              <a:off x="1981200" y="5381968"/>
              <a:ext cx="93006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b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Arial" panose="020B0604020202020204" pitchFamily="34" charset="0"/>
                </a:rPr>
                <a:t>CH</a:t>
              </a:r>
              <a:r>
                <a:rPr lang="en-US" altLang="en-US" sz="3200" b="1" baseline="-250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Arial" panose="020B0604020202020204" pitchFamily="34" charset="0"/>
                </a:rPr>
                <a:t>3</a:t>
              </a:r>
              <a:endParaRPr lang="en-US" altLang="en-US" sz="3200" b="1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" name="Text Box 13"/>
            <p:cNvSpPr txBox="1">
              <a:spLocks noChangeArrowheads="1"/>
            </p:cNvSpPr>
            <p:nvPr/>
          </p:nvSpPr>
          <p:spPr bwMode="auto">
            <a:xfrm>
              <a:off x="76200" y="4797193"/>
              <a:ext cx="517641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b="1">
                  <a:solidFill>
                    <a:prstClr val="black">
                      <a:lumMod val="95000"/>
                      <a:lumOff val="5000"/>
                    </a:prstClr>
                  </a:solidFill>
                  <a:latin typeface="Arial" panose="020B0604020202020204" pitchFamily="34" charset="0"/>
                </a:rPr>
                <a:t>2.   </a:t>
              </a:r>
              <a:r>
                <a:rPr lang="en-US" altLang="en-US" sz="3200" b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Arial" panose="020B0604020202020204" pitchFamily="34" charset="0"/>
                </a:rPr>
                <a:t>CH</a:t>
              </a:r>
              <a:r>
                <a:rPr lang="en-US" altLang="en-US" sz="3200" b="1" baseline="-250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3200" b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3200" b="1">
                  <a:solidFill>
                    <a:prstClr val="black">
                      <a:lumMod val="95000"/>
                      <a:lumOff val="5000"/>
                    </a:prstClr>
                  </a:solidFill>
                  <a:latin typeface="Arial" panose="020B0604020202020204" pitchFamily="34" charset="0"/>
                </a:rPr>
                <a:t>– CH </a:t>
              </a:r>
              <a:r>
                <a:rPr lang="en-US" altLang="en-US" sz="3200" b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Arial" panose="020B0604020202020204" pitchFamily="34" charset="0"/>
                </a:rPr>
                <a:t>– CH</a:t>
              </a:r>
              <a:r>
                <a:rPr lang="en-US" altLang="en-US" sz="3200" b="1" baseline="-250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3200" b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Arial" panose="020B0604020202020204" pitchFamily="34" charset="0"/>
                </a:rPr>
                <a:t> – CH</a:t>
              </a:r>
              <a:r>
                <a:rPr lang="en-US" altLang="en-US" sz="3200" b="1" baseline="-250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3200" b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45" name="Line 9"/>
            <p:cNvSpPr>
              <a:spLocks noChangeShapeType="1"/>
            </p:cNvSpPr>
            <p:nvPr/>
          </p:nvSpPr>
          <p:spPr bwMode="auto">
            <a:xfrm>
              <a:off x="2209800" y="5280350"/>
              <a:ext cx="0" cy="2286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b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5792276" y="4889230"/>
            <a:ext cx="4134465" cy="1880175"/>
            <a:chOff x="7810120" y="4891742"/>
            <a:chExt cx="4134465" cy="1880175"/>
          </a:xfrm>
        </p:grpSpPr>
        <p:sp>
          <p:nvSpPr>
            <p:cNvPr id="47" name="Text Box 15"/>
            <p:cNvSpPr txBox="1">
              <a:spLocks noChangeArrowheads="1"/>
            </p:cNvSpPr>
            <p:nvPr/>
          </p:nvSpPr>
          <p:spPr bwMode="auto">
            <a:xfrm>
              <a:off x="9884773" y="6187142"/>
              <a:ext cx="93006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b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Arial" panose="020B0604020202020204" pitchFamily="34" charset="0"/>
                </a:rPr>
                <a:t>CH</a:t>
              </a:r>
              <a:r>
                <a:rPr lang="en-US" altLang="en-US" sz="3200" b="1" baseline="-250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Arial" panose="020B0604020202020204" pitchFamily="34" charset="0"/>
                </a:rPr>
                <a:t>3</a:t>
              </a:r>
              <a:endParaRPr lang="en-US" altLang="en-US" sz="3200" b="1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8" name="Text Box 18"/>
            <p:cNvSpPr txBox="1">
              <a:spLocks noChangeArrowheads="1"/>
            </p:cNvSpPr>
            <p:nvPr/>
          </p:nvSpPr>
          <p:spPr bwMode="auto">
            <a:xfrm>
              <a:off x="7810120" y="5526167"/>
              <a:ext cx="413446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b="1">
                  <a:solidFill>
                    <a:prstClr val="black">
                      <a:lumMod val="95000"/>
                      <a:lumOff val="5000"/>
                    </a:prstClr>
                  </a:solidFill>
                  <a:latin typeface="Arial" panose="020B0604020202020204" pitchFamily="34" charset="0"/>
                </a:rPr>
                <a:t>3.   </a:t>
              </a:r>
              <a:r>
                <a:rPr lang="en-US" altLang="en-US" sz="3200" b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Arial" panose="020B0604020202020204" pitchFamily="34" charset="0"/>
                </a:rPr>
                <a:t>CH</a:t>
              </a:r>
              <a:r>
                <a:rPr lang="en-US" altLang="en-US" sz="3200" b="1" baseline="-250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3200" b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Arial" panose="020B0604020202020204" pitchFamily="34" charset="0"/>
                </a:rPr>
                <a:t>  –  C  –  CH</a:t>
              </a:r>
              <a:r>
                <a:rPr lang="en-US" altLang="en-US" sz="3200" b="1" baseline="-250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3200" b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49" name="Text Box 19"/>
            <p:cNvSpPr txBox="1">
              <a:spLocks noChangeArrowheads="1"/>
            </p:cNvSpPr>
            <p:nvPr/>
          </p:nvSpPr>
          <p:spPr bwMode="auto">
            <a:xfrm>
              <a:off x="9940915" y="4891742"/>
              <a:ext cx="93006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b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Arial" panose="020B0604020202020204" pitchFamily="34" charset="0"/>
                </a:rPr>
                <a:t>CH</a:t>
              </a:r>
              <a:r>
                <a:rPr lang="en-US" altLang="en-US" sz="3200" b="1" baseline="-250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Arial" panose="020B0604020202020204" pitchFamily="34" charset="0"/>
                </a:rPr>
                <a:t>3</a:t>
              </a:r>
              <a:endParaRPr lang="en-US" altLang="en-US" sz="3200" b="1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0" name="Line 9"/>
            <p:cNvSpPr>
              <a:spLocks noChangeShapeType="1"/>
            </p:cNvSpPr>
            <p:nvPr/>
          </p:nvSpPr>
          <p:spPr bwMode="auto">
            <a:xfrm>
              <a:off x="10130626" y="6064234"/>
              <a:ext cx="0" cy="2286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" name="Line 9"/>
            <p:cNvSpPr>
              <a:spLocks noChangeShapeType="1"/>
            </p:cNvSpPr>
            <p:nvPr/>
          </p:nvSpPr>
          <p:spPr bwMode="auto">
            <a:xfrm>
              <a:off x="10142243" y="5425142"/>
              <a:ext cx="0" cy="2286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2374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D9901E99-BFF3-EA98-00AA-DD3A28128250}"/>
              </a:ext>
            </a:extLst>
          </p:cNvPr>
          <p:cNvSpPr/>
          <p:nvPr/>
        </p:nvSpPr>
        <p:spPr>
          <a:xfrm>
            <a:off x="152400" y="217842"/>
            <a:ext cx="11856023" cy="5097108"/>
          </a:xfrm>
          <a:prstGeom prst="roundRect">
            <a:avLst/>
          </a:prstGeom>
          <a:noFill/>
          <a:ln w="28575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74884" y="258009"/>
            <a:ext cx="106818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Câu 4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: 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Cho các p</a:t>
            </a:r>
            <a:r>
              <a:rPr kumimoji="0" lang="vi-VN" sz="40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hát biểu sau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: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795772" y="5576485"/>
            <a:ext cx="2071622" cy="1107996"/>
            <a:chOff x="572479" y="3209016"/>
            <a:chExt cx="2071622" cy="1107996"/>
          </a:xfrm>
        </p:grpSpPr>
        <p:sp>
          <p:nvSpPr>
            <p:cNvPr id="2" name="Oval 23">
              <a:extLst>
                <a:ext uri="{FF2B5EF4-FFF2-40B4-BE49-F238E27FC236}">
                  <a16:creationId xmlns:a16="http://schemas.microsoft.com/office/drawing/2014/main" id="{F1D81DCE-5F4D-FD7C-9A45-4746C71F2833}"/>
                </a:ext>
              </a:extLst>
            </p:cNvPr>
            <p:cNvSpPr/>
            <p:nvPr/>
          </p:nvSpPr>
          <p:spPr>
            <a:xfrm>
              <a:off x="572479" y="3282264"/>
              <a:ext cx="923925" cy="923925"/>
            </a:xfrm>
            <a:prstGeom prst="ellipse">
              <a:avLst/>
            </a:prstGeom>
            <a:solidFill>
              <a:srgbClr val="DF361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371" tIns="45719" rIns="91371" bIns="45719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lt"/>
                </a:rPr>
                <a:t>A</a:t>
              </a:r>
              <a:endParaRPr kumimoji="0" lang="id-ID" sz="40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685289" y="3209016"/>
              <a:ext cx="958812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3</a:t>
              </a:r>
              <a:endPara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896857" y="5544997"/>
            <a:ext cx="1851847" cy="1107996"/>
            <a:chOff x="7076754" y="3148433"/>
            <a:chExt cx="1851847" cy="1107996"/>
          </a:xfrm>
        </p:grpSpPr>
        <p:sp>
          <p:nvSpPr>
            <p:cNvPr id="8" name="Oval 32">
              <a:extLst>
                <a:ext uri="{FF2B5EF4-FFF2-40B4-BE49-F238E27FC236}">
                  <a16:creationId xmlns:a16="http://schemas.microsoft.com/office/drawing/2014/main" id="{E8C70417-0885-301B-E689-DDF6E5580A1C}"/>
                </a:ext>
              </a:extLst>
            </p:cNvPr>
            <p:cNvSpPr/>
            <p:nvPr/>
          </p:nvSpPr>
          <p:spPr>
            <a:xfrm>
              <a:off x="7076754" y="3282264"/>
              <a:ext cx="923925" cy="923925"/>
            </a:xfrm>
            <a:prstGeom prst="ellipse">
              <a:avLst/>
            </a:prstGeom>
            <a:solidFill>
              <a:srgbClr val="00B09B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371" tIns="45719" rIns="91371" bIns="45719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lt"/>
                </a:rPr>
                <a:t>B</a:t>
              </a:r>
              <a:endParaRPr kumimoji="0" lang="id-ID" sz="40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7648251" y="3148433"/>
              <a:ext cx="1280350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45720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4</a:t>
              </a: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927667" y="5526356"/>
            <a:ext cx="2102888" cy="1107996"/>
            <a:chOff x="572479" y="5396967"/>
            <a:chExt cx="2102888" cy="1107996"/>
          </a:xfrm>
        </p:grpSpPr>
        <p:sp>
          <p:nvSpPr>
            <p:cNvPr id="5" name="Oval 26">
              <a:extLst>
                <a:ext uri="{FF2B5EF4-FFF2-40B4-BE49-F238E27FC236}">
                  <a16:creationId xmlns:a16="http://schemas.microsoft.com/office/drawing/2014/main" id="{FEF7728C-C83B-8D30-20AA-DE17D4ACC75A}"/>
                </a:ext>
              </a:extLst>
            </p:cNvPr>
            <p:cNvSpPr/>
            <p:nvPr/>
          </p:nvSpPr>
          <p:spPr>
            <a:xfrm>
              <a:off x="572479" y="5513656"/>
              <a:ext cx="923925" cy="923925"/>
            </a:xfrm>
            <a:prstGeom prst="ellipse">
              <a:avLst/>
            </a:prstGeom>
            <a:solidFill>
              <a:srgbClr val="FA9C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371" tIns="45719" rIns="91371" bIns="45719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lt"/>
                </a:rPr>
                <a:t>C</a:t>
              </a:r>
              <a:endParaRPr kumimoji="0" lang="id-ID" sz="40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235948" y="5396967"/>
              <a:ext cx="1439419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45720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2</a:t>
              </a: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10130669" y="5526356"/>
            <a:ext cx="1993457" cy="1107996"/>
            <a:chOff x="7076754" y="5615590"/>
            <a:chExt cx="1993457" cy="1107996"/>
          </a:xfrm>
        </p:grpSpPr>
        <p:sp>
          <p:nvSpPr>
            <p:cNvPr id="10" name="Oval 34">
              <a:extLst>
                <a:ext uri="{FF2B5EF4-FFF2-40B4-BE49-F238E27FC236}">
                  <a16:creationId xmlns:a16="http://schemas.microsoft.com/office/drawing/2014/main" id="{D7620C84-5701-D820-CECE-319939D84A86}"/>
                </a:ext>
              </a:extLst>
            </p:cNvPr>
            <p:cNvSpPr/>
            <p:nvPr/>
          </p:nvSpPr>
          <p:spPr>
            <a:xfrm>
              <a:off x="7076754" y="5757755"/>
              <a:ext cx="923925" cy="923925"/>
            </a:xfrm>
            <a:prstGeom prst="ellipse">
              <a:avLst/>
            </a:prstGeom>
            <a:solidFill>
              <a:srgbClr val="0175BE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91371" tIns="45719" rIns="91371" bIns="45719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lt"/>
                </a:rPr>
                <a:t>D</a:t>
              </a:r>
              <a:endParaRPr kumimoji="0" lang="id-ID" sz="40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645898" y="5615590"/>
              <a:ext cx="1424313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45720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5</a:t>
              </a: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4823" y="848894"/>
                <a:ext cx="11545140" cy="4287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179705" algn="just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79705" algn="l"/>
                    <a:tab pos="3420110" algn="l"/>
                    <a:tab pos="5039995" algn="l"/>
                  </a:tabLst>
                  <a:defRPr/>
                </a:pPr>
                <a:r>
                  <a:rPr kumimoji="0" lang="x-none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rPr>
                  <a:t>(1) </a:t>
                </a:r>
                <a:r>
                  <a:rPr lang="en-US" sz="320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rPr>
                  <a:t>Ở điều kiện thường, các alkane từ CH</a:t>
                </a:r>
                <a:r>
                  <a:rPr lang="en-US" sz="3200" baseline="-2500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rPr>
                  <a:t>4</a:t>
                </a:r>
                <a:r>
                  <a:rPr lang="en-US" sz="320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rPr>
                  <a:t> đến C</a:t>
                </a:r>
                <a:r>
                  <a:rPr lang="en-US" sz="3200" baseline="-2500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rPr>
                  <a:t>4</a:t>
                </a:r>
                <a:r>
                  <a:rPr lang="en-US" sz="320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rPr>
                  <a:t>H</a:t>
                </a:r>
                <a:r>
                  <a:rPr lang="en-US" sz="3200" baseline="-2500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rPr>
                  <a:t>10</a:t>
                </a:r>
                <a:r>
                  <a:rPr lang="en-US" sz="320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rPr>
                  <a:t> là chất khí</a:t>
                </a:r>
                <a:r>
                  <a:rPr kumimoji="0" lang="x-none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rPr>
                  <a:t>.</a:t>
                </a: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endParaRPr>
              </a:p>
              <a:p>
                <a:pPr lvl="0" indent="179705" algn="just">
                  <a:lnSpc>
                    <a:spcPct val="120000"/>
                  </a:lnSpc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kumimoji="0" lang="x-none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rPr>
                  <a:t>(2) </a:t>
                </a:r>
                <a:r>
                  <a:rPr lang="nl-NL" sz="3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ành phần chính của “khí thiên nhiên” là khí methane</a:t>
                </a:r>
              </a:p>
              <a:p>
                <a:pPr indent="179705" algn="just">
                  <a:lnSpc>
                    <a:spcPct val="107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Batang"/>
                    <a:cs typeface="Times New Roman" panose="02020603050405020304" pitchFamily="18" charset="0"/>
                  </a:rPr>
                  <a:t>(3) </a:t>
                </a:r>
                <a:r>
                  <a:rPr lang="en-US" sz="32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phân tử alkane chỉ có các liên kết xích-ma </a:t>
                </a:r>
                <a:r>
                  <a:rPr lang="en-US" sz="32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</a:t>
                </a:r>
                <a:r>
                  <a:rPr lang="en-US" sz="32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ền vững.</a:t>
                </a:r>
                <a:endParaRPr lang="en-US" sz="2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indent="179705" algn="just" fontAlgn="ctr">
                  <a:lnSpc>
                    <a:spcPct val="120000"/>
                  </a:lnSpc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Batang"/>
                    <a:cs typeface="Times New Roman" panose="02020603050405020304" pitchFamily="18" charset="0"/>
                  </a:rPr>
                  <a:t>(4) </a:t>
                </a:r>
                <a:r>
                  <a:rPr lang="de-DE" sz="3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lkane là những hy</a:t>
                </a:r>
                <a:r>
                  <a:rPr lang="de-DE" sz="3200"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de-DE" sz="3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rocarbon no, mạch hở, có công thức chung là C</a:t>
                </a:r>
                <a:r>
                  <a:rPr lang="de-DE" sz="3200" baseline="-250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</a:t>
                </a:r>
                <a:r>
                  <a:rPr lang="de-DE" sz="3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</a:t>
                </a:r>
                <a:r>
                  <a:rPr lang="de-DE" sz="3200" baseline="-250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2n+2</a:t>
                </a:r>
                <a:r>
                  <a:rPr lang="de-DE" sz="3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( n </a:t>
                </a:r>
                <a14:m>
                  <m:oMath xmlns:m="http://schemas.openxmlformats.org/officeDocument/2006/math">
                    <m:r>
                      <a:rPr lang="de-DE" sz="32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de-DE" sz="3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1)</a:t>
                </a:r>
              </a:p>
              <a:p>
                <a:pPr indent="179705" algn="just">
                  <a:lnSpc>
                    <a:spcPct val="115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kumimoji="0" lang="x-none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rPr>
                  <a:t>(5) </a:t>
                </a:r>
                <a:r>
                  <a:rPr lang="en-US" sz="32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óm nguyên tử (CH</a:t>
                </a:r>
                <a:r>
                  <a:rPr lang="en-US" sz="3200" baseline="-25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en-US" sz="32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r>
                  <a:rPr lang="en-US" sz="3200" baseline="-25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- có tên là isopropyl.</a:t>
                </a: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endParaRPr>
              </a:p>
              <a:p>
                <a:pPr marL="0" marR="0" lvl="0" indent="179705" algn="just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79705" algn="l"/>
                    <a:tab pos="3420110" algn="l"/>
                    <a:tab pos="5039995" algn="l"/>
                  </a:tabLst>
                  <a:defRPr/>
                </a:pPr>
                <a:r>
                  <a: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phát biểu </a:t>
                </a: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</a:t>
                </a: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823" y="848894"/>
                <a:ext cx="11545140" cy="4287969"/>
              </a:xfrm>
              <a:prstGeom prst="rect">
                <a:avLst/>
              </a:prstGeom>
              <a:blipFill>
                <a:blip r:embed="rId4"/>
                <a:stretch>
                  <a:fillRect l="-1320" t="-852" r="-1373" b="-36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8" name="Picture 57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7171">
            <a:off x="10465450" y="4044107"/>
            <a:ext cx="1796202" cy="1777332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9CE05279-285C-47D0-C42C-4968596C7742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rgbClr val="39DFF1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1121376" y="697646"/>
            <a:ext cx="698549" cy="690329"/>
          </a:xfrm>
          <a:prstGeom prst="flowChartConnector">
            <a:avLst/>
          </a:prstGeom>
          <a:solidFill>
            <a:srgbClr val="CEB3C8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9CE05279-285C-47D0-C42C-4968596C7742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rgbClr val="39DFF1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243356" y="1407225"/>
            <a:ext cx="698549" cy="690329"/>
          </a:xfrm>
          <a:prstGeom prst="flowChartConnector">
            <a:avLst/>
          </a:prstGeom>
          <a:solidFill>
            <a:srgbClr val="CEB3C8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9CE05279-285C-47D0-C42C-4968596C7742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rgbClr val="39DFF1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1240644" y="1943771"/>
            <a:ext cx="698549" cy="690329"/>
          </a:xfrm>
          <a:prstGeom prst="flowChartConnector">
            <a:avLst/>
          </a:prstGeom>
          <a:solidFill>
            <a:srgbClr val="CEB3C8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9CE05279-285C-47D0-C42C-4968596C7742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rgbClr val="39DFF1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9075884" y="3680095"/>
            <a:ext cx="698549" cy="690329"/>
          </a:xfrm>
          <a:prstGeom prst="flowChartConnector">
            <a:avLst/>
          </a:prstGeom>
          <a:solidFill>
            <a:srgbClr val="CEB3C8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CE05279-285C-47D0-C42C-4968596C7742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rgbClr val="39DFF1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282331" y="3229214"/>
            <a:ext cx="698549" cy="690329"/>
          </a:xfrm>
          <a:prstGeom prst="flowChartConnector">
            <a:avLst/>
          </a:prstGeom>
          <a:solidFill>
            <a:srgbClr val="CEB3C8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</p:pic>
    </p:spTree>
    <p:extLst>
      <p:ext uri="{BB962C8B-B14F-4D97-AF65-F5344CB8AC3E}">
        <p14:creationId xmlns:p14="http://schemas.microsoft.com/office/powerpoint/2010/main" val="1950220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Hexagon 24">
            <a:extLst>
              <a:ext uri="{FF2B5EF4-FFF2-40B4-BE49-F238E27FC236}">
                <a16:creationId xmlns:a16="http://schemas.microsoft.com/office/drawing/2014/main" id="{44D66EAD-28C8-4A9B-94DB-D2FA4E061CAF}"/>
              </a:ext>
            </a:extLst>
          </p:cNvPr>
          <p:cNvSpPr/>
          <p:nvPr/>
        </p:nvSpPr>
        <p:spPr>
          <a:xfrm>
            <a:off x="6389953" y="1745208"/>
            <a:ext cx="5256000" cy="1044000"/>
          </a:xfrm>
          <a:prstGeom prst="hexagon">
            <a:avLst>
              <a:gd name="adj" fmla="val 38143"/>
              <a:gd name="vf" fmla="val 115470"/>
            </a:avLst>
          </a:prstGeom>
          <a:solidFill>
            <a:schemeClr val="accent3">
              <a:lumMod val="60000"/>
              <a:lumOff val="40000"/>
              <a:alpha val="3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26" name="Hexagon 25">
            <a:extLst>
              <a:ext uri="{FF2B5EF4-FFF2-40B4-BE49-F238E27FC236}">
                <a16:creationId xmlns:a16="http://schemas.microsoft.com/office/drawing/2014/main" id="{EDC2300A-5E3B-43D3-8356-1F16AE294CF1}"/>
              </a:ext>
            </a:extLst>
          </p:cNvPr>
          <p:cNvSpPr/>
          <p:nvPr/>
        </p:nvSpPr>
        <p:spPr>
          <a:xfrm>
            <a:off x="6528364" y="1851979"/>
            <a:ext cx="1107279" cy="830458"/>
          </a:xfrm>
          <a:prstGeom prst="hexagon">
            <a:avLst>
              <a:gd name="adj" fmla="val 38143"/>
              <a:gd name="vf" fmla="val 115470"/>
            </a:avLst>
          </a:prstGeom>
          <a:solidFill>
            <a:schemeClr val="accent3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30" name="Hexagon 29">
            <a:extLst>
              <a:ext uri="{FF2B5EF4-FFF2-40B4-BE49-F238E27FC236}">
                <a16:creationId xmlns:a16="http://schemas.microsoft.com/office/drawing/2014/main" id="{195E341F-0470-4990-8751-FBB29071E96D}"/>
              </a:ext>
            </a:extLst>
          </p:cNvPr>
          <p:cNvSpPr/>
          <p:nvPr/>
        </p:nvSpPr>
        <p:spPr>
          <a:xfrm>
            <a:off x="6389953" y="3299248"/>
            <a:ext cx="5256000" cy="1044000"/>
          </a:xfrm>
          <a:prstGeom prst="hexagon">
            <a:avLst>
              <a:gd name="adj" fmla="val 38143"/>
              <a:gd name="vf" fmla="val 115470"/>
            </a:avLst>
          </a:prstGeom>
          <a:solidFill>
            <a:schemeClr val="accent1">
              <a:lumMod val="60000"/>
              <a:lumOff val="40000"/>
              <a:alpha val="3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7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31" name="Hexagon 30">
            <a:extLst>
              <a:ext uri="{FF2B5EF4-FFF2-40B4-BE49-F238E27FC236}">
                <a16:creationId xmlns:a16="http://schemas.microsoft.com/office/drawing/2014/main" id="{000B52C9-575E-4F02-8532-D1A308A0F65A}"/>
              </a:ext>
            </a:extLst>
          </p:cNvPr>
          <p:cNvSpPr/>
          <p:nvPr/>
        </p:nvSpPr>
        <p:spPr>
          <a:xfrm>
            <a:off x="6528364" y="3406019"/>
            <a:ext cx="1107279" cy="830458"/>
          </a:xfrm>
          <a:prstGeom prst="hexagon">
            <a:avLst>
              <a:gd name="adj" fmla="val 38143"/>
              <a:gd name="vf" fmla="val 115470"/>
            </a:avLst>
          </a:prstGeom>
          <a:solidFill>
            <a:schemeClr val="accent1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7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3BEC60E-FABA-4C57-9E36-F099F33C06BA}"/>
              </a:ext>
            </a:extLst>
          </p:cNvPr>
          <p:cNvSpPr txBox="1"/>
          <p:nvPr/>
        </p:nvSpPr>
        <p:spPr>
          <a:xfrm>
            <a:off x="7631929" y="1981574"/>
            <a:ext cx="3735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36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 chế</a:t>
            </a:r>
            <a:endParaRPr kumimoji="0" lang="ko-KR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Hexagon 39">
            <a:extLst>
              <a:ext uri="{FF2B5EF4-FFF2-40B4-BE49-F238E27FC236}">
                <a16:creationId xmlns:a16="http://schemas.microsoft.com/office/drawing/2014/main" id="{933ECCC9-25E3-4432-9853-B3A6E8249A23}"/>
              </a:ext>
            </a:extLst>
          </p:cNvPr>
          <p:cNvSpPr/>
          <p:nvPr/>
        </p:nvSpPr>
        <p:spPr>
          <a:xfrm flipH="1">
            <a:off x="386626" y="2411916"/>
            <a:ext cx="5777668" cy="1044000"/>
          </a:xfrm>
          <a:prstGeom prst="hexagon">
            <a:avLst>
              <a:gd name="adj" fmla="val 38143"/>
              <a:gd name="vf" fmla="val 115470"/>
            </a:avLst>
          </a:prstGeom>
          <a:solidFill>
            <a:schemeClr val="accent4">
              <a:lumMod val="75000"/>
              <a:alpha val="3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41" name="Hexagon 40">
            <a:extLst>
              <a:ext uri="{FF2B5EF4-FFF2-40B4-BE49-F238E27FC236}">
                <a16:creationId xmlns:a16="http://schemas.microsoft.com/office/drawing/2014/main" id="{2B0F5182-0E74-4306-B45F-698EF1636357}"/>
              </a:ext>
            </a:extLst>
          </p:cNvPr>
          <p:cNvSpPr/>
          <p:nvPr/>
        </p:nvSpPr>
        <p:spPr>
          <a:xfrm flipH="1">
            <a:off x="4939712" y="2518688"/>
            <a:ext cx="1107279" cy="830458"/>
          </a:xfrm>
          <a:prstGeom prst="hexagon">
            <a:avLst>
              <a:gd name="adj" fmla="val 38143"/>
              <a:gd name="vf" fmla="val 115470"/>
            </a:avLst>
          </a:prstGeom>
          <a:solidFill>
            <a:schemeClr val="accent4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F1DC95D-5383-4A40-B067-E6A2808A598E}"/>
              </a:ext>
            </a:extLst>
          </p:cNvPr>
          <p:cNvSpPr txBox="1"/>
          <p:nvPr/>
        </p:nvSpPr>
        <p:spPr>
          <a:xfrm>
            <a:off x="160967" y="2648088"/>
            <a:ext cx="47352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32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</a:t>
            </a:r>
            <a:r>
              <a:rPr kumimoji="0" lang="en-US" altLang="ko-KR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ko-KR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kumimoji="0" lang="en-US" altLang="ko-KR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endParaRPr kumimoji="0" lang="ko-KR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Hexagon 44">
            <a:extLst>
              <a:ext uri="{FF2B5EF4-FFF2-40B4-BE49-F238E27FC236}">
                <a16:creationId xmlns:a16="http://schemas.microsoft.com/office/drawing/2014/main" id="{42DBE788-8F53-412F-B184-7E89920C5085}"/>
              </a:ext>
            </a:extLst>
          </p:cNvPr>
          <p:cNvSpPr/>
          <p:nvPr/>
        </p:nvSpPr>
        <p:spPr>
          <a:xfrm flipH="1">
            <a:off x="491570" y="4045973"/>
            <a:ext cx="5777668" cy="1044000"/>
          </a:xfrm>
          <a:prstGeom prst="hexagon">
            <a:avLst>
              <a:gd name="adj" fmla="val 38143"/>
              <a:gd name="vf" fmla="val 115470"/>
            </a:avLst>
          </a:prstGeom>
          <a:solidFill>
            <a:schemeClr val="accent2">
              <a:lumMod val="75000"/>
              <a:alpha val="3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46" name="Hexagon 45">
            <a:extLst>
              <a:ext uri="{FF2B5EF4-FFF2-40B4-BE49-F238E27FC236}">
                <a16:creationId xmlns:a16="http://schemas.microsoft.com/office/drawing/2014/main" id="{C0E4ACC1-3814-44DF-88AC-5D90C96162A6}"/>
              </a:ext>
            </a:extLst>
          </p:cNvPr>
          <p:cNvSpPr/>
          <p:nvPr/>
        </p:nvSpPr>
        <p:spPr>
          <a:xfrm flipH="1">
            <a:off x="5044656" y="4152745"/>
            <a:ext cx="1107279" cy="830458"/>
          </a:xfrm>
          <a:prstGeom prst="hexagon">
            <a:avLst>
              <a:gd name="adj" fmla="val 38143"/>
              <a:gd name="vf" fmla="val 115470"/>
            </a:avLst>
          </a:prstGeom>
          <a:solidFill>
            <a:schemeClr val="accent2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50" name="Hexagon 49">
            <a:extLst>
              <a:ext uri="{FF2B5EF4-FFF2-40B4-BE49-F238E27FC236}">
                <a16:creationId xmlns:a16="http://schemas.microsoft.com/office/drawing/2014/main" id="{E4C1BE59-2112-40FB-AF68-7301A45572EC}"/>
              </a:ext>
            </a:extLst>
          </p:cNvPr>
          <p:cNvSpPr/>
          <p:nvPr/>
        </p:nvSpPr>
        <p:spPr>
          <a:xfrm flipH="1">
            <a:off x="6389953" y="4853780"/>
            <a:ext cx="5256000" cy="1044000"/>
          </a:xfrm>
          <a:prstGeom prst="hexagon">
            <a:avLst>
              <a:gd name="adj" fmla="val 38143"/>
              <a:gd name="vf" fmla="val 115470"/>
            </a:avLst>
          </a:prstGeom>
          <a:solidFill>
            <a:schemeClr val="accent5">
              <a:lumMod val="60000"/>
              <a:lumOff val="40000"/>
              <a:alpha val="3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51" name="Hexagon 50">
            <a:extLst>
              <a:ext uri="{FF2B5EF4-FFF2-40B4-BE49-F238E27FC236}">
                <a16:creationId xmlns:a16="http://schemas.microsoft.com/office/drawing/2014/main" id="{595D8019-A739-41F0-B3A3-A81D7768801D}"/>
              </a:ext>
            </a:extLst>
          </p:cNvPr>
          <p:cNvSpPr/>
          <p:nvPr/>
        </p:nvSpPr>
        <p:spPr>
          <a:xfrm flipH="1">
            <a:off x="6553919" y="4933217"/>
            <a:ext cx="1107279" cy="830458"/>
          </a:xfrm>
          <a:prstGeom prst="hexagon">
            <a:avLst>
              <a:gd name="adj" fmla="val 38143"/>
              <a:gd name="vf" fmla="val 115470"/>
            </a:avLst>
          </a:prstGeom>
          <a:solidFill>
            <a:schemeClr val="accent5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55" name="Isosceles Triangle 51">
            <a:extLst>
              <a:ext uri="{FF2B5EF4-FFF2-40B4-BE49-F238E27FC236}">
                <a16:creationId xmlns:a16="http://schemas.microsoft.com/office/drawing/2014/main" id="{06DF16FB-2E25-4C36-8E88-8D6CF936C650}"/>
              </a:ext>
            </a:extLst>
          </p:cNvPr>
          <p:cNvSpPr/>
          <p:nvPr/>
        </p:nvSpPr>
        <p:spPr>
          <a:xfrm>
            <a:off x="5335293" y="2798454"/>
            <a:ext cx="333042" cy="244221"/>
          </a:xfrm>
          <a:custGeom>
            <a:avLst/>
            <a:gdLst/>
            <a:ahLst/>
            <a:cxnLst/>
            <a:rect l="l" t="t" r="r" b="b"/>
            <a:pathLst>
              <a:path w="3240001" h="2375905">
                <a:moveTo>
                  <a:pt x="1974640" y="1379575"/>
                </a:moveTo>
                <a:lnTo>
                  <a:pt x="3240001" y="2375905"/>
                </a:lnTo>
                <a:lnTo>
                  <a:pt x="1" y="2375905"/>
                </a:lnTo>
                <a:lnTo>
                  <a:pt x="1269863" y="1399042"/>
                </a:lnTo>
                <a:lnTo>
                  <a:pt x="1610574" y="1745545"/>
                </a:lnTo>
                <a:close/>
                <a:moveTo>
                  <a:pt x="3240001" y="126952"/>
                </a:moveTo>
                <a:lnTo>
                  <a:pt x="3240001" y="2258912"/>
                </a:lnTo>
                <a:lnTo>
                  <a:pt x="2032457" y="1334195"/>
                </a:lnTo>
                <a:close/>
                <a:moveTo>
                  <a:pt x="0" y="117525"/>
                </a:moveTo>
                <a:lnTo>
                  <a:pt x="1207545" y="1324768"/>
                </a:lnTo>
                <a:lnTo>
                  <a:pt x="0" y="2249485"/>
                </a:lnTo>
                <a:close/>
                <a:moveTo>
                  <a:pt x="0" y="0"/>
                </a:moveTo>
                <a:lnTo>
                  <a:pt x="3240000" y="0"/>
                </a:lnTo>
                <a:lnTo>
                  <a:pt x="1610572" y="1620513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56" name="Rectangle 7">
            <a:extLst>
              <a:ext uri="{FF2B5EF4-FFF2-40B4-BE49-F238E27FC236}">
                <a16:creationId xmlns:a16="http://schemas.microsoft.com/office/drawing/2014/main" id="{BAE9A121-07A6-42BD-88D5-BC4E72A89AED}"/>
              </a:ext>
            </a:extLst>
          </p:cNvPr>
          <p:cNvSpPr/>
          <p:nvPr/>
        </p:nvSpPr>
        <p:spPr>
          <a:xfrm>
            <a:off x="6920982" y="2109924"/>
            <a:ext cx="322040" cy="322040"/>
          </a:xfrm>
          <a:custGeom>
            <a:avLst/>
            <a:gdLst/>
            <a:ahLst/>
            <a:cxnLst/>
            <a:rect l="l" t="t" r="r" b="b"/>
            <a:pathLst>
              <a:path w="3240000" h="3240000">
                <a:moveTo>
                  <a:pt x="401869" y="2055482"/>
                </a:moveTo>
                <a:lnTo>
                  <a:pt x="869869" y="2055482"/>
                </a:lnTo>
                <a:lnTo>
                  <a:pt x="869869" y="2919482"/>
                </a:lnTo>
                <a:lnTo>
                  <a:pt x="401869" y="2919482"/>
                </a:lnTo>
                <a:close/>
                <a:moveTo>
                  <a:pt x="1121949" y="1695482"/>
                </a:moveTo>
                <a:lnTo>
                  <a:pt x="1589949" y="1695482"/>
                </a:lnTo>
                <a:lnTo>
                  <a:pt x="1589949" y="2919482"/>
                </a:lnTo>
                <a:lnTo>
                  <a:pt x="1121949" y="2919482"/>
                </a:lnTo>
                <a:close/>
                <a:moveTo>
                  <a:pt x="1842029" y="1335482"/>
                </a:moveTo>
                <a:lnTo>
                  <a:pt x="2310029" y="1335482"/>
                </a:lnTo>
                <a:lnTo>
                  <a:pt x="2310029" y="2919482"/>
                </a:lnTo>
                <a:lnTo>
                  <a:pt x="1842029" y="2919482"/>
                </a:lnTo>
                <a:close/>
                <a:moveTo>
                  <a:pt x="2562109" y="975482"/>
                </a:moveTo>
                <a:lnTo>
                  <a:pt x="3030109" y="975482"/>
                </a:lnTo>
                <a:lnTo>
                  <a:pt x="3030109" y="2919482"/>
                </a:lnTo>
                <a:lnTo>
                  <a:pt x="2562109" y="2919482"/>
                </a:lnTo>
                <a:close/>
                <a:moveTo>
                  <a:pt x="2321888" y="224805"/>
                </a:moveTo>
                <a:lnTo>
                  <a:pt x="2880631" y="247420"/>
                </a:lnTo>
                <a:lnTo>
                  <a:pt x="2620844" y="742612"/>
                </a:lnTo>
                <a:lnTo>
                  <a:pt x="2546105" y="613161"/>
                </a:lnTo>
                <a:lnTo>
                  <a:pt x="541555" y="1770488"/>
                </a:lnTo>
                <a:lnTo>
                  <a:pt x="392077" y="1511585"/>
                </a:lnTo>
                <a:lnTo>
                  <a:pt x="2396627" y="354257"/>
                </a:lnTo>
                <a:close/>
                <a:moveTo>
                  <a:pt x="0" y="0"/>
                </a:moveTo>
                <a:lnTo>
                  <a:pt x="180000" y="0"/>
                </a:lnTo>
                <a:lnTo>
                  <a:pt x="180000" y="3059999"/>
                </a:lnTo>
                <a:lnTo>
                  <a:pt x="3240000" y="3059999"/>
                </a:lnTo>
                <a:lnTo>
                  <a:pt x="3240000" y="3239999"/>
                </a:lnTo>
                <a:lnTo>
                  <a:pt x="180000" y="3239999"/>
                </a:lnTo>
                <a:lnTo>
                  <a:pt x="180000" y="3240000"/>
                </a:lnTo>
                <a:lnTo>
                  <a:pt x="0" y="3240000"/>
                </a:lnTo>
                <a:lnTo>
                  <a:pt x="0" y="3239999"/>
                </a:lnTo>
                <a:lnTo>
                  <a:pt x="0" y="3059999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57" name="Rounded Rectangle 32">
            <a:extLst>
              <a:ext uri="{FF2B5EF4-FFF2-40B4-BE49-F238E27FC236}">
                <a16:creationId xmlns:a16="http://schemas.microsoft.com/office/drawing/2014/main" id="{BC2D5FCA-0CEF-4FEC-A556-2648259ED661}"/>
              </a:ext>
            </a:extLst>
          </p:cNvPr>
          <p:cNvSpPr/>
          <p:nvPr/>
        </p:nvSpPr>
        <p:spPr>
          <a:xfrm>
            <a:off x="6920386" y="3689208"/>
            <a:ext cx="322637" cy="322637"/>
          </a:xfrm>
          <a:custGeom>
            <a:avLst/>
            <a:gdLst/>
            <a:ahLst/>
            <a:cxnLst/>
            <a:rect l="l" t="t" r="r" b="b"/>
            <a:pathLst>
              <a:path w="3240000" h="3240000">
                <a:moveTo>
                  <a:pt x="2019696" y="2510955"/>
                </a:moveTo>
                <a:lnTo>
                  <a:pt x="2019696" y="2797359"/>
                </a:lnTo>
                <a:lnTo>
                  <a:pt x="2914589" y="2797359"/>
                </a:lnTo>
                <a:lnTo>
                  <a:pt x="2914589" y="2510955"/>
                </a:lnTo>
                <a:close/>
                <a:moveTo>
                  <a:pt x="2019696" y="2081348"/>
                </a:moveTo>
                <a:lnTo>
                  <a:pt x="2019696" y="2367752"/>
                </a:lnTo>
                <a:lnTo>
                  <a:pt x="2914589" y="2367752"/>
                </a:lnTo>
                <a:lnTo>
                  <a:pt x="2914589" y="2081348"/>
                </a:lnTo>
                <a:close/>
                <a:moveTo>
                  <a:pt x="580710" y="2021703"/>
                </a:moveTo>
                <a:lnTo>
                  <a:pt x="378191" y="2224222"/>
                </a:lnTo>
                <a:lnTo>
                  <a:pt x="593323" y="2439354"/>
                </a:lnTo>
                <a:lnTo>
                  <a:pt x="378191" y="2654485"/>
                </a:lnTo>
                <a:lnTo>
                  <a:pt x="580710" y="2857004"/>
                </a:lnTo>
                <a:lnTo>
                  <a:pt x="795842" y="2641872"/>
                </a:lnTo>
                <a:lnTo>
                  <a:pt x="1010973" y="2857004"/>
                </a:lnTo>
                <a:lnTo>
                  <a:pt x="1213492" y="2654485"/>
                </a:lnTo>
                <a:lnTo>
                  <a:pt x="998360" y="2439354"/>
                </a:lnTo>
                <a:lnTo>
                  <a:pt x="1213492" y="2224222"/>
                </a:lnTo>
                <a:lnTo>
                  <a:pt x="1010973" y="2021703"/>
                </a:lnTo>
                <a:lnTo>
                  <a:pt x="795842" y="2236835"/>
                </a:lnTo>
                <a:close/>
                <a:moveTo>
                  <a:pt x="1656000" y="1656001"/>
                </a:moveTo>
                <a:lnTo>
                  <a:pt x="3240000" y="1656001"/>
                </a:lnTo>
                <a:lnTo>
                  <a:pt x="3240000" y="2699989"/>
                </a:lnTo>
                <a:cubicBezTo>
                  <a:pt x="3240000" y="2998229"/>
                  <a:pt x="2998229" y="3240000"/>
                  <a:pt x="2699989" y="3240000"/>
                </a:cubicBezTo>
                <a:lnTo>
                  <a:pt x="1656000" y="3240000"/>
                </a:lnTo>
                <a:close/>
                <a:moveTo>
                  <a:pt x="0" y="1656001"/>
                </a:moveTo>
                <a:lnTo>
                  <a:pt x="1584000" y="1656001"/>
                </a:lnTo>
                <a:lnTo>
                  <a:pt x="1584000" y="3240000"/>
                </a:lnTo>
                <a:lnTo>
                  <a:pt x="540011" y="3240000"/>
                </a:lnTo>
                <a:cubicBezTo>
                  <a:pt x="241771" y="3240000"/>
                  <a:pt x="0" y="2998229"/>
                  <a:pt x="0" y="2699989"/>
                </a:cubicBezTo>
                <a:close/>
                <a:moveTo>
                  <a:pt x="2467143" y="957859"/>
                </a:moveTo>
                <a:cubicBezTo>
                  <a:pt x="2388055" y="957859"/>
                  <a:pt x="2323941" y="1021973"/>
                  <a:pt x="2323941" y="1101061"/>
                </a:cubicBezTo>
                <a:cubicBezTo>
                  <a:pt x="2323941" y="1180149"/>
                  <a:pt x="2388055" y="1244263"/>
                  <a:pt x="2467143" y="1244263"/>
                </a:cubicBezTo>
                <a:cubicBezTo>
                  <a:pt x="2546231" y="1244263"/>
                  <a:pt x="2610345" y="1180149"/>
                  <a:pt x="2610345" y="1101061"/>
                </a:cubicBezTo>
                <a:cubicBezTo>
                  <a:pt x="2610345" y="1021973"/>
                  <a:pt x="2546231" y="957859"/>
                  <a:pt x="2467143" y="957859"/>
                </a:cubicBezTo>
                <a:close/>
                <a:moveTo>
                  <a:pt x="2019696" y="635775"/>
                </a:moveTo>
                <a:lnTo>
                  <a:pt x="2019696" y="922180"/>
                </a:lnTo>
                <a:lnTo>
                  <a:pt x="2914589" y="922180"/>
                </a:lnTo>
                <a:lnTo>
                  <a:pt x="2914589" y="635775"/>
                </a:lnTo>
                <a:close/>
                <a:moveTo>
                  <a:pt x="652639" y="331531"/>
                </a:moveTo>
                <a:lnTo>
                  <a:pt x="652639" y="635775"/>
                </a:lnTo>
                <a:lnTo>
                  <a:pt x="348395" y="635775"/>
                </a:lnTo>
                <a:lnTo>
                  <a:pt x="348395" y="922180"/>
                </a:lnTo>
                <a:lnTo>
                  <a:pt x="652639" y="922180"/>
                </a:lnTo>
                <a:lnTo>
                  <a:pt x="652639" y="1226424"/>
                </a:lnTo>
                <a:lnTo>
                  <a:pt x="939044" y="1226424"/>
                </a:lnTo>
                <a:lnTo>
                  <a:pt x="939044" y="922180"/>
                </a:lnTo>
                <a:lnTo>
                  <a:pt x="1243288" y="922180"/>
                </a:lnTo>
                <a:lnTo>
                  <a:pt x="1243288" y="635775"/>
                </a:lnTo>
                <a:lnTo>
                  <a:pt x="939044" y="635775"/>
                </a:lnTo>
                <a:lnTo>
                  <a:pt x="939044" y="331531"/>
                </a:lnTo>
                <a:close/>
                <a:moveTo>
                  <a:pt x="2467143" y="313692"/>
                </a:moveTo>
                <a:cubicBezTo>
                  <a:pt x="2388055" y="313692"/>
                  <a:pt x="2323941" y="377806"/>
                  <a:pt x="2323941" y="456894"/>
                </a:cubicBezTo>
                <a:cubicBezTo>
                  <a:pt x="2323941" y="535982"/>
                  <a:pt x="2388055" y="600096"/>
                  <a:pt x="2467143" y="600096"/>
                </a:cubicBezTo>
                <a:cubicBezTo>
                  <a:pt x="2546231" y="600096"/>
                  <a:pt x="2610345" y="535982"/>
                  <a:pt x="2610345" y="456894"/>
                </a:cubicBezTo>
                <a:cubicBezTo>
                  <a:pt x="2610345" y="377806"/>
                  <a:pt x="2546231" y="313692"/>
                  <a:pt x="2467143" y="313692"/>
                </a:cubicBezTo>
                <a:close/>
                <a:moveTo>
                  <a:pt x="540011" y="0"/>
                </a:moveTo>
                <a:lnTo>
                  <a:pt x="2699989" y="0"/>
                </a:lnTo>
                <a:cubicBezTo>
                  <a:pt x="2998229" y="0"/>
                  <a:pt x="3240000" y="241771"/>
                  <a:pt x="3240000" y="540011"/>
                </a:cubicBezTo>
                <a:lnTo>
                  <a:pt x="3240000" y="1584001"/>
                </a:lnTo>
                <a:lnTo>
                  <a:pt x="1656000" y="1584001"/>
                </a:lnTo>
                <a:lnTo>
                  <a:pt x="1656000" y="1"/>
                </a:lnTo>
                <a:lnTo>
                  <a:pt x="1584000" y="1"/>
                </a:lnTo>
                <a:lnTo>
                  <a:pt x="1584000" y="1584001"/>
                </a:lnTo>
                <a:lnTo>
                  <a:pt x="0" y="1584001"/>
                </a:lnTo>
                <a:lnTo>
                  <a:pt x="0" y="540011"/>
                </a:lnTo>
                <a:cubicBezTo>
                  <a:pt x="0" y="241771"/>
                  <a:pt x="241771" y="0"/>
                  <a:pt x="5400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58" name="Rectangle 9">
            <a:extLst>
              <a:ext uri="{FF2B5EF4-FFF2-40B4-BE49-F238E27FC236}">
                <a16:creationId xmlns:a16="http://schemas.microsoft.com/office/drawing/2014/main" id="{A4CFDBEF-657A-40B1-BA47-D9D3C1F3BF93}"/>
              </a:ext>
            </a:extLst>
          </p:cNvPr>
          <p:cNvSpPr/>
          <p:nvPr/>
        </p:nvSpPr>
        <p:spPr>
          <a:xfrm>
            <a:off x="5456766" y="4402242"/>
            <a:ext cx="329463" cy="308407"/>
          </a:xfrm>
          <a:custGeom>
            <a:avLst/>
            <a:gdLst>
              <a:gd name="connsiteX0" fmla="*/ 833935 w 3239999"/>
              <a:gd name="connsiteY0" fmla="*/ 22 h 3032924"/>
              <a:gd name="connsiteX1" fmla="*/ 1576606 w 3239999"/>
              <a:gd name="connsiteY1" fmla="*/ 402054 h 3032924"/>
              <a:gd name="connsiteX2" fmla="*/ 1576606 w 3239999"/>
              <a:gd name="connsiteY2" fmla="*/ 430441 h 3032924"/>
              <a:gd name="connsiteX3" fmla="*/ 1576606 w 3239999"/>
              <a:gd name="connsiteY3" fmla="*/ 526981 h 3032924"/>
              <a:gd name="connsiteX4" fmla="*/ 1576606 w 3239999"/>
              <a:gd name="connsiteY4" fmla="*/ 2765302 h 3032924"/>
              <a:gd name="connsiteX5" fmla="*/ 378630 w 3239999"/>
              <a:gd name="connsiteY5" fmla="*/ 2472117 h 3032924"/>
              <a:gd name="connsiteX6" fmla="*/ 384918 w 3239999"/>
              <a:gd name="connsiteY6" fmla="*/ 526981 h 3032924"/>
              <a:gd name="connsiteX7" fmla="*/ 239143 w 3239999"/>
              <a:gd name="connsiteY7" fmla="*/ 526981 h 3032924"/>
              <a:gd name="connsiteX8" fmla="*/ 239143 w 3239999"/>
              <a:gd name="connsiteY8" fmla="*/ 2776423 h 3032924"/>
              <a:gd name="connsiteX9" fmla="*/ 1576606 w 3239999"/>
              <a:gd name="connsiteY9" fmla="*/ 2776423 h 3032924"/>
              <a:gd name="connsiteX10" fmla="*/ 1576606 w 3239999"/>
              <a:gd name="connsiteY10" fmla="*/ 2778202 h 3032924"/>
              <a:gd name="connsiteX11" fmla="*/ 1663394 w 3239999"/>
              <a:gd name="connsiteY11" fmla="*/ 2778202 h 3032924"/>
              <a:gd name="connsiteX12" fmla="*/ 1663394 w 3239999"/>
              <a:gd name="connsiteY12" fmla="*/ 2776423 h 3032924"/>
              <a:gd name="connsiteX13" fmla="*/ 3000856 w 3239999"/>
              <a:gd name="connsiteY13" fmla="*/ 2776423 h 3032924"/>
              <a:gd name="connsiteX14" fmla="*/ 3000856 w 3239999"/>
              <a:gd name="connsiteY14" fmla="*/ 526981 h 3032924"/>
              <a:gd name="connsiteX15" fmla="*/ 2855082 w 3239999"/>
              <a:gd name="connsiteY15" fmla="*/ 526981 h 3032924"/>
              <a:gd name="connsiteX16" fmla="*/ 2861369 w 3239999"/>
              <a:gd name="connsiteY16" fmla="*/ 2472117 h 3032924"/>
              <a:gd name="connsiteX17" fmla="*/ 1663394 w 3239999"/>
              <a:gd name="connsiteY17" fmla="*/ 2765302 h 3032924"/>
              <a:gd name="connsiteX18" fmla="*/ 1663394 w 3239999"/>
              <a:gd name="connsiteY18" fmla="*/ 526981 h 3032924"/>
              <a:gd name="connsiteX19" fmla="*/ 1663394 w 3239999"/>
              <a:gd name="connsiteY19" fmla="*/ 430441 h 3032924"/>
              <a:gd name="connsiteX20" fmla="*/ 1663394 w 3239999"/>
              <a:gd name="connsiteY20" fmla="*/ 402054 h 3032924"/>
              <a:gd name="connsiteX21" fmla="*/ 2406065 w 3239999"/>
              <a:gd name="connsiteY21" fmla="*/ 22 h 3032924"/>
              <a:gd name="connsiteX22" fmla="*/ 2853673 w 3239999"/>
              <a:gd name="connsiteY22" fmla="*/ 91100 h 3032924"/>
              <a:gd name="connsiteX23" fmla="*/ 2854770 w 3239999"/>
              <a:gd name="connsiteY23" fmla="*/ 430441 h 3032924"/>
              <a:gd name="connsiteX24" fmla="*/ 3120669 w 3239999"/>
              <a:gd name="connsiteY24" fmla="*/ 428517 h 3032924"/>
              <a:gd name="connsiteX25" fmla="*/ 3120669 w 3239999"/>
              <a:gd name="connsiteY25" fmla="*/ 738345 h 3032924"/>
              <a:gd name="connsiteX26" fmla="*/ 3239999 w 3239999"/>
              <a:gd name="connsiteY26" fmla="*/ 738345 h 3032924"/>
              <a:gd name="connsiteX27" fmla="*/ 3239999 w 3239999"/>
              <a:gd name="connsiteY27" fmla="*/ 3032924 h 3032924"/>
              <a:gd name="connsiteX28" fmla="*/ 0 w 3239999"/>
              <a:gd name="connsiteY28" fmla="*/ 3032924 h 3032924"/>
              <a:gd name="connsiteX29" fmla="*/ 0 w 3239999"/>
              <a:gd name="connsiteY29" fmla="*/ 738345 h 3032924"/>
              <a:gd name="connsiteX30" fmla="*/ 102477 w 3239999"/>
              <a:gd name="connsiteY30" fmla="*/ 738345 h 3032924"/>
              <a:gd name="connsiteX31" fmla="*/ 102477 w 3239999"/>
              <a:gd name="connsiteY31" fmla="*/ 428517 h 3032924"/>
              <a:gd name="connsiteX32" fmla="*/ 385229 w 3239999"/>
              <a:gd name="connsiteY32" fmla="*/ 430441 h 3032924"/>
              <a:gd name="connsiteX33" fmla="*/ 386326 w 3239999"/>
              <a:gd name="connsiteY33" fmla="*/ 91100 h 3032924"/>
              <a:gd name="connsiteX34" fmla="*/ 833935 w 3239999"/>
              <a:gd name="connsiteY34" fmla="*/ 22 h 3032924"/>
              <a:gd name="connsiteX0" fmla="*/ 833935 w 3239999"/>
              <a:gd name="connsiteY0" fmla="*/ 22 h 3032924"/>
              <a:gd name="connsiteX1" fmla="*/ 1576606 w 3239999"/>
              <a:gd name="connsiteY1" fmla="*/ 402054 h 3032924"/>
              <a:gd name="connsiteX2" fmla="*/ 1576606 w 3239999"/>
              <a:gd name="connsiteY2" fmla="*/ 430441 h 3032924"/>
              <a:gd name="connsiteX3" fmla="*/ 1576606 w 3239999"/>
              <a:gd name="connsiteY3" fmla="*/ 526981 h 3032924"/>
              <a:gd name="connsiteX4" fmla="*/ 1576606 w 3239999"/>
              <a:gd name="connsiteY4" fmla="*/ 2765302 h 3032924"/>
              <a:gd name="connsiteX5" fmla="*/ 378630 w 3239999"/>
              <a:gd name="connsiteY5" fmla="*/ 2472117 h 3032924"/>
              <a:gd name="connsiteX6" fmla="*/ 384918 w 3239999"/>
              <a:gd name="connsiteY6" fmla="*/ 526981 h 3032924"/>
              <a:gd name="connsiteX7" fmla="*/ 239143 w 3239999"/>
              <a:gd name="connsiteY7" fmla="*/ 526981 h 3032924"/>
              <a:gd name="connsiteX8" fmla="*/ 239143 w 3239999"/>
              <a:gd name="connsiteY8" fmla="*/ 2776423 h 3032924"/>
              <a:gd name="connsiteX9" fmla="*/ 1576606 w 3239999"/>
              <a:gd name="connsiteY9" fmla="*/ 2776423 h 3032924"/>
              <a:gd name="connsiteX10" fmla="*/ 1576606 w 3239999"/>
              <a:gd name="connsiteY10" fmla="*/ 2778202 h 3032924"/>
              <a:gd name="connsiteX11" fmla="*/ 1663394 w 3239999"/>
              <a:gd name="connsiteY11" fmla="*/ 2778202 h 3032924"/>
              <a:gd name="connsiteX12" fmla="*/ 1663394 w 3239999"/>
              <a:gd name="connsiteY12" fmla="*/ 2776423 h 3032924"/>
              <a:gd name="connsiteX13" fmla="*/ 3000856 w 3239999"/>
              <a:gd name="connsiteY13" fmla="*/ 2776423 h 3032924"/>
              <a:gd name="connsiteX14" fmla="*/ 3000856 w 3239999"/>
              <a:gd name="connsiteY14" fmla="*/ 526981 h 3032924"/>
              <a:gd name="connsiteX15" fmla="*/ 2855082 w 3239999"/>
              <a:gd name="connsiteY15" fmla="*/ 526981 h 3032924"/>
              <a:gd name="connsiteX16" fmla="*/ 2861369 w 3239999"/>
              <a:gd name="connsiteY16" fmla="*/ 2472117 h 3032924"/>
              <a:gd name="connsiteX17" fmla="*/ 1663394 w 3239999"/>
              <a:gd name="connsiteY17" fmla="*/ 2765302 h 3032924"/>
              <a:gd name="connsiteX18" fmla="*/ 1663394 w 3239999"/>
              <a:gd name="connsiteY18" fmla="*/ 526981 h 3032924"/>
              <a:gd name="connsiteX19" fmla="*/ 1663394 w 3239999"/>
              <a:gd name="connsiteY19" fmla="*/ 430441 h 3032924"/>
              <a:gd name="connsiteX20" fmla="*/ 1663394 w 3239999"/>
              <a:gd name="connsiteY20" fmla="*/ 402054 h 3032924"/>
              <a:gd name="connsiteX21" fmla="*/ 2406065 w 3239999"/>
              <a:gd name="connsiteY21" fmla="*/ 22 h 3032924"/>
              <a:gd name="connsiteX22" fmla="*/ 2853673 w 3239999"/>
              <a:gd name="connsiteY22" fmla="*/ 91100 h 3032924"/>
              <a:gd name="connsiteX23" fmla="*/ 2854770 w 3239999"/>
              <a:gd name="connsiteY23" fmla="*/ 430441 h 3032924"/>
              <a:gd name="connsiteX24" fmla="*/ 3120669 w 3239999"/>
              <a:gd name="connsiteY24" fmla="*/ 428517 h 3032924"/>
              <a:gd name="connsiteX25" fmla="*/ 3120669 w 3239999"/>
              <a:gd name="connsiteY25" fmla="*/ 738345 h 3032924"/>
              <a:gd name="connsiteX26" fmla="*/ 3239999 w 3239999"/>
              <a:gd name="connsiteY26" fmla="*/ 738345 h 3032924"/>
              <a:gd name="connsiteX27" fmla="*/ 3239999 w 3239999"/>
              <a:gd name="connsiteY27" fmla="*/ 3032924 h 3032924"/>
              <a:gd name="connsiteX28" fmla="*/ 0 w 3239999"/>
              <a:gd name="connsiteY28" fmla="*/ 3032924 h 3032924"/>
              <a:gd name="connsiteX29" fmla="*/ 0 w 3239999"/>
              <a:gd name="connsiteY29" fmla="*/ 738345 h 3032924"/>
              <a:gd name="connsiteX30" fmla="*/ 102477 w 3239999"/>
              <a:gd name="connsiteY30" fmla="*/ 738345 h 3032924"/>
              <a:gd name="connsiteX31" fmla="*/ 102477 w 3239999"/>
              <a:gd name="connsiteY31" fmla="*/ 428517 h 3032924"/>
              <a:gd name="connsiteX32" fmla="*/ 385229 w 3239999"/>
              <a:gd name="connsiteY32" fmla="*/ 430441 h 3032924"/>
              <a:gd name="connsiteX33" fmla="*/ 386326 w 3239999"/>
              <a:gd name="connsiteY33" fmla="*/ 91100 h 3032924"/>
              <a:gd name="connsiteX34" fmla="*/ 833935 w 3239999"/>
              <a:gd name="connsiteY34" fmla="*/ 22 h 3032924"/>
              <a:gd name="connsiteX0" fmla="*/ 833935 w 3239999"/>
              <a:gd name="connsiteY0" fmla="*/ 22 h 3032924"/>
              <a:gd name="connsiteX1" fmla="*/ 1576606 w 3239999"/>
              <a:gd name="connsiteY1" fmla="*/ 402054 h 3032924"/>
              <a:gd name="connsiteX2" fmla="*/ 1576606 w 3239999"/>
              <a:gd name="connsiteY2" fmla="*/ 430441 h 3032924"/>
              <a:gd name="connsiteX3" fmla="*/ 1576606 w 3239999"/>
              <a:gd name="connsiteY3" fmla="*/ 526981 h 3032924"/>
              <a:gd name="connsiteX4" fmla="*/ 1576606 w 3239999"/>
              <a:gd name="connsiteY4" fmla="*/ 2765302 h 3032924"/>
              <a:gd name="connsiteX5" fmla="*/ 378630 w 3239999"/>
              <a:gd name="connsiteY5" fmla="*/ 2472117 h 3032924"/>
              <a:gd name="connsiteX6" fmla="*/ 384918 w 3239999"/>
              <a:gd name="connsiteY6" fmla="*/ 526981 h 3032924"/>
              <a:gd name="connsiteX7" fmla="*/ 239143 w 3239999"/>
              <a:gd name="connsiteY7" fmla="*/ 526981 h 3032924"/>
              <a:gd name="connsiteX8" fmla="*/ 239143 w 3239999"/>
              <a:gd name="connsiteY8" fmla="*/ 2776423 h 3032924"/>
              <a:gd name="connsiteX9" fmla="*/ 1576606 w 3239999"/>
              <a:gd name="connsiteY9" fmla="*/ 2776423 h 3032924"/>
              <a:gd name="connsiteX10" fmla="*/ 1576606 w 3239999"/>
              <a:gd name="connsiteY10" fmla="*/ 2778202 h 3032924"/>
              <a:gd name="connsiteX11" fmla="*/ 1663394 w 3239999"/>
              <a:gd name="connsiteY11" fmla="*/ 2778202 h 3032924"/>
              <a:gd name="connsiteX12" fmla="*/ 1663394 w 3239999"/>
              <a:gd name="connsiteY12" fmla="*/ 2776423 h 3032924"/>
              <a:gd name="connsiteX13" fmla="*/ 3000856 w 3239999"/>
              <a:gd name="connsiteY13" fmla="*/ 2776423 h 3032924"/>
              <a:gd name="connsiteX14" fmla="*/ 3000856 w 3239999"/>
              <a:gd name="connsiteY14" fmla="*/ 526981 h 3032924"/>
              <a:gd name="connsiteX15" fmla="*/ 2855082 w 3239999"/>
              <a:gd name="connsiteY15" fmla="*/ 526981 h 3032924"/>
              <a:gd name="connsiteX16" fmla="*/ 2861369 w 3239999"/>
              <a:gd name="connsiteY16" fmla="*/ 2472117 h 3032924"/>
              <a:gd name="connsiteX17" fmla="*/ 1663394 w 3239999"/>
              <a:gd name="connsiteY17" fmla="*/ 2765302 h 3032924"/>
              <a:gd name="connsiteX18" fmla="*/ 1663394 w 3239999"/>
              <a:gd name="connsiteY18" fmla="*/ 526981 h 3032924"/>
              <a:gd name="connsiteX19" fmla="*/ 1663394 w 3239999"/>
              <a:gd name="connsiteY19" fmla="*/ 430441 h 3032924"/>
              <a:gd name="connsiteX20" fmla="*/ 1663394 w 3239999"/>
              <a:gd name="connsiteY20" fmla="*/ 402054 h 3032924"/>
              <a:gd name="connsiteX21" fmla="*/ 2406065 w 3239999"/>
              <a:gd name="connsiteY21" fmla="*/ 22 h 3032924"/>
              <a:gd name="connsiteX22" fmla="*/ 2853673 w 3239999"/>
              <a:gd name="connsiteY22" fmla="*/ 91100 h 3032924"/>
              <a:gd name="connsiteX23" fmla="*/ 2854770 w 3239999"/>
              <a:gd name="connsiteY23" fmla="*/ 430441 h 3032924"/>
              <a:gd name="connsiteX24" fmla="*/ 3120669 w 3239999"/>
              <a:gd name="connsiteY24" fmla="*/ 428517 h 3032924"/>
              <a:gd name="connsiteX25" fmla="*/ 3120669 w 3239999"/>
              <a:gd name="connsiteY25" fmla="*/ 738345 h 3032924"/>
              <a:gd name="connsiteX26" fmla="*/ 3239999 w 3239999"/>
              <a:gd name="connsiteY26" fmla="*/ 738345 h 3032924"/>
              <a:gd name="connsiteX27" fmla="*/ 3239999 w 3239999"/>
              <a:gd name="connsiteY27" fmla="*/ 3032924 h 3032924"/>
              <a:gd name="connsiteX28" fmla="*/ 0 w 3239999"/>
              <a:gd name="connsiteY28" fmla="*/ 3032924 h 3032924"/>
              <a:gd name="connsiteX29" fmla="*/ 0 w 3239999"/>
              <a:gd name="connsiteY29" fmla="*/ 738345 h 3032924"/>
              <a:gd name="connsiteX30" fmla="*/ 102477 w 3239999"/>
              <a:gd name="connsiteY30" fmla="*/ 738345 h 3032924"/>
              <a:gd name="connsiteX31" fmla="*/ 102477 w 3239999"/>
              <a:gd name="connsiteY31" fmla="*/ 428517 h 3032924"/>
              <a:gd name="connsiteX32" fmla="*/ 385229 w 3239999"/>
              <a:gd name="connsiteY32" fmla="*/ 430441 h 3032924"/>
              <a:gd name="connsiteX33" fmla="*/ 386326 w 3239999"/>
              <a:gd name="connsiteY33" fmla="*/ 91100 h 3032924"/>
              <a:gd name="connsiteX34" fmla="*/ 833935 w 3239999"/>
              <a:gd name="connsiteY34" fmla="*/ 2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34" fmla="*/ 1668046 w 3239999"/>
              <a:gd name="connsiteY34" fmla="*/ 2869642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39143 w 3239999"/>
              <a:gd name="connsiteY32" fmla="*/ 2776423 h 3032924"/>
              <a:gd name="connsiteX33" fmla="*/ 1576606 w 3239999"/>
              <a:gd name="connsiteY33" fmla="*/ 2776423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3000856 w 3239999"/>
              <a:gd name="connsiteY3" fmla="*/ 2776423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29618 w 3239999"/>
              <a:gd name="connsiteY32" fmla="*/ 2690698 h 3032924"/>
              <a:gd name="connsiteX33" fmla="*/ 1576606 w 3239999"/>
              <a:gd name="connsiteY33" fmla="*/ 2776423 h 3032924"/>
              <a:gd name="connsiteX0" fmla="*/ 1576606 w 3239999"/>
              <a:gd name="connsiteY0" fmla="*/ 2778202 h 3032924"/>
              <a:gd name="connsiteX1" fmla="*/ 1663394 w 3239999"/>
              <a:gd name="connsiteY1" fmla="*/ 2778202 h 3032924"/>
              <a:gd name="connsiteX2" fmla="*/ 1663394 w 3239999"/>
              <a:gd name="connsiteY2" fmla="*/ 2776423 h 3032924"/>
              <a:gd name="connsiteX3" fmla="*/ 2991331 w 3239999"/>
              <a:gd name="connsiteY3" fmla="*/ 2709748 h 3032924"/>
              <a:gd name="connsiteX4" fmla="*/ 3000856 w 3239999"/>
              <a:gd name="connsiteY4" fmla="*/ 526981 h 3032924"/>
              <a:gd name="connsiteX5" fmla="*/ 2855082 w 3239999"/>
              <a:gd name="connsiteY5" fmla="*/ 526981 h 3032924"/>
              <a:gd name="connsiteX6" fmla="*/ 2861369 w 3239999"/>
              <a:gd name="connsiteY6" fmla="*/ 2472117 h 3032924"/>
              <a:gd name="connsiteX7" fmla="*/ 1663394 w 3239999"/>
              <a:gd name="connsiteY7" fmla="*/ 2765302 h 3032924"/>
              <a:gd name="connsiteX8" fmla="*/ 1663394 w 3239999"/>
              <a:gd name="connsiteY8" fmla="*/ 526981 h 3032924"/>
              <a:gd name="connsiteX9" fmla="*/ 1663394 w 3239999"/>
              <a:gd name="connsiteY9" fmla="*/ 430441 h 3032924"/>
              <a:gd name="connsiteX10" fmla="*/ 1663394 w 3239999"/>
              <a:gd name="connsiteY10" fmla="*/ 402054 h 3032924"/>
              <a:gd name="connsiteX11" fmla="*/ 2406065 w 3239999"/>
              <a:gd name="connsiteY11" fmla="*/ 22 h 3032924"/>
              <a:gd name="connsiteX12" fmla="*/ 2853673 w 3239999"/>
              <a:gd name="connsiteY12" fmla="*/ 91100 h 3032924"/>
              <a:gd name="connsiteX13" fmla="*/ 2854770 w 3239999"/>
              <a:gd name="connsiteY13" fmla="*/ 430441 h 3032924"/>
              <a:gd name="connsiteX14" fmla="*/ 3120669 w 3239999"/>
              <a:gd name="connsiteY14" fmla="*/ 428517 h 3032924"/>
              <a:gd name="connsiteX15" fmla="*/ 3120669 w 3239999"/>
              <a:gd name="connsiteY15" fmla="*/ 738345 h 3032924"/>
              <a:gd name="connsiteX16" fmla="*/ 3239999 w 3239999"/>
              <a:gd name="connsiteY16" fmla="*/ 738345 h 3032924"/>
              <a:gd name="connsiteX17" fmla="*/ 3239999 w 3239999"/>
              <a:gd name="connsiteY17" fmla="*/ 3032924 h 3032924"/>
              <a:gd name="connsiteX18" fmla="*/ 0 w 3239999"/>
              <a:gd name="connsiteY18" fmla="*/ 3032924 h 3032924"/>
              <a:gd name="connsiteX19" fmla="*/ 0 w 3239999"/>
              <a:gd name="connsiteY19" fmla="*/ 738345 h 3032924"/>
              <a:gd name="connsiteX20" fmla="*/ 102477 w 3239999"/>
              <a:gd name="connsiteY20" fmla="*/ 738345 h 3032924"/>
              <a:gd name="connsiteX21" fmla="*/ 102477 w 3239999"/>
              <a:gd name="connsiteY21" fmla="*/ 428517 h 3032924"/>
              <a:gd name="connsiteX22" fmla="*/ 385229 w 3239999"/>
              <a:gd name="connsiteY22" fmla="*/ 430441 h 3032924"/>
              <a:gd name="connsiteX23" fmla="*/ 386326 w 3239999"/>
              <a:gd name="connsiteY23" fmla="*/ 91100 h 3032924"/>
              <a:gd name="connsiteX24" fmla="*/ 833935 w 3239999"/>
              <a:gd name="connsiteY24" fmla="*/ 22 h 3032924"/>
              <a:gd name="connsiteX25" fmla="*/ 1576606 w 3239999"/>
              <a:gd name="connsiteY25" fmla="*/ 402054 h 3032924"/>
              <a:gd name="connsiteX26" fmla="*/ 1576606 w 3239999"/>
              <a:gd name="connsiteY26" fmla="*/ 430441 h 3032924"/>
              <a:gd name="connsiteX27" fmla="*/ 1576606 w 3239999"/>
              <a:gd name="connsiteY27" fmla="*/ 526981 h 3032924"/>
              <a:gd name="connsiteX28" fmla="*/ 1576606 w 3239999"/>
              <a:gd name="connsiteY28" fmla="*/ 2765302 h 3032924"/>
              <a:gd name="connsiteX29" fmla="*/ 378630 w 3239999"/>
              <a:gd name="connsiteY29" fmla="*/ 2472117 h 3032924"/>
              <a:gd name="connsiteX30" fmla="*/ 384918 w 3239999"/>
              <a:gd name="connsiteY30" fmla="*/ 526981 h 3032924"/>
              <a:gd name="connsiteX31" fmla="*/ 239143 w 3239999"/>
              <a:gd name="connsiteY31" fmla="*/ 526981 h 3032924"/>
              <a:gd name="connsiteX32" fmla="*/ 229618 w 3239999"/>
              <a:gd name="connsiteY32" fmla="*/ 2690698 h 3032924"/>
              <a:gd name="connsiteX33" fmla="*/ 1576606 w 3239999"/>
              <a:gd name="connsiteY33" fmla="*/ 2776423 h 30329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</a:cxnLst>
            <a:rect l="l" t="t" r="r" b="b"/>
            <a:pathLst>
              <a:path w="3239999" h="3032924">
                <a:moveTo>
                  <a:pt x="1576606" y="2778202"/>
                </a:moveTo>
                <a:cubicBezTo>
                  <a:pt x="1576606" y="2778795"/>
                  <a:pt x="1663394" y="2792670"/>
                  <a:pt x="1663394" y="2778202"/>
                </a:cubicBezTo>
                <a:lnTo>
                  <a:pt x="1663394" y="2776423"/>
                </a:lnTo>
                <a:cubicBezTo>
                  <a:pt x="2185083" y="2605634"/>
                  <a:pt x="2444552" y="2500589"/>
                  <a:pt x="2991331" y="2709748"/>
                </a:cubicBezTo>
                <a:lnTo>
                  <a:pt x="3000856" y="526981"/>
                </a:lnTo>
                <a:lnTo>
                  <a:pt x="2855082" y="526981"/>
                </a:lnTo>
                <a:cubicBezTo>
                  <a:pt x="2857178" y="1175360"/>
                  <a:pt x="2859273" y="1823738"/>
                  <a:pt x="2861369" y="2472117"/>
                </a:cubicBezTo>
                <a:cubicBezTo>
                  <a:pt x="2483869" y="2318121"/>
                  <a:pt x="2052449" y="2439541"/>
                  <a:pt x="1663394" y="2765302"/>
                </a:cubicBezTo>
                <a:lnTo>
                  <a:pt x="1663394" y="526981"/>
                </a:lnTo>
                <a:lnTo>
                  <a:pt x="1663394" y="430441"/>
                </a:lnTo>
                <a:lnTo>
                  <a:pt x="1663394" y="402054"/>
                </a:lnTo>
                <a:cubicBezTo>
                  <a:pt x="1896442" y="149589"/>
                  <a:pt x="2115835" y="2106"/>
                  <a:pt x="2406065" y="22"/>
                </a:cubicBezTo>
                <a:cubicBezTo>
                  <a:pt x="2537987" y="-925"/>
                  <a:pt x="2684544" y="28169"/>
                  <a:pt x="2853673" y="91100"/>
                </a:cubicBezTo>
                <a:cubicBezTo>
                  <a:pt x="2854039" y="204214"/>
                  <a:pt x="2854404" y="317327"/>
                  <a:pt x="2854770" y="430441"/>
                </a:cubicBezTo>
                <a:lnTo>
                  <a:pt x="3120669" y="428517"/>
                </a:lnTo>
                <a:lnTo>
                  <a:pt x="3120669" y="738345"/>
                </a:lnTo>
                <a:lnTo>
                  <a:pt x="3239999" y="738345"/>
                </a:lnTo>
                <a:lnTo>
                  <a:pt x="3239999" y="3032924"/>
                </a:lnTo>
                <a:lnTo>
                  <a:pt x="0" y="3032924"/>
                </a:lnTo>
                <a:lnTo>
                  <a:pt x="0" y="738345"/>
                </a:lnTo>
                <a:lnTo>
                  <a:pt x="102477" y="738345"/>
                </a:lnTo>
                <a:lnTo>
                  <a:pt x="102477" y="428517"/>
                </a:lnTo>
                <a:lnTo>
                  <a:pt x="385229" y="430441"/>
                </a:lnTo>
                <a:cubicBezTo>
                  <a:pt x="385595" y="317327"/>
                  <a:pt x="385960" y="204214"/>
                  <a:pt x="386326" y="91100"/>
                </a:cubicBezTo>
                <a:cubicBezTo>
                  <a:pt x="555455" y="28169"/>
                  <a:pt x="702013" y="-925"/>
                  <a:pt x="833935" y="22"/>
                </a:cubicBezTo>
                <a:cubicBezTo>
                  <a:pt x="1124164" y="2106"/>
                  <a:pt x="1343558" y="149589"/>
                  <a:pt x="1576606" y="402054"/>
                </a:cubicBezTo>
                <a:lnTo>
                  <a:pt x="1576606" y="430441"/>
                </a:lnTo>
                <a:lnTo>
                  <a:pt x="1576606" y="526981"/>
                </a:lnTo>
                <a:lnTo>
                  <a:pt x="1576606" y="2765302"/>
                </a:lnTo>
                <a:cubicBezTo>
                  <a:pt x="1187550" y="2439541"/>
                  <a:pt x="756130" y="2318121"/>
                  <a:pt x="378630" y="2472117"/>
                </a:cubicBezTo>
                <a:lnTo>
                  <a:pt x="384918" y="526981"/>
                </a:lnTo>
                <a:lnTo>
                  <a:pt x="239143" y="526981"/>
                </a:lnTo>
                <a:lnTo>
                  <a:pt x="229618" y="2690698"/>
                </a:lnTo>
                <a:cubicBezTo>
                  <a:pt x="773243" y="2466244"/>
                  <a:pt x="1081748" y="2626096"/>
                  <a:pt x="1576606" y="2776423"/>
                </a:cubicBezTo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59" name="Frame 17">
            <a:extLst>
              <a:ext uri="{FF2B5EF4-FFF2-40B4-BE49-F238E27FC236}">
                <a16:creationId xmlns:a16="http://schemas.microsoft.com/office/drawing/2014/main" id="{5A579150-9DD9-423C-BC1F-CD67E4454144}"/>
              </a:ext>
            </a:extLst>
          </p:cNvPr>
          <p:cNvSpPr/>
          <p:nvPr/>
        </p:nvSpPr>
        <p:spPr>
          <a:xfrm>
            <a:off x="6937862" y="5206136"/>
            <a:ext cx="318434" cy="318434"/>
          </a:xfrm>
          <a:custGeom>
            <a:avLst/>
            <a:gdLst/>
            <a:ahLst/>
            <a:cxnLst/>
            <a:rect l="l" t="t" r="r" b="b"/>
            <a:pathLst>
              <a:path w="3240000" h="3240000">
                <a:moveTo>
                  <a:pt x="415456" y="380544"/>
                </a:moveTo>
                <a:lnTo>
                  <a:pt x="415456" y="385333"/>
                </a:lnTo>
                <a:lnTo>
                  <a:pt x="385333" y="385333"/>
                </a:lnTo>
                <a:lnTo>
                  <a:pt x="385333" y="2854667"/>
                </a:lnTo>
                <a:lnTo>
                  <a:pt x="1529120" y="2854667"/>
                </a:lnTo>
                <a:cubicBezTo>
                  <a:pt x="1267123" y="2430711"/>
                  <a:pt x="997530" y="1721825"/>
                  <a:pt x="436017" y="1672600"/>
                </a:cubicBezTo>
                <a:lnTo>
                  <a:pt x="600235" y="1185112"/>
                </a:lnTo>
                <a:cubicBezTo>
                  <a:pt x="1132790" y="1359573"/>
                  <a:pt x="1278822" y="1550851"/>
                  <a:pt x="1544730" y="1923929"/>
                </a:cubicBezTo>
                <a:cubicBezTo>
                  <a:pt x="1789452" y="1379400"/>
                  <a:pt x="1927092" y="1088696"/>
                  <a:pt x="2233403" y="596568"/>
                </a:cubicBezTo>
                <a:lnTo>
                  <a:pt x="2770666" y="596568"/>
                </a:lnTo>
                <a:cubicBezTo>
                  <a:pt x="2331495" y="1220469"/>
                  <a:pt x="1907612" y="2113878"/>
                  <a:pt x="1578489" y="2854667"/>
                </a:cubicBezTo>
                <a:lnTo>
                  <a:pt x="2854667" y="2854667"/>
                </a:lnTo>
                <a:lnTo>
                  <a:pt x="2854667" y="596568"/>
                </a:lnTo>
                <a:lnTo>
                  <a:pt x="2858395" y="596568"/>
                </a:lnTo>
                <a:lnTo>
                  <a:pt x="2858395" y="380544"/>
                </a:lnTo>
                <a:close/>
                <a:moveTo>
                  <a:pt x="0" y="0"/>
                </a:moveTo>
                <a:lnTo>
                  <a:pt x="3240000" y="0"/>
                </a:lnTo>
                <a:lnTo>
                  <a:pt x="3240000" y="3240000"/>
                </a:lnTo>
                <a:lnTo>
                  <a:pt x="0" y="32400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60" name="Freeform 53">
            <a:extLst>
              <a:ext uri="{FF2B5EF4-FFF2-40B4-BE49-F238E27FC236}">
                <a16:creationId xmlns:a16="http://schemas.microsoft.com/office/drawing/2014/main" id="{652882B4-F011-43BA-BA43-D6F0D2E67313}"/>
              </a:ext>
            </a:extLst>
          </p:cNvPr>
          <p:cNvSpPr/>
          <p:nvPr/>
        </p:nvSpPr>
        <p:spPr>
          <a:xfrm>
            <a:off x="12492111" y="6313576"/>
            <a:ext cx="382784" cy="392454"/>
          </a:xfrm>
          <a:custGeom>
            <a:avLst/>
            <a:gdLst>
              <a:gd name="connsiteX0" fmla="*/ 0 w 2305050"/>
              <a:gd name="connsiteY0" fmla="*/ 0 h 2352675"/>
              <a:gd name="connsiteX1" fmla="*/ 771525 w 2305050"/>
              <a:gd name="connsiteY1" fmla="*/ 561975 h 2352675"/>
              <a:gd name="connsiteX2" fmla="*/ 2019300 w 2305050"/>
              <a:gd name="connsiteY2" fmla="*/ 428625 h 2352675"/>
              <a:gd name="connsiteX3" fmla="*/ 2266950 w 2305050"/>
              <a:gd name="connsiteY3" fmla="*/ 657225 h 2352675"/>
              <a:gd name="connsiteX4" fmla="*/ 1143000 w 2305050"/>
              <a:gd name="connsiteY4" fmla="*/ 1009650 h 2352675"/>
              <a:gd name="connsiteX5" fmla="*/ 1628775 w 2305050"/>
              <a:gd name="connsiteY5" fmla="*/ 1533525 h 2352675"/>
              <a:gd name="connsiteX6" fmla="*/ 2076450 w 2305050"/>
              <a:gd name="connsiteY6" fmla="*/ 1533525 h 2352675"/>
              <a:gd name="connsiteX7" fmla="*/ 2305050 w 2305050"/>
              <a:gd name="connsiteY7" fmla="*/ 1724025 h 2352675"/>
              <a:gd name="connsiteX8" fmla="*/ 1838325 w 2305050"/>
              <a:gd name="connsiteY8" fmla="*/ 1857375 h 2352675"/>
              <a:gd name="connsiteX9" fmla="*/ 2009775 w 2305050"/>
              <a:gd name="connsiteY9" fmla="*/ 2105025 h 2352675"/>
              <a:gd name="connsiteX10" fmla="*/ 1733550 w 2305050"/>
              <a:gd name="connsiteY10" fmla="*/ 1971675 h 2352675"/>
              <a:gd name="connsiteX11" fmla="*/ 1543050 w 2305050"/>
              <a:gd name="connsiteY11" fmla="*/ 2352675 h 2352675"/>
              <a:gd name="connsiteX12" fmla="*/ 1314450 w 2305050"/>
              <a:gd name="connsiteY12" fmla="*/ 2133600 h 2352675"/>
              <a:gd name="connsiteX13" fmla="*/ 1447800 w 2305050"/>
              <a:gd name="connsiteY13" fmla="*/ 1771650 h 2352675"/>
              <a:gd name="connsiteX14" fmla="*/ 923925 w 2305050"/>
              <a:gd name="connsiteY14" fmla="*/ 1190625 h 2352675"/>
              <a:gd name="connsiteX15" fmla="*/ 447675 w 2305050"/>
              <a:gd name="connsiteY15" fmla="*/ 2276475 h 2352675"/>
              <a:gd name="connsiteX16" fmla="*/ 238125 w 2305050"/>
              <a:gd name="connsiteY16" fmla="*/ 2171700 h 2352675"/>
              <a:gd name="connsiteX17" fmla="*/ 523875 w 2305050"/>
              <a:gd name="connsiteY17" fmla="*/ 714375 h 2352675"/>
              <a:gd name="connsiteX18" fmla="*/ 0 w 2305050"/>
              <a:gd name="connsiteY18" fmla="*/ 0 h 2352675"/>
              <a:gd name="connsiteX0" fmla="*/ 0 w 2305050"/>
              <a:gd name="connsiteY0" fmla="*/ 0 h 2352675"/>
              <a:gd name="connsiteX1" fmla="*/ 771525 w 2305050"/>
              <a:gd name="connsiteY1" fmla="*/ 561975 h 2352675"/>
              <a:gd name="connsiteX2" fmla="*/ 2019300 w 2305050"/>
              <a:gd name="connsiteY2" fmla="*/ 428625 h 2352675"/>
              <a:gd name="connsiteX3" fmla="*/ 2266950 w 2305050"/>
              <a:gd name="connsiteY3" fmla="*/ 657225 h 2352675"/>
              <a:gd name="connsiteX4" fmla="*/ 1143000 w 2305050"/>
              <a:gd name="connsiteY4" fmla="*/ 1009650 h 2352675"/>
              <a:gd name="connsiteX5" fmla="*/ 1628775 w 2305050"/>
              <a:gd name="connsiteY5" fmla="*/ 1533525 h 2352675"/>
              <a:gd name="connsiteX6" fmla="*/ 2076450 w 2305050"/>
              <a:gd name="connsiteY6" fmla="*/ 1533525 h 2352675"/>
              <a:gd name="connsiteX7" fmla="*/ 2305050 w 2305050"/>
              <a:gd name="connsiteY7" fmla="*/ 1724025 h 2352675"/>
              <a:gd name="connsiteX8" fmla="*/ 1838325 w 2305050"/>
              <a:gd name="connsiteY8" fmla="*/ 1857375 h 2352675"/>
              <a:gd name="connsiteX9" fmla="*/ 2009775 w 2305050"/>
              <a:gd name="connsiteY9" fmla="*/ 2105025 h 2352675"/>
              <a:gd name="connsiteX10" fmla="*/ 1733550 w 2305050"/>
              <a:gd name="connsiteY10" fmla="*/ 1971675 h 2352675"/>
              <a:gd name="connsiteX11" fmla="*/ 1543050 w 2305050"/>
              <a:gd name="connsiteY11" fmla="*/ 2352675 h 2352675"/>
              <a:gd name="connsiteX12" fmla="*/ 1314450 w 2305050"/>
              <a:gd name="connsiteY12" fmla="*/ 2133600 h 2352675"/>
              <a:gd name="connsiteX13" fmla="*/ 1447800 w 2305050"/>
              <a:gd name="connsiteY13" fmla="*/ 1771650 h 2352675"/>
              <a:gd name="connsiteX14" fmla="*/ 923925 w 2305050"/>
              <a:gd name="connsiteY14" fmla="*/ 1190625 h 2352675"/>
              <a:gd name="connsiteX15" fmla="*/ 447675 w 2305050"/>
              <a:gd name="connsiteY15" fmla="*/ 2276475 h 2352675"/>
              <a:gd name="connsiteX16" fmla="*/ 260071 w 2305050"/>
              <a:gd name="connsiteY16" fmla="*/ 2087575 h 2352675"/>
              <a:gd name="connsiteX17" fmla="*/ 523875 w 2305050"/>
              <a:gd name="connsiteY17" fmla="*/ 714375 h 2352675"/>
              <a:gd name="connsiteX18" fmla="*/ 0 w 2305050"/>
              <a:gd name="connsiteY18" fmla="*/ 0 h 2352675"/>
              <a:gd name="connsiteX0" fmla="*/ 0 w 2305050"/>
              <a:gd name="connsiteY0" fmla="*/ 0 h 2352675"/>
              <a:gd name="connsiteX1" fmla="*/ 771525 w 2305050"/>
              <a:gd name="connsiteY1" fmla="*/ 561975 h 2352675"/>
              <a:gd name="connsiteX2" fmla="*/ 2019300 w 2305050"/>
              <a:gd name="connsiteY2" fmla="*/ 428625 h 2352675"/>
              <a:gd name="connsiteX3" fmla="*/ 2266950 w 2305050"/>
              <a:gd name="connsiteY3" fmla="*/ 657225 h 2352675"/>
              <a:gd name="connsiteX4" fmla="*/ 1143000 w 2305050"/>
              <a:gd name="connsiteY4" fmla="*/ 1009650 h 2352675"/>
              <a:gd name="connsiteX5" fmla="*/ 1628775 w 2305050"/>
              <a:gd name="connsiteY5" fmla="*/ 1533525 h 2352675"/>
              <a:gd name="connsiteX6" fmla="*/ 2076450 w 2305050"/>
              <a:gd name="connsiteY6" fmla="*/ 1533525 h 2352675"/>
              <a:gd name="connsiteX7" fmla="*/ 2305050 w 2305050"/>
              <a:gd name="connsiteY7" fmla="*/ 1724025 h 2352675"/>
              <a:gd name="connsiteX8" fmla="*/ 1838325 w 2305050"/>
              <a:gd name="connsiteY8" fmla="*/ 1857375 h 2352675"/>
              <a:gd name="connsiteX9" fmla="*/ 2009775 w 2305050"/>
              <a:gd name="connsiteY9" fmla="*/ 2105025 h 2352675"/>
              <a:gd name="connsiteX10" fmla="*/ 1733550 w 2305050"/>
              <a:gd name="connsiteY10" fmla="*/ 1971675 h 2352675"/>
              <a:gd name="connsiteX11" fmla="*/ 1543050 w 2305050"/>
              <a:gd name="connsiteY11" fmla="*/ 2352675 h 2352675"/>
              <a:gd name="connsiteX12" fmla="*/ 1314450 w 2305050"/>
              <a:gd name="connsiteY12" fmla="*/ 2133600 h 2352675"/>
              <a:gd name="connsiteX13" fmla="*/ 1447800 w 2305050"/>
              <a:gd name="connsiteY13" fmla="*/ 1771650 h 2352675"/>
              <a:gd name="connsiteX14" fmla="*/ 923925 w 2305050"/>
              <a:gd name="connsiteY14" fmla="*/ 1190625 h 2352675"/>
              <a:gd name="connsiteX15" fmla="*/ 447675 w 2305050"/>
              <a:gd name="connsiteY15" fmla="*/ 2276475 h 2352675"/>
              <a:gd name="connsiteX16" fmla="*/ 296647 w 2305050"/>
              <a:gd name="connsiteY16" fmla="*/ 2094890 h 2352675"/>
              <a:gd name="connsiteX17" fmla="*/ 523875 w 2305050"/>
              <a:gd name="connsiteY17" fmla="*/ 714375 h 2352675"/>
              <a:gd name="connsiteX18" fmla="*/ 0 w 2305050"/>
              <a:gd name="connsiteY18" fmla="*/ 0 h 2352675"/>
              <a:gd name="connsiteX0" fmla="*/ 0 w 2305050"/>
              <a:gd name="connsiteY0" fmla="*/ 0 h 2352675"/>
              <a:gd name="connsiteX1" fmla="*/ 771525 w 2305050"/>
              <a:gd name="connsiteY1" fmla="*/ 561975 h 2352675"/>
              <a:gd name="connsiteX2" fmla="*/ 2019300 w 2305050"/>
              <a:gd name="connsiteY2" fmla="*/ 428625 h 2352675"/>
              <a:gd name="connsiteX3" fmla="*/ 2266950 w 2305050"/>
              <a:gd name="connsiteY3" fmla="*/ 657225 h 2352675"/>
              <a:gd name="connsiteX4" fmla="*/ 1143000 w 2305050"/>
              <a:gd name="connsiteY4" fmla="*/ 1009650 h 2352675"/>
              <a:gd name="connsiteX5" fmla="*/ 1628775 w 2305050"/>
              <a:gd name="connsiteY5" fmla="*/ 1533525 h 2352675"/>
              <a:gd name="connsiteX6" fmla="*/ 2076450 w 2305050"/>
              <a:gd name="connsiteY6" fmla="*/ 1533525 h 2352675"/>
              <a:gd name="connsiteX7" fmla="*/ 2305050 w 2305050"/>
              <a:gd name="connsiteY7" fmla="*/ 1724025 h 2352675"/>
              <a:gd name="connsiteX8" fmla="*/ 1838325 w 2305050"/>
              <a:gd name="connsiteY8" fmla="*/ 1857375 h 2352675"/>
              <a:gd name="connsiteX9" fmla="*/ 2009775 w 2305050"/>
              <a:gd name="connsiteY9" fmla="*/ 2105025 h 2352675"/>
              <a:gd name="connsiteX10" fmla="*/ 1733550 w 2305050"/>
              <a:gd name="connsiteY10" fmla="*/ 1971675 h 2352675"/>
              <a:gd name="connsiteX11" fmla="*/ 1543050 w 2305050"/>
              <a:gd name="connsiteY11" fmla="*/ 2352675 h 2352675"/>
              <a:gd name="connsiteX12" fmla="*/ 1314450 w 2305050"/>
              <a:gd name="connsiteY12" fmla="*/ 2133600 h 2352675"/>
              <a:gd name="connsiteX13" fmla="*/ 1447800 w 2305050"/>
              <a:gd name="connsiteY13" fmla="*/ 1771650 h 2352675"/>
              <a:gd name="connsiteX14" fmla="*/ 923925 w 2305050"/>
              <a:gd name="connsiteY14" fmla="*/ 1190625 h 2352675"/>
              <a:gd name="connsiteX15" fmla="*/ 447675 w 2305050"/>
              <a:gd name="connsiteY15" fmla="*/ 2276475 h 2352675"/>
              <a:gd name="connsiteX16" fmla="*/ 292990 w 2305050"/>
              <a:gd name="connsiteY16" fmla="*/ 2036368 h 2352675"/>
              <a:gd name="connsiteX17" fmla="*/ 523875 w 2305050"/>
              <a:gd name="connsiteY17" fmla="*/ 714375 h 2352675"/>
              <a:gd name="connsiteX18" fmla="*/ 0 w 2305050"/>
              <a:gd name="connsiteY18" fmla="*/ 0 h 2352675"/>
              <a:gd name="connsiteX0" fmla="*/ 0 w 2305050"/>
              <a:gd name="connsiteY0" fmla="*/ 0 h 2352675"/>
              <a:gd name="connsiteX1" fmla="*/ 771525 w 2305050"/>
              <a:gd name="connsiteY1" fmla="*/ 561975 h 2352675"/>
              <a:gd name="connsiteX2" fmla="*/ 2019300 w 2305050"/>
              <a:gd name="connsiteY2" fmla="*/ 428625 h 2352675"/>
              <a:gd name="connsiteX3" fmla="*/ 2266950 w 2305050"/>
              <a:gd name="connsiteY3" fmla="*/ 657225 h 2352675"/>
              <a:gd name="connsiteX4" fmla="*/ 1143000 w 2305050"/>
              <a:gd name="connsiteY4" fmla="*/ 1009650 h 2352675"/>
              <a:gd name="connsiteX5" fmla="*/ 1628775 w 2305050"/>
              <a:gd name="connsiteY5" fmla="*/ 1533525 h 2352675"/>
              <a:gd name="connsiteX6" fmla="*/ 2076450 w 2305050"/>
              <a:gd name="connsiteY6" fmla="*/ 1533525 h 2352675"/>
              <a:gd name="connsiteX7" fmla="*/ 2305050 w 2305050"/>
              <a:gd name="connsiteY7" fmla="*/ 1724025 h 2352675"/>
              <a:gd name="connsiteX8" fmla="*/ 1838325 w 2305050"/>
              <a:gd name="connsiteY8" fmla="*/ 1857375 h 2352675"/>
              <a:gd name="connsiteX9" fmla="*/ 2009775 w 2305050"/>
              <a:gd name="connsiteY9" fmla="*/ 2105025 h 2352675"/>
              <a:gd name="connsiteX10" fmla="*/ 1733550 w 2305050"/>
              <a:gd name="connsiteY10" fmla="*/ 1971675 h 2352675"/>
              <a:gd name="connsiteX11" fmla="*/ 1543050 w 2305050"/>
              <a:gd name="connsiteY11" fmla="*/ 2352675 h 2352675"/>
              <a:gd name="connsiteX12" fmla="*/ 1314450 w 2305050"/>
              <a:gd name="connsiteY12" fmla="*/ 2133600 h 2352675"/>
              <a:gd name="connsiteX13" fmla="*/ 1447800 w 2305050"/>
              <a:gd name="connsiteY13" fmla="*/ 1771650 h 2352675"/>
              <a:gd name="connsiteX14" fmla="*/ 923925 w 2305050"/>
              <a:gd name="connsiteY14" fmla="*/ 1190625 h 2352675"/>
              <a:gd name="connsiteX15" fmla="*/ 414757 w 2305050"/>
              <a:gd name="connsiteY15" fmla="*/ 2305735 h 2352675"/>
              <a:gd name="connsiteX16" fmla="*/ 292990 w 2305050"/>
              <a:gd name="connsiteY16" fmla="*/ 2036368 h 2352675"/>
              <a:gd name="connsiteX17" fmla="*/ 523875 w 2305050"/>
              <a:gd name="connsiteY17" fmla="*/ 714375 h 2352675"/>
              <a:gd name="connsiteX18" fmla="*/ 0 w 2305050"/>
              <a:gd name="connsiteY18" fmla="*/ 0 h 2352675"/>
              <a:gd name="connsiteX0" fmla="*/ 0 w 2305050"/>
              <a:gd name="connsiteY0" fmla="*/ 0 h 2352675"/>
              <a:gd name="connsiteX1" fmla="*/ 771525 w 2305050"/>
              <a:gd name="connsiteY1" fmla="*/ 561975 h 2352675"/>
              <a:gd name="connsiteX2" fmla="*/ 2019300 w 2305050"/>
              <a:gd name="connsiteY2" fmla="*/ 428625 h 2352675"/>
              <a:gd name="connsiteX3" fmla="*/ 2292554 w 2305050"/>
              <a:gd name="connsiteY3" fmla="*/ 627964 h 2352675"/>
              <a:gd name="connsiteX4" fmla="*/ 1143000 w 2305050"/>
              <a:gd name="connsiteY4" fmla="*/ 1009650 h 2352675"/>
              <a:gd name="connsiteX5" fmla="*/ 1628775 w 2305050"/>
              <a:gd name="connsiteY5" fmla="*/ 1533525 h 2352675"/>
              <a:gd name="connsiteX6" fmla="*/ 2076450 w 2305050"/>
              <a:gd name="connsiteY6" fmla="*/ 1533525 h 2352675"/>
              <a:gd name="connsiteX7" fmla="*/ 2305050 w 2305050"/>
              <a:gd name="connsiteY7" fmla="*/ 1724025 h 2352675"/>
              <a:gd name="connsiteX8" fmla="*/ 1838325 w 2305050"/>
              <a:gd name="connsiteY8" fmla="*/ 1857375 h 2352675"/>
              <a:gd name="connsiteX9" fmla="*/ 2009775 w 2305050"/>
              <a:gd name="connsiteY9" fmla="*/ 2105025 h 2352675"/>
              <a:gd name="connsiteX10" fmla="*/ 1733550 w 2305050"/>
              <a:gd name="connsiteY10" fmla="*/ 1971675 h 2352675"/>
              <a:gd name="connsiteX11" fmla="*/ 1543050 w 2305050"/>
              <a:gd name="connsiteY11" fmla="*/ 2352675 h 2352675"/>
              <a:gd name="connsiteX12" fmla="*/ 1314450 w 2305050"/>
              <a:gd name="connsiteY12" fmla="*/ 2133600 h 2352675"/>
              <a:gd name="connsiteX13" fmla="*/ 1447800 w 2305050"/>
              <a:gd name="connsiteY13" fmla="*/ 1771650 h 2352675"/>
              <a:gd name="connsiteX14" fmla="*/ 923925 w 2305050"/>
              <a:gd name="connsiteY14" fmla="*/ 1190625 h 2352675"/>
              <a:gd name="connsiteX15" fmla="*/ 414757 w 2305050"/>
              <a:gd name="connsiteY15" fmla="*/ 2305735 h 2352675"/>
              <a:gd name="connsiteX16" fmla="*/ 292990 w 2305050"/>
              <a:gd name="connsiteY16" fmla="*/ 2036368 h 2352675"/>
              <a:gd name="connsiteX17" fmla="*/ 523875 w 2305050"/>
              <a:gd name="connsiteY17" fmla="*/ 714375 h 2352675"/>
              <a:gd name="connsiteX18" fmla="*/ 0 w 2305050"/>
              <a:gd name="connsiteY18" fmla="*/ 0 h 2352675"/>
              <a:gd name="connsiteX0" fmla="*/ 0 w 2305050"/>
              <a:gd name="connsiteY0" fmla="*/ 0 h 2352675"/>
              <a:gd name="connsiteX1" fmla="*/ 771525 w 2305050"/>
              <a:gd name="connsiteY1" fmla="*/ 561975 h 2352675"/>
              <a:gd name="connsiteX2" fmla="*/ 2081480 w 2305050"/>
              <a:gd name="connsiteY2" fmla="*/ 476174 h 2352675"/>
              <a:gd name="connsiteX3" fmla="*/ 2292554 w 2305050"/>
              <a:gd name="connsiteY3" fmla="*/ 627964 h 2352675"/>
              <a:gd name="connsiteX4" fmla="*/ 1143000 w 2305050"/>
              <a:gd name="connsiteY4" fmla="*/ 1009650 h 2352675"/>
              <a:gd name="connsiteX5" fmla="*/ 1628775 w 2305050"/>
              <a:gd name="connsiteY5" fmla="*/ 1533525 h 2352675"/>
              <a:gd name="connsiteX6" fmla="*/ 2076450 w 2305050"/>
              <a:gd name="connsiteY6" fmla="*/ 1533525 h 2352675"/>
              <a:gd name="connsiteX7" fmla="*/ 2305050 w 2305050"/>
              <a:gd name="connsiteY7" fmla="*/ 1724025 h 2352675"/>
              <a:gd name="connsiteX8" fmla="*/ 1838325 w 2305050"/>
              <a:gd name="connsiteY8" fmla="*/ 1857375 h 2352675"/>
              <a:gd name="connsiteX9" fmla="*/ 2009775 w 2305050"/>
              <a:gd name="connsiteY9" fmla="*/ 2105025 h 2352675"/>
              <a:gd name="connsiteX10" fmla="*/ 1733550 w 2305050"/>
              <a:gd name="connsiteY10" fmla="*/ 1971675 h 2352675"/>
              <a:gd name="connsiteX11" fmla="*/ 1543050 w 2305050"/>
              <a:gd name="connsiteY11" fmla="*/ 2352675 h 2352675"/>
              <a:gd name="connsiteX12" fmla="*/ 1314450 w 2305050"/>
              <a:gd name="connsiteY12" fmla="*/ 2133600 h 2352675"/>
              <a:gd name="connsiteX13" fmla="*/ 1447800 w 2305050"/>
              <a:gd name="connsiteY13" fmla="*/ 1771650 h 2352675"/>
              <a:gd name="connsiteX14" fmla="*/ 923925 w 2305050"/>
              <a:gd name="connsiteY14" fmla="*/ 1190625 h 2352675"/>
              <a:gd name="connsiteX15" fmla="*/ 414757 w 2305050"/>
              <a:gd name="connsiteY15" fmla="*/ 2305735 h 2352675"/>
              <a:gd name="connsiteX16" fmla="*/ 292990 w 2305050"/>
              <a:gd name="connsiteY16" fmla="*/ 2036368 h 2352675"/>
              <a:gd name="connsiteX17" fmla="*/ 523875 w 2305050"/>
              <a:gd name="connsiteY17" fmla="*/ 714375 h 2352675"/>
              <a:gd name="connsiteX18" fmla="*/ 0 w 2305050"/>
              <a:gd name="connsiteY18" fmla="*/ 0 h 2352675"/>
              <a:gd name="connsiteX0" fmla="*/ 0 w 2305050"/>
              <a:gd name="connsiteY0" fmla="*/ 0 h 2352675"/>
              <a:gd name="connsiteX1" fmla="*/ 771525 w 2305050"/>
              <a:gd name="connsiteY1" fmla="*/ 561975 h 2352675"/>
              <a:gd name="connsiteX2" fmla="*/ 2004671 w 2305050"/>
              <a:gd name="connsiteY2" fmla="*/ 468859 h 2352675"/>
              <a:gd name="connsiteX3" fmla="*/ 2292554 w 2305050"/>
              <a:gd name="connsiteY3" fmla="*/ 627964 h 2352675"/>
              <a:gd name="connsiteX4" fmla="*/ 1143000 w 2305050"/>
              <a:gd name="connsiteY4" fmla="*/ 1009650 h 2352675"/>
              <a:gd name="connsiteX5" fmla="*/ 1628775 w 2305050"/>
              <a:gd name="connsiteY5" fmla="*/ 1533525 h 2352675"/>
              <a:gd name="connsiteX6" fmla="*/ 2076450 w 2305050"/>
              <a:gd name="connsiteY6" fmla="*/ 1533525 h 2352675"/>
              <a:gd name="connsiteX7" fmla="*/ 2305050 w 2305050"/>
              <a:gd name="connsiteY7" fmla="*/ 1724025 h 2352675"/>
              <a:gd name="connsiteX8" fmla="*/ 1838325 w 2305050"/>
              <a:gd name="connsiteY8" fmla="*/ 1857375 h 2352675"/>
              <a:gd name="connsiteX9" fmla="*/ 2009775 w 2305050"/>
              <a:gd name="connsiteY9" fmla="*/ 2105025 h 2352675"/>
              <a:gd name="connsiteX10" fmla="*/ 1733550 w 2305050"/>
              <a:gd name="connsiteY10" fmla="*/ 1971675 h 2352675"/>
              <a:gd name="connsiteX11" fmla="*/ 1543050 w 2305050"/>
              <a:gd name="connsiteY11" fmla="*/ 2352675 h 2352675"/>
              <a:gd name="connsiteX12" fmla="*/ 1314450 w 2305050"/>
              <a:gd name="connsiteY12" fmla="*/ 2133600 h 2352675"/>
              <a:gd name="connsiteX13" fmla="*/ 1447800 w 2305050"/>
              <a:gd name="connsiteY13" fmla="*/ 1771650 h 2352675"/>
              <a:gd name="connsiteX14" fmla="*/ 923925 w 2305050"/>
              <a:gd name="connsiteY14" fmla="*/ 1190625 h 2352675"/>
              <a:gd name="connsiteX15" fmla="*/ 414757 w 2305050"/>
              <a:gd name="connsiteY15" fmla="*/ 2305735 h 2352675"/>
              <a:gd name="connsiteX16" fmla="*/ 292990 w 2305050"/>
              <a:gd name="connsiteY16" fmla="*/ 2036368 h 2352675"/>
              <a:gd name="connsiteX17" fmla="*/ 523875 w 2305050"/>
              <a:gd name="connsiteY17" fmla="*/ 714375 h 2352675"/>
              <a:gd name="connsiteX18" fmla="*/ 0 w 2305050"/>
              <a:gd name="connsiteY18" fmla="*/ 0 h 2352675"/>
              <a:gd name="connsiteX0" fmla="*/ 0 w 2305050"/>
              <a:gd name="connsiteY0" fmla="*/ 0 h 2352675"/>
              <a:gd name="connsiteX1" fmla="*/ 771525 w 2305050"/>
              <a:gd name="connsiteY1" fmla="*/ 561975 h 2352675"/>
              <a:gd name="connsiteX2" fmla="*/ 1960779 w 2305050"/>
              <a:gd name="connsiteY2" fmla="*/ 472517 h 2352675"/>
              <a:gd name="connsiteX3" fmla="*/ 2292554 w 2305050"/>
              <a:gd name="connsiteY3" fmla="*/ 627964 h 2352675"/>
              <a:gd name="connsiteX4" fmla="*/ 1143000 w 2305050"/>
              <a:gd name="connsiteY4" fmla="*/ 1009650 h 2352675"/>
              <a:gd name="connsiteX5" fmla="*/ 1628775 w 2305050"/>
              <a:gd name="connsiteY5" fmla="*/ 1533525 h 2352675"/>
              <a:gd name="connsiteX6" fmla="*/ 2076450 w 2305050"/>
              <a:gd name="connsiteY6" fmla="*/ 1533525 h 2352675"/>
              <a:gd name="connsiteX7" fmla="*/ 2305050 w 2305050"/>
              <a:gd name="connsiteY7" fmla="*/ 1724025 h 2352675"/>
              <a:gd name="connsiteX8" fmla="*/ 1838325 w 2305050"/>
              <a:gd name="connsiteY8" fmla="*/ 1857375 h 2352675"/>
              <a:gd name="connsiteX9" fmla="*/ 2009775 w 2305050"/>
              <a:gd name="connsiteY9" fmla="*/ 2105025 h 2352675"/>
              <a:gd name="connsiteX10" fmla="*/ 1733550 w 2305050"/>
              <a:gd name="connsiteY10" fmla="*/ 1971675 h 2352675"/>
              <a:gd name="connsiteX11" fmla="*/ 1543050 w 2305050"/>
              <a:gd name="connsiteY11" fmla="*/ 2352675 h 2352675"/>
              <a:gd name="connsiteX12" fmla="*/ 1314450 w 2305050"/>
              <a:gd name="connsiteY12" fmla="*/ 2133600 h 2352675"/>
              <a:gd name="connsiteX13" fmla="*/ 1447800 w 2305050"/>
              <a:gd name="connsiteY13" fmla="*/ 1771650 h 2352675"/>
              <a:gd name="connsiteX14" fmla="*/ 923925 w 2305050"/>
              <a:gd name="connsiteY14" fmla="*/ 1190625 h 2352675"/>
              <a:gd name="connsiteX15" fmla="*/ 414757 w 2305050"/>
              <a:gd name="connsiteY15" fmla="*/ 2305735 h 2352675"/>
              <a:gd name="connsiteX16" fmla="*/ 292990 w 2305050"/>
              <a:gd name="connsiteY16" fmla="*/ 2036368 h 2352675"/>
              <a:gd name="connsiteX17" fmla="*/ 523875 w 2305050"/>
              <a:gd name="connsiteY17" fmla="*/ 714375 h 2352675"/>
              <a:gd name="connsiteX18" fmla="*/ 0 w 2305050"/>
              <a:gd name="connsiteY18" fmla="*/ 0 h 2352675"/>
              <a:gd name="connsiteX0" fmla="*/ 0 w 2305050"/>
              <a:gd name="connsiteY0" fmla="*/ 0 h 2352675"/>
              <a:gd name="connsiteX1" fmla="*/ 771525 w 2305050"/>
              <a:gd name="connsiteY1" fmla="*/ 561975 h 2352675"/>
              <a:gd name="connsiteX2" fmla="*/ 1960779 w 2305050"/>
              <a:gd name="connsiteY2" fmla="*/ 472517 h 2352675"/>
              <a:gd name="connsiteX3" fmla="*/ 2270609 w 2305050"/>
              <a:gd name="connsiteY3" fmla="*/ 649910 h 2352675"/>
              <a:gd name="connsiteX4" fmla="*/ 1143000 w 2305050"/>
              <a:gd name="connsiteY4" fmla="*/ 1009650 h 2352675"/>
              <a:gd name="connsiteX5" fmla="*/ 1628775 w 2305050"/>
              <a:gd name="connsiteY5" fmla="*/ 1533525 h 2352675"/>
              <a:gd name="connsiteX6" fmla="*/ 2076450 w 2305050"/>
              <a:gd name="connsiteY6" fmla="*/ 1533525 h 2352675"/>
              <a:gd name="connsiteX7" fmla="*/ 2305050 w 2305050"/>
              <a:gd name="connsiteY7" fmla="*/ 1724025 h 2352675"/>
              <a:gd name="connsiteX8" fmla="*/ 1838325 w 2305050"/>
              <a:gd name="connsiteY8" fmla="*/ 1857375 h 2352675"/>
              <a:gd name="connsiteX9" fmla="*/ 2009775 w 2305050"/>
              <a:gd name="connsiteY9" fmla="*/ 2105025 h 2352675"/>
              <a:gd name="connsiteX10" fmla="*/ 1733550 w 2305050"/>
              <a:gd name="connsiteY10" fmla="*/ 1971675 h 2352675"/>
              <a:gd name="connsiteX11" fmla="*/ 1543050 w 2305050"/>
              <a:gd name="connsiteY11" fmla="*/ 2352675 h 2352675"/>
              <a:gd name="connsiteX12" fmla="*/ 1314450 w 2305050"/>
              <a:gd name="connsiteY12" fmla="*/ 2133600 h 2352675"/>
              <a:gd name="connsiteX13" fmla="*/ 1447800 w 2305050"/>
              <a:gd name="connsiteY13" fmla="*/ 1771650 h 2352675"/>
              <a:gd name="connsiteX14" fmla="*/ 923925 w 2305050"/>
              <a:gd name="connsiteY14" fmla="*/ 1190625 h 2352675"/>
              <a:gd name="connsiteX15" fmla="*/ 414757 w 2305050"/>
              <a:gd name="connsiteY15" fmla="*/ 2305735 h 2352675"/>
              <a:gd name="connsiteX16" fmla="*/ 292990 w 2305050"/>
              <a:gd name="connsiteY16" fmla="*/ 2036368 h 2352675"/>
              <a:gd name="connsiteX17" fmla="*/ 523875 w 2305050"/>
              <a:gd name="connsiteY17" fmla="*/ 714375 h 2352675"/>
              <a:gd name="connsiteX18" fmla="*/ 0 w 2305050"/>
              <a:gd name="connsiteY18" fmla="*/ 0 h 2352675"/>
              <a:gd name="connsiteX0" fmla="*/ 0 w 2305050"/>
              <a:gd name="connsiteY0" fmla="*/ 0 h 2352675"/>
              <a:gd name="connsiteX1" fmla="*/ 771525 w 2305050"/>
              <a:gd name="connsiteY1" fmla="*/ 561975 h 2352675"/>
              <a:gd name="connsiteX2" fmla="*/ 1960779 w 2305050"/>
              <a:gd name="connsiteY2" fmla="*/ 472517 h 2352675"/>
              <a:gd name="connsiteX3" fmla="*/ 2296212 w 2305050"/>
              <a:gd name="connsiteY3" fmla="*/ 646252 h 2352675"/>
              <a:gd name="connsiteX4" fmla="*/ 1143000 w 2305050"/>
              <a:gd name="connsiteY4" fmla="*/ 1009650 h 2352675"/>
              <a:gd name="connsiteX5" fmla="*/ 1628775 w 2305050"/>
              <a:gd name="connsiteY5" fmla="*/ 1533525 h 2352675"/>
              <a:gd name="connsiteX6" fmla="*/ 2076450 w 2305050"/>
              <a:gd name="connsiteY6" fmla="*/ 1533525 h 2352675"/>
              <a:gd name="connsiteX7" fmla="*/ 2305050 w 2305050"/>
              <a:gd name="connsiteY7" fmla="*/ 1724025 h 2352675"/>
              <a:gd name="connsiteX8" fmla="*/ 1838325 w 2305050"/>
              <a:gd name="connsiteY8" fmla="*/ 1857375 h 2352675"/>
              <a:gd name="connsiteX9" fmla="*/ 2009775 w 2305050"/>
              <a:gd name="connsiteY9" fmla="*/ 2105025 h 2352675"/>
              <a:gd name="connsiteX10" fmla="*/ 1733550 w 2305050"/>
              <a:gd name="connsiteY10" fmla="*/ 1971675 h 2352675"/>
              <a:gd name="connsiteX11" fmla="*/ 1543050 w 2305050"/>
              <a:gd name="connsiteY11" fmla="*/ 2352675 h 2352675"/>
              <a:gd name="connsiteX12" fmla="*/ 1314450 w 2305050"/>
              <a:gd name="connsiteY12" fmla="*/ 2133600 h 2352675"/>
              <a:gd name="connsiteX13" fmla="*/ 1447800 w 2305050"/>
              <a:gd name="connsiteY13" fmla="*/ 1771650 h 2352675"/>
              <a:gd name="connsiteX14" fmla="*/ 923925 w 2305050"/>
              <a:gd name="connsiteY14" fmla="*/ 1190625 h 2352675"/>
              <a:gd name="connsiteX15" fmla="*/ 414757 w 2305050"/>
              <a:gd name="connsiteY15" fmla="*/ 2305735 h 2352675"/>
              <a:gd name="connsiteX16" fmla="*/ 292990 w 2305050"/>
              <a:gd name="connsiteY16" fmla="*/ 2036368 h 2352675"/>
              <a:gd name="connsiteX17" fmla="*/ 523875 w 2305050"/>
              <a:gd name="connsiteY17" fmla="*/ 714375 h 2352675"/>
              <a:gd name="connsiteX18" fmla="*/ 0 w 2305050"/>
              <a:gd name="connsiteY18" fmla="*/ 0 h 2352675"/>
              <a:gd name="connsiteX0" fmla="*/ 0 w 2305050"/>
              <a:gd name="connsiteY0" fmla="*/ 0 h 2352675"/>
              <a:gd name="connsiteX1" fmla="*/ 771525 w 2305050"/>
              <a:gd name="connsiteY1" fmla="*/ 561975 h 2352675"/>
              <a:gd name="connsiteX2" fmla="*/ 1982725 w 2305050"/>
              <a:gd name="connsiteY2" fmla="*/ 494463 h 2352675"/>
              <a:gd name="connsiteX3" fmla="*/ 2296212 w 2305050"/>
              <a:gd name="connsiteY3" fmla="*/ 646252 h 2352675"/>
              <a:gd name="connsiteX4" fmla="*/ 1143000 w 2305050"/>
              <a:gd name="connsiteY4" fmla="*/ 1009650 h 2352675"/>
              <a:gd name="connsiteX5" fmla="*/ 1628775 w 2305050"/>
              <a:gd name="connsiteY5" fmla="*/ 1533525 h 2352675"/>
              <a:gd name="connsiteX6" fmla="*/ 2076450 w 2305050"/>
              <a:gd name="connsiteY6" fmla="*/ 1533525 h 2352675"/>
              <a:gd name="connsiteX7" fmla="*/ 2305050 w 2305050"/>
              <a:gd name="connsiteY7" fmla="*/ 1724025 h 2352675"/>
              <a:gd name="connsiteX8" fmla="*/ 1838325 w 2305050"/>
              <a:gd name="connsiteY8" fmla="*/ 1857375 h 2352675"/>
              <a:gd name="connsiteX9" fmla="*/ 2009775 w 2305050"/>
              <a:gd name="connsiteY9" fmla="*/ 2105025 h 2352675"/>
              <a:gd name="connsiteX10" fmla="*/ 1733550 w 2305050"/>
              <a:gd name="connsiteY10" fmla="*/ 1971675 h 2352675"/>
              <a:gd name="connsiteX11" fmla="*/ 1543050 w 2305050"/>
              <a:gd name="connsiteY11" fmla="*/ 2352675 h 2352675"/>
              <a:gd name="connsiteX12" fmla="*/ 1314450 w 2305050"/>
              <a:gd name="connsiteY12" fmla="*/ 2133600 h 2352675"/>
              <a:gd name="connsiteX13" fmla="*/ 1447800 w 2305050"/>
              <a:gd name="connsiteY13" fmla="*/ 1771650 h 2352675"/>
              <a:gd name="connsiteX14" fmla="*/ 923925 w 2305050"/>
              <a:gd name="connsiteY14" fmla="*/ 1190625 h 2352675"/>
              <a:gd name="connsiteX15" fmla="*/ 414757 w 2305050"/>
              <a:gd name="connsiteY15" fmla="*/ 2305735 h 2352675"/>
              <a:gd name="connsiteX16" fmla="*/ 292990 w 2305050"/>
              <a:gd name="connsiteY16" fmla="*/ 2036368 h 2352675"/>
              <a:gd name="connsiteX17" fmla="*/ 523875 w 2305050"/>
              <a:gd name="connsiteY17" fmla="*/ 714375 h 2352675"/>
              <a:gd name="connsiteX18" fmla="*/ 0 w 2305050"/>
              <a:gd name="connsiteY18" fmla="*/ 0 h 2352675"/>
              <a:gd name="connsiteX0" fmla="*/ 0 w 2305050"/>
              <a:gd name="connsiteY0" fmla="*/ 0 h 2352675"/>
              <a:gd name="connsiteX1" fmla="*/ 771525 w 2305050"/>
              <a:gd name="connsiteY1" fmla="*/ 561975 h 2352675"/>
              <a:gd name="connsiteX2" fmla="*/ 2041246 w 2305050"/>
              <a:gd name="connsiteY2" fmla="*/ 498120 h 2352675"/>
              <a:gd name="connsiteX3" fmla="*/ 2296212 w 2305050"/>
              <a:gd name="connsiteY3" fmla="*/ 646252 h 2352675"/>
              <a:gd name="connsiteX4" fmla="*/ 1143000 w 2305050"/>
              <a:gd name="connsiteY4" fmla="*/ 1009650 h 2352675"/>
              <a:gd name="connsiteX5" fmla="*/ 1628775 w 2305050"/>
              <a:gd name="connsiteY5" fmla="*/ 1533525 h 2352675"/>
              <a:gd name="connsiteX6" fmla="*/ 2076450 w 2305050"/>
              <a:gd name="connsiteY6" fmla="*/ 1533525 h 2352675"/>
              <a:gd name="connsiteX7" fmla="*/ 2305050 w 2305050"/>
              <a:gd name="connsiteY7" fmla="*/ 1724025 h 2352675"/>
              <a:gd name="connsiteX8" fmla="*/ 1838325 w 2305050"/>
              <a:gd name="connsiteY8" fmla="*/ 1857375 h 2352675"/>
              <a:gd name="connsiteX9" fmla="*/ 2009775 w 2305050"/>
              <a:gd name="connsiteY9" fmla="*/ 2105025 h 2352675"/>
              <a:gd name="connsiteX10" fmla="*/ 1733550 w 2305050"/>
              <a:gd name="connsiteY10" fmla="*/ 1971675 h 2352675"/>
              <a:gd name="connsiteX11" fmla="*/ 1543050 w 2305050"/>
              <a:gd name="connsiteY11" fmla="*/ 2352675 h 2352675"/>
              <a:gd name="connsiteX12" fmla="*/ 1314450 w 2305050"/>
              <a:gd name="connsiteY12" fmla="*/ 2133600 h 2352675"/>
              <a:gd name="connsiteX13" fmla="*/ 1447800 w 2305050"/>
              <a:gd name="connsiteY13" fmla="*/ 1771650 h 2352675"/>
              <a:gd name="connsiteX14" fmla="*/ 923925 w 2305050"/>
              <a:gd name="connsiteY14" fmla="*/ 1190625 h 2352675"/>
              <a:gd name="connsiteX15" fmla="*/ 414757 w 2305050"/>
              <a:gd name="connsiteY15" fmla="*/ 2305735 h 2352675"/>
              <a:gd name="connsiteX16" fmla="*/ 292990 w 2305050"/>
              <a:gd name="connsiteY16" fmla="*/ 2036368 h 2352675"/>
              <a:gd name="connsiteX17" fmla="*/ 523875 w 2305050"/>
              <a:gd name="connsiteY17" fmla="*/ 714375 h 2352675"/>
              <a:gd name="connsiteX18" fmla="*/ 0 w 2305050"/>
              <a:gd name="connsiteY18" fmla="*/ 0 h 2352675"/>
              <a:gd name="connsiteX0" fmla="*/ 0 w 2305050"/>
              <a:gd name="connsiteY0" fmla="*/ 0 h 2352675"/>
              <a:gd name="connsiteX1" fmla="*/ 771525 w 2305050"/>
              <a:gd name="connsiteY1" fmla="*/ 561975 h 2352675"/>
              <a:gd name="connsiteX2" fmla="*/ 2041246 w 2305050"/>
              <a:gd name="connsiteY2" fmla="*/ 498120 h 2352675"/>
              <a:gd name="connsiteX3" fmla="*/ 2296212 w 2305050"/>
              <a:gd name="connsiteY3" fmla="*/ 646252 h 2352675"/>
              <a:gd name="connsiteX4" fmla="*/ 1143000 w 2305050"/>
              <a:gd name="connsiteY4" fmla="*/ 1009650 h 2352675"/>
              <a:gd name="connsiteX5" fmla="*/ 1628775 w 2305050"/>
              <a:gd name="connsiteY5" fmla="*/ 1533525 h 2352675"/>
              <a:gd name="connsiteX6" fmla="*/ 2076450 w 2305050"/>
              <a:gd name="connsiteY6" fmla="*/ 1533525 h 2352675"/>
              <a:gd name="connsiteX7" fmla="*/ 2305050 w 2305050"/>
              <a:gd name="connsiteY7" fmla="*/ 1724025 h 2352675"/>
              <a:gd name="connsiteX8" fmla="*/ 1838325 w 2305050"/>
              <a:gd name="connsiteY8" fmla="*/ 1857375 h 2352675"/>
              <a:gd name="connsiteX9" fmla="*/ 2009775 w 2305050"/>
              <a:gd name="connsiteY9" fmla="*/ 2105025 h 2352675"/>
              <a:gd name="connsiteX10" fmla="*/ 1733550 w 2305050"/>
              <a:gd name="connsiteY10" fmla="*/ 1971675 h 2352675"/>
              <a:gd name="connsiteX11" fmla="*/ 1543050 w 2305050"/>
              <a:gd name="connsiteY11" fmla="*/ 2352675 h 2352675"/>
              <a:gd name="connsiteX12" fmla="*/ 1314450 w 2305050"/>
              <a:gd name="connsiteY12" fmla="*/ 2133600 h 2352675"/>
              <a:gd name="connsiteX13" fmla="*/ 1447800 w 2305050"/>
              <a:gd name="connsiteY13" fmla="*/ 1771650 h 2352675"/>
              <a:gd name="connsiteX14" fmla="*/ 923925 w 2305050"/>
              <a:gd name="connsiteY14" fmla="*/ 1190625 h 2352675"/>
              <a:gd name="connsiteX15" fmla="*/ 414757 w 2305050"/>
              <a:gd name="connsiteY15" fmla="*/ 2305735 h 2352675"/>
              <a:gd name="connsiteX16" fmla="*/ 292990 w 2305050"/>
              <a:gd name="connsiteY16" fmla="*/ 2036368 h 2352675"/>
              <a:gd name="connsiteX17" fmla="*/ 520217 w 2305050"/>
              <a:gd name="connsiteY17" fmla="*/ 750951 h 2352675"/>
              <a:gd name="connsiteX18" fmla="*/ 0 w 2305050"/>
              <a:gd name="connsiteY18" fmla="*/ 0 h 2352675"/>
              <a:gd name="connsiteX0" fmla="*/ 0 w 2305050"/>
              <a:gd name="connsiteY0" fmla="*/ 0 h 2352675"/>
              <a:gd name="connsiteX1" fmla="*/ 771525 w 2305050"/>
              <a:gd name="connsiteY1" fmla="*/ 561975 h 2352675"/>
              <a:gd name="connsiteX2" fmla="*/ 2041246 w 2305050"/>
              <a:gd name="connsiteY2" fmla="*/ 498120 h 2352675"/>
              <a:gd name="connsiteX3" fmla="*/ 2296212 w 2305050"/>
              <a:gd name="connsiteY3" fmla="*/ 646252 h 2352675"/>
              <a:gd name="connsiteX4" fmla="*/ 1143000 w 2305050"/>
              <a:gd name="connsiteY4" fmla="*/ 1009650 h 2352675"/>
              <a:gd name="connsiteX5" fmla="*/ 1628775 w 2305050"/>
              <a:gd name="connsiteY5" fmla="*/ 1533525 h 2352675"/>
              <a:gd name="connsiteX6" fmla="*/ 2076450 w 2305050"/>
              <a:gd name="connsiteY6" fmla="*/ 1533525 h 2352675"/>
              <a:gd name="connsiteX7" fmla="*/ 2305050 w 2305050"/>
              <a:gd name="connsiteY7" fmla="*/ 1724025 h 2352675"/>
              <a:gd name="connsiteX8" fmla="*/ 1838325 w 2305050"/>
              <a:gd name="connsiteY8" fmla="*/ 1857375 h 2352675"/>
              <a:gd name="connsiteX9" fmla="*/ 2009775 w 2305050"/>
              <a:gd name="connsiteY9" fmla="*/ 2105025 h 2352675"/>
              <a:gd name="connsiteX10" fmla="*/ 1733550 w 2305050"/>
              <a:gd name="connsiteY10" fmla="*/ 1971675 h 2352675"/>
              <a:gd name="connsiteX11" fmla="*/ 1543050 w 2305050"/>
              <a:gd name="connsiteY11" fmla="*/ 2352675 h 2352675"/>
              <a:gd name="connsiteX12" fmla="*/ 1314450 w 2305050"/>
              <a:gd name="connsiteY12" fmla="*/ 2133600 h 2352675"/>
              <a:gd name="connsiteX13" fmla="*/ 1447800 w 2305050"/>
              <a:gd name="connsiteY13" fmla="*/ 1771650 h 2352675"/>
              <a:gd name="connsiteX14" fmla="*/ 923925 w 2305050"/>
              <a:gd name="connsiteY14" fmla="*/ 1190625 h 2352675"/>
              <a:gd name="connsiteX15" fmla="*/ 414757 w 2305050"/>
              <a:gd name="connsiteY15" fmla="*/ 2305735 h 2352675"/>
              <a:gd name="connsiteX16" fmla="*/ 292990 w 2305050"/>
              <a:gd name="connsiteY16" fmla="*/ 2036368 h 2352675"/>
              <a:gd name="connsiteX17" fmla="*/ 520217 w 2305050"/>
              <a:gd name="connsiteY17" fmla="*/ 750951 h 2352675"/>
              <a:gd name="connsiteX18" fmla="*/ 0 w 2305050"/>
              <a:gd name="connsiteY18" fmla="*/ 0 h 2352675"/>
              <a:gd name="connsiteX0" fmla="*/ 0 w 2305050"/>
              <a:gd name="connsiteY0" fmla="*/ 0 h 2352675"/>
              <a:gd name="connsiteX1" fmla="*/ 771525 w 2305050"/>
              <a:gd name="connsiteY1" fmla="*/ 561975 h 2352675"/>
              <a:gd name="connsiteX2" fmla="*/ 2041246 w 2305050"/>
              <a:gd name="connsiteY2" fmla="*/ 498120 h 2352675"/>
              <a:gd name="connsiteX3" fmla="*/ 2296212 w 2305050"/>
              <a:gd name="connsiteY3" fmla="*/ 646252 h 2352675"/>
              <a:gd name="connsiteX4" fmla="*/ 1143000 w 2305050"/>
              <a:gd name="connsiteY4" fmla="*/ 1009650 h 2352675"/>
              <a:gd name="connsiteX5" fmla="*/ 1628775 w 2305050"/>
              <a:gd name="connsiteY5" fmla="*/ 1533525 h 2352675"/>
              <a:gd name="connsiteX6" fmla="*/ 2076450 w 2305050"/>
              <a:gd name="connsiteY6" fmla="*/ 1533525 h 2352675"/>
              <a:gd name="connsiteX7" fmla="*/ 2305050 w 2305050"/>
              <a:gd name="connsiteY7" fmla="*/ 1724025 h 2352675"/>
              <a:gd name="connsiteX8" fmla="*/ 1838325 w 2305050"/>
              <a:gd name="connsiteY8" fmla="*/ 1857375 h 2352675"/>
              <a:gd name="connsiteX9" fmla="*/ 2009775 w 2305050"/>
              <a:gd name="connsiteY9" fmla="*/ 2105025 h 2352675"/>
              <a:gd name="connsiteX10" fmla="*/ 1733550 w 2305050"/>
              <a:gd name="connsiteY10" fmla="*/ 1971675 h 2352675"/>
              <a:gd name="connsiteX11" fmla="*/ 1543050 w 2305050"/>
              <a:gd name="connsiteY11" fmla="*/ 2352675 h 2352675"/>
              <a:gd name="connsiteX12" fmla="*/ 1314450 w 2305050"/>
              <a:gd name="connsiteY12" fmla="*/ 2133600 h 2352675"/>
              <a:gd name="connsiteX13" fmla="*/ 1447800 w 2305050"/>
              <a:gd name="connsiteY13" fmla="*/ 1771650 h 2352675"/>
              <a:gd name="connsiteX14" fmla="*/ 923925 w 2305050"/>
              <a:gd name="connsiteY14" fmla="*/ 1190625 h 2352675"/>
              <a:gd name="connsiteX15" fmla="*/ 414757 w 2305050"/>
              <a:gd name="connsiteY15" fmla="*/ 2305735 h 2352675"/>
              <a:gd name="connsiteX16" fmla="*/ 292990 w 2305050"/>
              <a:gd name="connsiteY16" fmla="*/ 2036368 h 2352675"/>
              <a:gd name="connsiteX17" fmla="*/ 520217 w 2305050"/>
              <a:gd name="connsiteY17" fmla="*/ 750951 h 2352675"/>
              <a:gd name="connsiteX18" fmla="*/ 0 w 2305050"/>
              <a:gd name="connsiteY18" fmla="*/ 0 h 2352675"/>
              <a:gd name="connsiteX0" fmla="*/ 0 w 2305050"/>
              <a:gd name="connsiteY0" fmla="*/ 0 h 2352675"/>
              <a:gd name="connsiteX1" fmla="*/ 771525 w 2305050"/>
              <a:gd name="connsiteY1" fmla="*/ 561975 h 2352675"/>
              <a:gd name="connsiteX2" fmla="*/ 2041246 w 2305050"/>
              <a:gd name="connsiteY2" fmla="*/ 498120 h 2352675"/>
              <a:gd name="connsiteX3" fmla="*/ 2296212 w 2305050"/>
              <a:gd name="connsiteY3" fmla="*/ 646252 h 2352675"/>
              <a:gd name="connsiteX4" fmla="*/ 1143000 w 2305050"/>
              <a:gd name="connsiteY4" fmla="*/ 1009650 h 2352675"/>
              <a:gd name="connsiteX5" fmla="*/ 1628775 w 2305050"/>
              <a:gd name="connsiteY5" fmla="*/ 1533525 h 2352675"/>
              <a:gd name="connsiteX6" fmla="*/ 2076450 w 2305050"/>
              <a:gd name="connsiteY6" fmla="*/ 1533525 h 2352675"/>
              <a:gd name="connsiteX7" fmla="*/ 2305050 w 2305050"/>
              <a:gd name="connsiteY7" fmla="*/ 1724025 h 2352675"/>
              <a:gd name="connsiteX8" fmla="*/ 1838325 w 2305050"/>
              <a:gd name="connsiteY8" fmla="*/ 1857375 h 2352675"/>
              <a:gd name="connsiteX9" fmla="*/ 2009775 w 2305050"/>
              <a:gd name="connsiteY9" fmla="*/ 2105025 h 2352675"/>
              <a:gd name="connsiteX10" fmla="*/ 1733550 w 2305050"/>
              <a:gd name="connsiteY10" fmla="*/ 1971675 h 2352675"/>
              <a:gd name="connsiteX11" fmla="*/ 1543050 w 2305050"/>
              <a:gd name="connsiteY11" fmla="*/ 2352675 h 2352675"/>
              <a:gd name="connsiteX12" fmla="*/ 1314450 w 2305050"/>
              <a:gd name="connsiteY12" fmla="*/ 2133600 h 2352675"/>
              <a:gd name="connsiteX13" fmla="*/ 1447800 w 2305050"/>
              <a:gd name="connsiteY13" fmla="*/ 1771650 h 2352675"/>
              <a:gd name="connsiteX14" fmla="*/ 923925 w 2305050"/>
              <a:gd name="connsiteY14" fmla="*/ 1190625 h 2352675"/>
              <a:gd name="connsiteX15" fmla="*/ 414757 w 2305050"/>
              <a:gd name="connsiteY15" fmla="*/ 2305735 h 2352675"/>
              <a:gd name="connsiteX16" fmla="*/ 292990 w 2305050"/>
              <a:gd name="connsiteY16" fmla="*/ 2036368 h 2352675"/>
              <a:gd name="connsiteX17" fmla="*/ 520217 w 2305050"/>
              <a:gd name="connsiteY17" fmla="*/ 750951 h 2352675"/>
              <a:gd name="connsiteX18" fmla="*/ 0 w 2305050"/>
              <a:gd name="connsiteY18" fmla="*/ 0 h 2352675"/>
              <a:gd name="connsiteX0" fmla="*/ 0 w 2294077"/>
              <a:gd name="connsiteY0" fmla="*/ 0 h 2363647"/>
              <a:gd name="connsiteX1" fmla="*/ 760552 w 2294077"/>
              <a:gd name="connsiteY1" fmla="*/ 572947 h 2363647"/>
              <a:gd name="connsiteX2" fmla="*/ 2030273 w 2294077"/>
              <a:gd name="connsiteY2" fmla="*/ 509092 h 2363647"/>
              <a:gd name="connsiteX3" fmla="*/ 2285239 w 2294077"/>
              <a:gd name="connsiteY3" fmla="*/ 657224 h 2363647"/>
              <a:gd name="connsiteX4" fmla="*/ 1132027 w 2294077"/>
              <a:gd name="connsiteY4" fmla="*/ 1020622 h 2363647"/>
              <a:gd name="connsiteX5" fmla="*/ 1617802 w 2294077"/>
              <a:gd name="connsiteY5" fmla="*/ 1544497 h 2363647"/>
              <a:gd name="connsiteX6" fmla="*/ 2065477 w 2294077"/>
              <a:gd name="connsiteY6" fmla="*/ 1544497 h 2363647"/>
              <a:gd name="connsiteX7" fmla="*/ 2294077 w 2294077"/>
              <a:gd name="connsiteY7" fmla="*/ 1734997 h 2363647"/>
              <a:gd name="connsiteX8" fmla="*/ 1827352 w 2294077"/>
              <a:gd name="connsiteY8" fmla="*/ 1868347 h 2363647"/>
              <a:gd name="connsiteX9" fmla="*/ 1998802 w 2294077"/>
              <a:gd name="connsiteY9" fmla="*/ 2115997 h 2363647"/>
              <a:gd name="connsiteX10" fmla="*/ 1722577 w 2294077"/>
              <a:gd name="connsiteY10" fmla="*/ 1982647 h 2363647"/>
              <a:gd name="connsiteX11" fmla="*/ 1532077 w 2294077"/>
              <a:gd name="connsiteY11" fmla="*/ 2363647 h 2363647"/>
              <a:gd name="connsiteX12" fmla="*/ 1303477 w 2294077"/>
              <a:gd name="connsiteY12" fmla="*/ 2144572 h 2363647"/>
              <a:gd name="connsiteX13" fmla="*/ 1436827 w 2294077"/>
              <a:gd name="connsiteY13" fmla="*/ 1782622 h 2363647"/>
              <a:gd name="connsiteX14" fmla="*/ 912952 w 2294077"/>
              <a:gd name="connsiteY14" fmla="*/ 1201597 h 2363647"/>
              <a:gd name="connsiteX15" fmla="*/ 403784 w 2294077"/>
              <a:gd name="connsiteY15" fmla="*/ 2316707 h 2363647"/>
              <a:gd name="connsiteX16" fmla="*/ 282017 w 2294077"/>
              <a:gd name="connsiteY16" fmla="*/ 2047340 h 2363647"/>
              <a:gd name="connsiteX17" fmla="*/ 509244 w 2294077"/>
              <a:gd name="connsiteY17" fmla="*/ 761923 h 2363647"/>
              <a:gd name="connsiteX18" fmla="*/ 0 w 2294077"/>
              <a:gd name="connsiteY18" fmla="*/ 0 h 2363647"/>
              <a:gd name="connsiteX0" fmla="*/ 6569 w 2300646"/>
              <a:gd name="connsiteY0" fmla="*/ 0 h 2363647"/>
              <a:gd name="connsiteX1" fmla="*/ 767121 w 2300646"/>
              <a:gd name="connsiteY1" fmla="*/ 572947 h 2363647"/>
              <a:gd name="connsiteX2" fmla="*/ 2036842 w 2300646"/>
              <a:gd name="connsiteY2" fmla="*/ 509092 h 2363647"/>
              <a:gd name="connsiteX3" fmla="*/ 2291808 w 2300646"/>
              <a:gd name="connsiteY3" fmla="*/ 657224 h 2363647"/>
              <a:gd name="connsiteX4" fmla="*/ 1138596 w 2300646"/>
              <a:gd name="connsiteY4" fmla="*/ 1020622 h 2363647"/>
              <a:gd name="connsiteX5" fmla="*/ 1624371 w 2300646"/>
              <a:gd name="connsiteY5" fmla="*/ 1544497 h 2363647"/>
              <a:gd name="connsiteX6" fmla="*/ 2072046 w 2300646"/>
              <a:gd name="connsiteY6" fmla="*/ 1544497 h 2363647"/>
              <a:gd name="connsiteX7" fmla="*/ 2300646 w 2300646"/>
              <a:gd name="connsiteY7" fmla="*/ 1734997 h 2363647"/>
              <a:gd name="connsiteX8" fmla="*/ 1833921 w 2300646"/>
              <a:gd name="connsiteY8" fmla="*/ 1868347 h 2363647"/>
              <a:gd name="connsiteX9" fmla="*/ 2005371 w 2300646"/>
              <a:gd name="connsiteY9" fmla="*/ 2115997 h 2363647"/>
              <a:gd name="connsiteX10" fmla="*/ 1729146 w 2300646"/>
              <a:gd name="connsiteY10" fmla="*/ 1982647 h 2363647"/>
              <a:gd name="connsiteX11" fmla="*/ 1538646 w 2300646"/>
              <a:gd name="connsiteY11" fmla="*/ 2363647 h 2363647"/>
              <a:gd name="connsiteX12" fmla="*/ 1310046 w 2300646"/>
              <a:gd name="connsiteY12" fmla="*/ 2144572 h 2363647"/>
              <a:gd name="connsiteX13" fmla="*/ 1443396 w 2300646"/>
              <a:gd name="connsiteY13" fmla="*/ 1782622 h 2363647"/>
              <a:gd name="connsiteX14" fmla="*/ 919521 w 2300646"/>
              <a:gd name="connsiteY14" fmla="*/ 1201597 h 2363647"/>
              <a:gd name="connsiteX15" fmla="*/ 410353 w 2300646"/>
              <a:gd name="connsiteY15" fmla="*/ 2316707 h 2363647"/>
              <a:gd name="connsiteX16" fmla="*/ 288586 w 2300646"/>
              <a:gd name="connsiteY16" fmla="*/ 2047340 h 2363647"/>
              <a:gd name="connsiteX17" fmla="*/ 515813 w 2300646"/>
              <a:gd name="connsiteY17" fmla="*/ 761923 h 2363647"/>
              <a:gd name="connsiteX18" fmla="*/ 6569 w 2300646"/>
              <a:gd name="connsiteY18" fmla="*/ 0 h 2363647"/>
              <a:gd name="connsiteX0" fmla="*/ 6569 w 2300646"/>
              <a:gd name="connsiteY0" fmla="*/ 5505 h 2369152"/>
              <a:gd name="connsiteX1" fmla="*/ 767121 w 2300646"/>
              <a:gd name="connsiteY1" fmla="*/ 578452 h 2369152"/>
              <a:gd name="connsiteX2" fmla="*/ 2036842 w 2300646"/>
              <a:gd name="connsiteY2" fmla="*/ 514597 h 2369152"/>
              <a:gd name="connsiteX3" fmla="*/ 2291808 w 2300646"/>
              <a:gd name="connsiteY3" fmla="*/ 662729 h 2369152"/>
              <a:gd name="connsiteX4" fmla="*/ 1138596 w 2300646"/>
              <a:gd name="connsiteY4" fmla="*/ 1026127 h 2369152"/>
              <a:gd name="connsiteX5" fmla="*/ 1624371 w 2300646"/>
              <a:gd name="connsiteY5" fmla="*/ 1550002 h 2369152"/>
              <a:gd name="connsiteX6" fmla="*/ 2072046 w 2300646"/>
              <a:gd name="connsiteY6" fmla="*/ 1550002 h 2369152"/>
              <a:gd name="connsiteX7" fmla="*/ 2300646 w 2300646"/>
              <a:gd name="connsiteY7" fmla="*/ 1740502 h 2369152"/>
              <a:gd name="connsiteX8" fmla="*/ 1833921 w 2300646"/>
              <a:gd name="connsiteY8" fmla="*/ 1873852 h 2369152"/>
              <a:gd name="connsiteX9" fmla="*/ 2005371 w 2300646"/>
              <a:gd name="connsiteY9" fmla="*/ 2121502 h 2369152"/>
              <a:gd name="connsiteX10" fmla="*/ 1729146 w 2300646"/>
              <a:gd name="connsiteY10" fmla="*/ 1988152 h 2369152"/>
              <a:gd name="connsiteX11" fmla="*/ 1538646 w 2300646"/>
              <a:gd name="connsiteY11" fmla="*/ 2369152 h 2369152"/>
              <a:gd name="connsiteX12" fmla="*/ 1310046 w 2300646"/>
              <a:gd name="connsiteY12" fmla="*/ 2150077 h 2369152"/>
              <a:gd name="connsiteX13" fmla="*/ 1443396 w 2300646"/>
              <a:gd name="connsiteY13" fmla="*/ 1788127 h 2369152"/>
              <a:gd name="connsiteX14" fmla="*/ 919521 w 2300646"/>
              <a:gd name="connsiteY14" fmla="*/ 1207102 h 2369152"/>
              <a:gd name="connsiteX15" fmla="*/ 410353 w 2300646"/>
              <a:gd name="connsiteY15" fmla="*/ 2322212 h 2369152"/>
              <a:gd name="connsiteX16" fmla="*/ 288586 w 2300646"/>
              <a:gd name="connsiteY16" fmla="*/ 2052845 h 2369152"/>
              <a:gd name="connsiteX17" fmla="*/ 515813 w 2300646"/>
              <a:gd name="connsiteY17" fmla="*/ 767428 h 2369152"/>
              <a:gd name="connsiteX18" fmla="*/ 6569 w 2300646"/>
              <a:gd name="connsiteY18" fmla="*/ 5505 h 2369152"/>
              <a:gd name="connsiteX0" fmla="*/ 11167 w 2305244"/>
              <a:gd name="connsiteY0" fmla="*/ 5505 h 2369152"/>
              <a:gd name="connsiteX1" fmla="*/ 771719 w 2305244"/>
              <a:gd name="connsiteY1" fmla="*/ 578452 h 2369152"/>
              <a:gd name="connsiteX2" fmla="*/ 2041440 w 2305244"/>
              <a:gd name="connsiteY2" fmla="*/ 514597 h 2369152"/>
              <a:gd name="connsiteX3" fmla="*/ 2296406 w 2305244"/>
              <a:gd name="connsiteY3" fmla="*/ 662729 h 2369152"/>
              <a:gd name="connsiteX4" fmla="*/ 1143194 w 2305244"/>
              <a:gd name="connsiteY4" fmla="*/ 1026127 h 2369152"/>
              <a:gd name="connsiteX5" fmla="*/ 1628969 w 2305244"/>
              <a:gd name="connsiteY5" fmla="*/ 1550002 h 2369152"/>
              <a:gd name="connsiteX6" fmla="*/ 2076644 w 2305244"/>
              <a:gd name="connsiteY6" fmla="*/ 1550002 h 2369152"/>
              <a:gd name="connsiteX7" fmla="*/ 2305244 w 2305244"/>
              <a:gd name="connsiteY7" fmla="*/ 1740502 h 2369152"/>
              <a:gd name="connsiteX8" fmla="*/ 1838519 w 2305244"/>
              <a:gd name="connsiteY8" fmla="*/ 1873852 h 2369152"/>
              <a:gd name="connsiteX9" fmla="*/ 2009969 w 2305244"/>
              <a:gd name="connsiteY9" fmla="*/ 2121502 h 2369152"/>
              <a:gd name="connsiteX10" fmla="*/ 1733744 w 2305244"/>
              <a:gd name="connsiteY10" fmla="*/ 1988152 h 2369152"/>
              <a:gd name="connsiteX11" fmla="*/ 1543244 w 2305244"/>
              <a:gd name="connsiteY11" fmla="*/ 2369152 h 2369152"/>
              <a:gd name="connsiteX12" fmla="*/ 1314644 w 2305244"/>
              <a:gd name="connsiteY12" fmla="*/ 2150077 h 2369152"/>
              <a:gd name="connsiteX13" fmla="*/ 1447994 w 2305244"/>
              <a:gd name="connsiteY13" fmla="*/ 1788127 h 2369152"/>
              <a:gd name="connsiteX14" fmla="*/ 924119 w 2305244"/>
              <a:gd name="connsiteY14" fmla="*/ 1207102 h 2369152"/>
              <a:gd name="connsiteX15" fmla="*/ 414951 w 2305244"/>
              <a:gd name="connsiteY15" fmla="*/ 2322212 h 2369152"/>
              <a:gd name="connsiteX16" fmla="*/ 293184 w 2305244"/>
              <a:gd name="connsiteY16" fmla="*/ 2052845 h 2369152"/>
              <a:gd name="connsiteX17" fmla="*/ 520411 w 2305244"/>
              <a:gd name="connsiteY17" fmla="*/ 767428 h 2369152"/>
              <a:gd name="connsiteX18" fmla="*/ 11167 w 2305244"/>
              <a:gd name="connsiteY18" fmla="*/ 5505 h 2369152"/>
              <a:gd name="connsiteX0" fmla="*/ 11167 w 2305244"/>
              <a:gd name="connsiteY0" fmla="*/ 5505 h 2369152"/>
              <a:gd name="connsiteX1" fmla="*/ 771719 w 2305244"/>
              <a:gd name="connsiteY1" fmla="*/ 578452 h 2369152"/>
              <a:gd name="connsiteX2" fmla="*/ 2041440 w 2305244"/>
              <a:gd name="connsiteY2" fmla="*/ 514597 h 2369152"/>
              <a:gd name="connsiteX3" fmla="*/ 2296406 w 2305244"/>
              <a:gd name="connsiteY3" fmla="*/ 662729 h 2369152"/>
              <a:gd name="connsiteX4" fmla="*/ 1143194 w 2305244"/>
              <a:gd name="connsiteY4" fmla="*/ 1026127 h 2369152"/>
              <a:gd name="connsiteX5" fmla="*/ 1628969 w 2305244"/>
              <a:gd name="connsiteY5" fmla="*/ 1550002 h 2369152"/>
              <a:gd name="connsiteX6" fmla="*/ 2076644 w 2305244"/>
              <a:gd name="connsiteY6" fmla="*/ 1550002 h 2369152"/>
              <a:gd name="connsiteX7" fmla="*/ 2305244 w 2305244"/>
              <a:gd name="connsiteY7" fmla="*/ 1740502 h 2369152"/>
              <a:gd name="connsiteX8" fmla="*/ 1838519 w 2305244"/>
              <a:gd name="connsiteY8" fmla="*/ 1873852 h 2369152"/>
              <a:gd name="connsiteX9" fmla="*/ 2009969 w 2305244"/>
              <a:gd name="connsiteY9" fmla="*/ 2121502 h 2369152"/>
              <a:gd name="connsiteX10" fmla="*/ 1733744 w 2305244"/>
              <a:gd name="connsiteY10" fmla="*/ 1988152 h 2369152"/>
              <a:gd name="connsiteX11" fmla="*/ 1543244 w 2305244"/>
              <a:gd name="connsiteY11" fmla="*/ 2369152 h 2369152"/>
              <a:gd name="connsiteX12" fmla="*/ 1314644 w 2305244"/>
              <a:gd name="connsiteY12" fmla="*/ 2150077 h 2369152"/>
              <a:gd name="connsiteX13" fmla="*/ 1447994 w 2305244"/>
              <a:gd name="connsiteY13" fmla="*/ 1788127 h 2369152"/>
              <a:gd name="connsiteX14" fmla="*/ 909489 w 2305244"/>
              <a:gd name="connsiteY14" fmla="*/ 1185156 h 2369152"/>
              <a:gd name="connsiteX15" fmla="*/ 414951 w 2305244"/>
              <a:gd name="connsiteY15" fmla="*/ 2322212 h 2369152"/>
              <a:gd name="connsiteX16" fmla="*/ 293184 w 2305244"/>
              <a:gd name="connsiteY16" fmla="*/ 2052845 h 2369152"/>
              <a:gd name="connsiteX17" fmla="*/ 520411 w 2305244"/>
              <a:gd name="connsiteY17" fmla="*/ 767428 h 2369152"/>
              <a:gd name="connsiteX18" fmla="*/ 11167 w 2305244"/>
              <a:gd name="connsiteY18" fmla="*/ 5505 h 2369152"/>
              <a:gd name="connsiteX0" fmla="*/ 11167 w 2305244"/>
              <a:gd name="connsiteY0" fmla="*/ 5505 h 2369152"/>
              <a:gd name="connsiteX1" fmla="*/ 771719 w 2305244"/>
              <a:gd name="connsiteY1" fmla="*/ 578452 h 2369152"/>
              <a:gd name="connsiteX2" fmla="*/ 2041440 w 2305244"/>
              <a:gd name="connsiteY2" fmla="*/ 514597 h 2369152"/>
              <a:gd name="connsiteX3" fmla="*/ 2296406 w 2305244"/>
              <a:gd name="connsiteY3" fmla="*/ 662729 h 2369152"/>
              <a:gd name="connsiteX4" fmla="*/ 1106618 w 2305244"/>
              <a:gd name="connsiteY4" fmla="*/ 1004182 h 2369152"/>
              <a:gd name="connsiteX5" fmla="*/ 1628969 w 2305244"/>
              <a:gd name="connsiteY5" fmla="*/ 1550002 h 2369152"/>
              <a:gd name="connsiteX6" fmla="*/ 2076644 w 2305244"/>
              <a:gd name="connsiteY6" fmla="*/ 1550002 h 2369152"/>
              <a:gd name="connsiteX7" fmla="*/ 2305244 w 2305244"/>
              <a:gd name="connsiteY7" fmla="*/ 1740502 h 2369152"/>
              <a:gd name="connsiteX8" fmla="*/ 1838519 w 2305244"/>
              <a:gd name="connsiteY8" fmla="*/ 1873852 h 2369152"/>
              <a:gd name="connsiteX9" fmla="*/ 2009969 w 2305244"/>
              <a:gd name="connsiteY9" fmla="*/ 2121502 h 2369152"/>
              <a:gd name="connsiteX10" fmla="*/ 1733744 w 2305244"/>
              <a:gd name="connsiteY10" fmla="*/ 1988152 h 2369152"/>
              <a:gd name="connsiteX11" fmla="*/ 1543244 w 2305244"/>
              <a:gd name="connsiteY11" fmla="*/ 2369152 h 2369152"/>
              <a:gd name="connsiteX12" fmla="*/ 1314644 w 2305244"/>
              <a:gd name="connsiteY12" fmla="*/ 2150077 h 2369152"/>
              <a:gd name="connsiteX13" fmla="*/ 1447994 w 2305244"/>
              <a:gd name="connsiteY13" fmla="*/ 1788127 h 2369152"/>
              <a:gd name="connsiteX14" fmla="*/ 909489 w 2305244"/>
              <a:gd name="connsiteY14" fmla="*/ 1185156 h 2369152"/>
              <a:gd name="connsiteX15" fmla="*/ 414951 w 2305244"/>
              <a:gd name="connsiteY15" fmla="*/ 2322212 h 2369152"/>
              <a:gd name="connsiteX16" fmla="*/ 293184 w 2305244"/>
              <a:gd name="connsiteY16" fmla="*/ 2052845 h 2369152"/>
              <a:gd name="connsiteX17" fmla="*/ 520411 w 2305244"/>
              <a:gd name="connsiteY17" fmla="*/ 767428 h 2369152"/>
              <a:gd name="connsiteX18" fmla="*/ 11167 w 2305244"/>
              <a:gd name="connsiteY18" fmla="*/ 5505 h 2369152"/>
              <a:gd name="connsiteX0" fmla="*/ 11167 w 2305244"/>
              <a:gd name="connsiteY0" fmla="*/ 5505 h 2369152"/>
              <a:gd name="connsiteX1" fmla="*/ 771719 w 2305244"/>
              <a:gd name="connsiteY1" fmla="*/ 578452 h 2369152"/>
              <a:gd name="connsiteX2" fmla="*/ 2041440 w 2305244"/>
              <a:gd name="connsiteY2" fmla="*/ 514597 h 2369152"/>
              <a:gd name="connsiteX3" fmla="*/ 2296406 w 2305244"/>
              <a:gd name="connsiteY3" fmla="*/ 662729 h 2369152"/>
              <a:gd name="connsiteX4" fmla="*/ 1106618 w 2305244"/>
              <a:gd name="connsiteY4" fmla="*/ 1004182 h 2369152"/>
              <a:gd name="connsiteX5" fmla="*/ 1628969 w 2305244"/>
              <a:gd name="connsiteY5" fmla="*/ 1550002 h 2369152"/>
              <a:gd name="connsiteX6" fmla="*/ 2076644 w 2305244"/>
              <a:gd name="connsiteY6" fmla="*/ 1550002 h 2369152"/>
              <a:gd name="connsiteX7" fmla="*/ 2305244 w 2305244"/>
              <a:gd name="connsiteY7" fmla="*/ 1740502 h 2369152"/>
              <a:gd name="connsiteX8" fmla="*/ 1838519 w 2305244"/>
              <a:gd name="connsiteY8" fmla="*/ 1873852 h 2369152"/>
              <a:gd name="connsiteX9" fmla="*/ 2009969 w 2305244"/>
              <a:gd name="connsiteY9" fmla="*/ 2121502 h 2369152"/>
              <a:gd name="connsiteX10" fmla="*/ 1733744 w 2305244"/>
              <a:gd name="connsiteY10" fmla="*/ 1988152 h 2369152"/>
              <a:gd name="connsiteX11" fmla="*/ 1543244 w 2305244"/>
              <a:gd name="connsiteY11" fmla="*/ 2369152 h 2369152"/>
              <a:gd name="connsiteX12" fmla="*/ 1314644 w 2305244"/>
              <a:gd name="connsiteY12" fmla="*/ 2150077 h 2369152"/>
              <a:gd name="connsiteX13" fmla="*/ 1447994 w 2305244"/>
              <a:gd name="connsiteY13" fmla="*/ 1788127 h 2369152"/>
              <a:gd name="connsiteX14" fmla="*/ 898516 w 2305244"/>
              <a:gd name="connsiteY14" fmla="*/ 1196129 h 2369152"/>
              <a:gd name="connsiteX15" fmla="*/ 414951 w 2305244"/>
              <a:gd name="connsiteY15" fmla="*/ 2322212 h 2369152"/>
              <a:gd name="connsiteX16" fmla="*/ 293184 w 2305244"/>
              <a:gd name="connsiteY16" fmla="*/ 2052845 h 2369152"/>
              <a:gd name="connsiteX17" fmla="*/ 520411 w 2305244"/>
              <a:gd name="connsiteY17" fmla="*/ 767428 h 2369152"/>
              <a:gd name="connsiteX18" fmla="*/ 11167 w 2305244"/>
              <a:gd name="connsiteY18" fmla="*/ 5505 h 2369152"/>
              <a:gd name="connsiteX0" fmla="*/ 11167 w 2305244"/>
              <a:gd name="connsiteY0" fmla="*/ 5505 h 2369152"/>
              <a:gd name="connsiteX1" fmla="*/ 771719 w 2305244"/>
              <a:gd name="connsiteY1" fmla="*/ 578452 h 2369152"/>
              <a:gd name="connsiteX2" fmla="*/ 2041440 w 2305244"/>
              <a:gd name="connsiteY2" fmla="*/ 514597 h 2369152"/>
              <a:gd name="connsiteX3" fmla="*/ 2296406 w 2305244"/>
              <a:gd name="connsiteY3" fmla="*/ 662729 h 2369152"/>
              <a:gd name="connsiteX4" fmla="*/ 1124906 w 2305244"/>
              <a:gd name="connsiteY4" fmla="*/ 1004182 h 2369152"/>
              <a:gd name="connsiteX5" fmla="*/ 1628969 w 2305244"/>
              <a:gd name="connsiteY5" fmla="*/ 1550002 h 2369152"/>
              <a:gd name="connsiteX6" fmla="*/ 2076644 w 2305244"/>
              <a:gd name="connsiteY6" fmla="*/ 1550002 h 2369152"/>
              <a:gd name="connsiteX7" fmla="*/ 2305244 w 2305244"/>
              <a:gd name="connsiteY7" fmla="*/ 1740502 h 2369152"/>
              <a:gd name="connsiteX8" fmla="*/ 1838519 w 2305244"/>
              <a:gd name="connsiteY8" fmla="*/ 1873852 h 2369152"/>
              <a:gd name="connsiteX9" fmla="*/ 2009969 w 2305244"/>
              <a:gd name="connsiteY9" fmla="*/ 2121502 h 2369152"/>
              <a:gd name="connsiteX10" fmla="*/ 1733744 w 2305244"/>
              <a:gd name="connsiteY10" fmla="*/ 1988152 h 2369152"/>
              <a:gd name="connsiteX11" fmla="*/ 1543244 w 2305244"/>
              <a:gd name="connsiteY11" fmla="*/ 2369152 h 2369152"/>
              <a:gd name="connsiteX12" fmla="*/ 1314644 w 2305244"/>
              <a:gd name="connsiteY12" fmla="*/ 2150077 h 2369152"/>
              <a:gd name="connsiteX13" fmla="*/ 1447994 w 2305244"/>
              <a:gd name="connsiteY13" fmla="*/ 1788127 h 2369152"/>
              <a:gd name="connsiteX14" fmla="*/ 898516 w 2305244"/>
              <a:gd name="connsiteY14" fmla="*/ 1196129 h 2369152"/>
              <a:gd name="connsiteX15" fmla="*/ 414951 w 2305244"/>
              <a:gd name="connsiteY15" fmla="*/ 2322212 h 2369152"/>
              <a:gd name="connsiteX16" fmla="*/ 293184 w 2305244"/>
              <a:gd name="connsiteY16" fmla="*/ 2052845 h 2369152"/>
              <a:gd name="connsiteX17" fmla="*/ 520411 w 2305244"/>
              <a:gd name="connsiteY17" fmla="*/ 767428 h 2369152"/>
              <a:gd name="connsiteX18" fmla="*/ 11167 w 2305244"/>
              <a:gd name="connsiteY18" fmla="*/ 5505 h 2369152"/>
              <a:gd name="connsiteX0" fmla="*/ 11167 w 2305244"/>
              <a:gd name="connsiteY0" fmla="*/ 5505 h 2369152"/>
              <a:gd name="connsiteX1" fmla="*/ 771719 w 2305244"/>
              <a:gd name="connsiteY1" fmla="*/ 578452 h 2369152"/>
              <a:gd name="connsiteX2" fmla="*/ 2041440 w 2305244"/>
              <a:gd name="connsiteY2" fmla="*/ 514597 h 2369152"/>
              <a:gd name="connsiteX3" fmla="*/ 2296406 w 2305244"/>
              <a:gd name="connsiteY3" fmla="*/ 662729 h 2369152"/>
              <a:gd name="connsiteX4" fmla="*/ 1124906 w 2305244"/>
              <a:gd name="connsiteY4" fmla="*/ 1004182 h 2369152"/>
              <a:gd name="connsiteX5" fmla="*/ 1628969 w 2305244"/>
              <a:gd name="connsiteY5" fmla="*/ 1550002 h 2369152"/>
              <a:gd name="connsiteX6" fmla="*/ 2076644 w 2305244"/>
              <a:gd name="connsiteY6" fmla="*/ 1550002 h 2369152"/>
              <a:gd name="connsiteX7" fmla="*/ 2305244 w 2305244"/>
              <a:gd name="connsiteY7" fmla="*/ 1740502 h 2369152"/>
              <a:gd name="connsiteX8" fmla="*/ 1838519 w 2305244"/>
              <a:gd name="connsiteY8" fmla="*/ 1873852 h 2369152"/>
              <a:gd name="connsiteX9" fmla="*/ 2009969 w 2305244"/>
              <a:gd name="connsiteY9" fmla="*/ 2121502 h 2369152"/>
              <a:gd name="connsiteX10" fmla="*/ 1733744 w 2305244"/>
              <a:gd name="connsiteY10" fmla="*/ 1988152 h 2369152"/>
              <a:gd name="connsiteX11" fmla="*/ 1543244 w 2305244"/>
              <a:gd name="connsiteY11" fmla="*/ 2369152 h 2369152"/>
              <a:gd name="connsiteX12" fmla="*/ 1314644 w 2305244"/>
              <a:gd name="connsiteY12" fmla="*/ 2150077 h 2369152"/>
              <a:gd name="connsiteX13" fmla="*/ 1447994 w 2305244"/>
              <a:gd name="connsiteY13" fmla="*/ 1788127 h 2369152"/>
              <a:gd name="connsiteX14" fmla="*/ 909489 w 2305244"/>
              <a:gd name="connsiteY14" fmla="*/ 1225390 h 2369152"/>
              <a:gd name="connsiteX15" fmla="*/ 414951 w 2305244"/>
              <a:gd name="connsiteY15" fmla="*/ 2322212 h 2369152"/>
              <a:gd name="connsiteX16" fmla="*/ 293184 w 2305244"/>
              <a:gd name="connsiteY16" fmla="*/ 2052845 h 2369152"/>
              <a:gd name="connsiteX17" fmla="*/ 520411 w 2305244"/>
              <a:gd name="connsiteY17" fmla="*/ 767428 h 2369152"/>
              <a:gd name="connsiteX18" fmla="*/ 11167 w 2305244"/>
              <a:gd name="connsiteY18" fmla="*/ 5505 h 2369152"/>
              <a:gd name="connsiteX0" fmla="*/ 11167 w 2305244"/>
              <a:gd name="connsiteY0" fmla="*/ 5505 h 2369152"/>
              <a:gd name="connsiteX1" fmla="*/ 771719 w 2305244"/>
              <a:gd name="connsiteY1" fmla="*/ 578452 h 2369152"/>
              <a:gd name="connsiteX2" fmla="*/ 2041440 w 2305244"/>
              <a:gd name="connsiteY2" fmla="*/ 514597 h 2369152"/>
              <a:gd name="connsiteX3" fmla="*/ 2296406 w 2305244"/>
              <a:gd name="connsiteY3" fmla="*/ 662729 h 2369152"/>
              <a:gd name="connsiteX4" fmla="*/ 1124906 w 2305244"/>
              <a:gd name="connsiteY4" fmla="*/ 1004182 h 2369152"/>
              <a:gd name="connsiteX5" fmla="*/ 1628969 w 2305244"/>
              <a:gd name="connsiteY5" fmla="*/ 1550002 h 2369152"/>
              <a:gd name="connsiteX6" fmla="*/ 2076644 w 2305244"/>
              <a:gd name="connsiteY6" fmla="*/ 1550002 h 2369152"/>
              <a:gd name="connsiteX7" fmla="*/ 2305244 w 2305244"/>
              <a:gd name="connsiteY7" fmla="*/ 1740502 h 2369152"/>
              <a:gd name="connsiteX8" fmla="*/ 1838519 w 2305244"/>
              <a:gd name="connsiteY8" fmla="*/ 1873852 h 2369152"/>
              <a:gd name="connsiteX9" fmla="*/ 2009969 w 2305244"/>
              <a:gd name="connsiteY9" fmla="*/ 2121502 h 2369152"/>
              <a:gd name="connsiteX10" fmla="*/ 1733744 w 2305244"/>
              <a:gd name="connsiteY10" fmla="*/ 1988152 h 2369152"/>
              <a:gd name="connsiteX11" fmla="*/ 1543244 w 2305244"/>
              <a:gd name="connsiteY11" fmla="*/ 2369152 h 2369152"/>
              <a:gd name="connsiteX12" fmla="*/ 1314644 w 2305244"/>
              <a:gd name="connsiteY12" fmla="*/ 2150077 h 2369152"/>
              <a:gd name="connsiteX13" fmla="*/ 1473597 w 2305244"/>
              <a:gd name="connsiteY13" fmla="*/ 1788127 h 2369152"/>
              <a:gd name="connsiteX14" fmla="*/ 909489 w 2305244"/>
              <a:gd name="connsiteY14" fmla="*/ 1225390 h 2369152"/>
              <a:gd name="connsiteX15" fmla="*/ 414951 w 2305244"/>
              <a:gd name="connsiteY15" fmla="*/ 2322212 h 2369152"/>
              <a:gd name="connsiteX16" fmla="*/ 293184 w 2305244"/>
              <a:gd name="connsiteY16" fmla="*/ 2052845 h 2369152"/>
              <a:gd name="connsiteX17" fmla="*/ 520411 w 2305244"/>
              <a:gd name="connsiteY17" fmla="*/ 767428 h 2369152"/>
              <a:gd name="connsiteX18" fmla="*/ 11167 w 2305244"/>
              <a:gd name="connsiteY18" fmla="*/ 5505 h 2369152"/>
              <a:gd name="connsiteX0" fmla="*/ 11167 w 2305244"/>
              <a:gd name="connsiteY0" fmla="*/ 5505 h 2369152"/>
              <a:gd name="connsiteX1" fmla="*/ 771719 w 2305244"/>
              <a:gd name="connsiteY1" fmla="*/ 578452 h 2369152"/>
              <a:gd name="connsiteX2" fmla="*/ 2041440 w 2305244"/>
              <a:gd name="connsiteY2" fmla="*/ 514597 h 2369152"/>
              <a:gd name="connsiteX3" fmla="*/ 2296406 w 2305244"/>
              <a:gd name="connsiteY3" fmla="*/ 662729 h 2369152"/>
              <a:gd name="connsiteX4" fmla="*/ 1124906 w 2305244"/>
              <a:gd name="connsiteY4" fmla="*/ 1004182 h 2369152"/>
              <a:gd name="connsiteX5" fmla="*/ 1628969 w 2305244"/>
              <a:gd name="connsiteY5" fmla="*/ 1550002 h 2369152"/>
              <a:gd name="connsiteX6" fmla="*/ 2076644 w 2305244"/>
              <a:gd name="connsiteY6" fmla="*/ 1550002 h 2369152"/>
              <a:gd name="connsiteX7" fmla="*/ 2305244 w 2305244"/>
              <a:gd name="connsiteY7" fmla="*/ 1740502 h 2369152"/>
              <a:gd name="connsiteX8" fmla="*/ 1838519 w 2305244"/>
              <a:gd name="connsiteY8" fmla="*/ 1873852 h 2369152"/>
              <a:gd name="connsiteX9" fmla="*/ 2009969 w 2305244"/>
              <a:gd name="connsiteY9" fmla="*/ 2121502 h 2369152"/>
              <a:gd name="connsiteX10" fmla="*/ 1733744 w 2305244"/>
              <a:gd name="connsiteY10" fmla="*/ 1988152 h 2369152"/>
              <a:gd name="connsiteX11" fmla="*/ 1543244 w 2305244"/>
              <a:gd name="connsiteY11" fmla="*/ 2369152 h 2369152"/>
              <a:gd name="connsiteX12" fmla="*/ 1314644 w 2305244"/>
              <a:gd name="connsiteY12" fmla="*/ 2150077 h 2369152"/>
              <a:gd name="connsiteX13" fmla="*/ 1513830 w 2305244"/>
              <a:gd name="connsiteY13" fmla="*/ 1784469 h 2369152"/>
              <a:gd name="connsiteX14" fmla="*/ 909489 w 2305244"/>
              <a:gd name="connsiteY14" fmla="*/ 1225390 h 2369152"/>
              <a:gd name="connsiteX15" fmla="*/ 414951 w 2305244"/>
              <a:gd name="connsiteY15" fmla="*/ 2322212 h 2369152"/>
              <a:gd name="connsiteX16" fmla="*/ 293184 w 2305244"/>
              <a:gd name="connsiteY16" fmla="*/ 2052845 h 2369152"/>
              <a:gd name="connsiteX17" fmla="*/ 520411 w 2305244"/>
              <a:gd name="connsiteY17" fmla="*/ 767428 h 2369152"/>
              <a:gd name="connsiteX18" fmla="*/ 11167 w 2305244"/>
              <a:gd name="connsiteY18" fmla="*/ 5505 h 2369152"/>
              <a:gd name="connsiteX0" fmla="*/ 11167 w 2305244"/>
              <a:gd name="connsiteY0" fmla="*/ 5505 h 2369152"/>
              <a:gd name="connsiteX1" fmla="*/ 771719 w 2305244"/>
              <a:gd name="connsiteY1" fmla="*/ 578452 h 2369152"/>
              <a:gd name="connsiteX2" fmla="*/ 2041440 w 2305244"/>
              <a:gd name="connsiteY2" fmla="*/ 514597 h 2369152"/>
              <a:gd name="connsiteX3" fmla="*/ 2296406 w 2305244"/>
              <a:gd name="connsiteY3" fmla="*/ 662729 h 2369152"/>
              <a:gd name="connsiteX4" fmla="*/ 1124906 w 2305244"/>
              <a:gd name="connsiteY4" fmla="*/ 1004182 h 2369152"/>
              <a:gd name="connsiteX5" fmla="*/ 1628969 w 2305244"/>
              <a:gd name="connsiteY5" fmla="*/ 1550002 h 2369152"/>
              <a:gd name="connsiteX6" fmla="*/ 2076644 w 2305244"/>
              <a:gd name="connsiteY6" fmla="*/ 1550002 h 2369152"/>
              <a:gd name="connsiteX7" fmla="*/ 2305244 w 2305244"/>
              <a:gd name="connsiteY7" fmla="*/ 1740502 h 2369152"/>
              <a:gd name="connsiteX8" fmla="*/ 1838519 w 2305244"/>
              <a:gd name="connsiteY8" fmla="*/ 1873852 h 2369152"/>
              <a:gd name="connsiteX9" fmla="*/ 2009969 w 2305244"/>
              <a:gd name="connsiteY9" fmla="*/ 2121502 h 2369152"/>
              <a:gd name="connsiteX10" fmla="*/ 1733744 w 2305244"/>
              <a:gd name="connsiteY10" fmla="*/ 1988152 h 2369152"/>
              <a:gd name="connsiteX11" fmla="*/ 1543244 w 2305244"/>
              <a:gd name="connsiteY11" fmla="*/ 2369152 h 2369152"/>
              <a:gd name="connsiteX12" fmla="*/ 1314644 w 2305244"/>
              <a:gd name="connsiteY12" fmla="*/ 2150077 h 2369152"/>
              <a:gd name="connsiteX13" fmla="*/ 1495542 w 2305244"/>
              <a:gd name="connsiteY13" fmla="*/ 1788127 h 2369152"/>
              <a:gd name="connsiteX14" fmla="*/ 909489 w 2305244"/>
              <a:gd name="connsiteY14" fmla="*/ 1225390 h 2369152"/>
              <a:gd name="connsiteX15" fmla="*/ 414951 w 2305244"/>
              <a:gd name="connsiteY15" fmla="*/ 2322212 h 2369152"/>
              <a:gd name="connsiteX16" fmla="*/ 293184 w 2305244"/>
              <a:gd name="connsiteY16" fmla="*/ 2052845 h 2369152"/>
              <a:gd name="connsiteX17" fmla="*/ 520411 w 2305244"/>
              <a:gd name="connsiteY17" fmla="*/ 767428 h 2369152"/>
              <a:gd name="connsiteX18" fmla="*/ 11167 w 2305244"/>
              <a:gd name="connsiteY18" fmla="*/ 5505 h 2369152"/>
              <a:gd name="connsiteX0" fmla="*/ 11167 w 2305244"/>
              <a:gd name="connsiteY0" fmla="*/ 5505 h 2369152"/>
              <a:gd name="connsiteX1" fmla="*/ 771719 w 2305244"/>
              <a:gd name="connsiteY1" fmla="*/ 578452 h 2369152"/>
              <a:gd name="connsiteX2" fmla="*/ 2041440 w 2305244"/>
              <a:gd name="connsiteY2" fmla="*/ 514597 h 2369152"/>
              <a:gd name="connsiteX3" fmla="*/ 2296406 w 2305244"/>
              <a:gd name="connsiteY3" fmla="*/ 662729 h 2369152"/>
              <a:gd name="connsiteX4" fmla="*/ 1124906 w 2305244"/>
              <a:gd name="connsiteY4" fmla="*/ 1004182 h 2369152"/>
              <a:gd name="connsiteX5" fmla="*/ 1650914 w 2305244"/>
              <a:gd name="connsiteY5" fmla="*/ 1597551 h 2369152"/>
              <a:gd name="connsiteX6" fmla="*/ 2076644 w 2305244"/>
              <a:gd name="connsiteY6" fmla="*/ 1550002 h 2369152"/>
              <a:gd name="connsiteX7" fmla="*/ 2305244 w 2305244"/>
              <a:gd name="connsiteY7" fmla="*/ 1740502 h 2369152"/>
              <a:gd name="connsiteX8" fmla="*/ 1838519 w 2305244"/>
              <a:gd name="connsiteY8" fmla="*/ 1873852 h 2369152"/>
              <a:gd name="connsiteX9" fmla="*/ 2009969 w 2305244"/>
              <a:gd name="connsiteY9" fmla="*/ 2121502 h 2369152"/>
              <a:gd name="connsiteX10" fmla="*/ 1733744 w 2305244"/>
              <a:gd name="connsiteY10" fmla="*/ 1988152 h 2369152"/>
              <a:gd name="connsiteX11" fmla="*/ 1543244 w 2305244"/>
              <a:gd name="connsiteY11" fmla="*/ 2369152 h 2369152"/>
              <a:gd name="connsiteX12" fmla="*/ 1314644 w 2305244"/>
              <a:gd name="connsiteY12" fmla="*/ 2150077 h 2369152"/>
              <a:gd name="connsiteX13" fmla="*/ 1495542 w 2305244"/>
              <a:gd name="connsiteY13" fmla="*/ 1788127 h 2369152"/>
              <a:gd name="connsiteX14" fmla="*/ 909489 w 2305244"/>
              <a:gd name="connsiteY14" fmla="*/ 1225390 h 2369152"/>
              <a:gd name="connsiteX15" fmla="*/ 414951 w 2305244"/>
              <a:gd name="connsiteY15" fmla="*/ 2322212 h 2369152"/>
              <a:gd name="connsiteX16" fmla="*/ 293184 w 2305244"/>
              <a:gd name="connsiteY16" fmla="*/ 2052845 h 2369152"/>
              <a:gd name="connsiteX17" fmla="*/ 520411 w 2305244"/>
              <a:gd name="connsiteY17" fmla="*/ 767428 h 2369152"/>
              <a:gd name="connsiteX18" fmla="*/ 11167 w 2305244"/>
              <a:gd name="connsiteY18" fmla="*/ 5505 h 2369152"/>
              <a:gd name="connsiteX0" fmla="*/ 11167 w 2305244"/>
              <a:gd name="connsiteY0" fmla="*/ 5505 h 2369152"/>
              <a:gd name="connsiteX1" fmla="*/ 771719 w 2305244"/>
              <a:gd name="connsiteY1" fmla="*/ 578452 h 2369152"/>
              <a:gd name="connsiteX2" fmla="*/ 2041440 w 2305244"/>
              <a:gd name="connsiteY2" fmla="*/ 514597 h 2369152"/>
              <a:gd name="connsiteX3" fmla="*/ 2296406 w 2305244"/>
              <a:gd name="connsiteY3" fmla="*/ 662729 h 2369152"/>
              <a:gd name="connsiteX4" fmla="*/ 1124906 w 2305244"/>
              <a:gd name="connsiteY4" fmla="*/ 1004182 h 2369152"/>
              <a:gd name="connsiteX5" fmla="*/ 1676517 w 2305244"/>
              <a:gd name="connsiteY5" fmla="*/ 1608523 h 2369152"/>
              <a:gd name="connsiteX6" fmla="*/ 2076644 w 2305244"/>
              <a:gd name="connsiteY6" fmla="*/ 1550002 h 2369152"/>
              <a:gd name="connsiteX7" fmla="*/ 2305244 w 2305244"/>
              <a:gd name="connsiteY7" fmla="*/ 1740502 h 2369152"/>
              <a:gd name="connsiteX8" fmla="*/ 1838519 w 2305244"/>
              <a:gd name="connsiteY8" fmla="*/ 1873852 h 2369152"/>
              <a:gd name="connsiteX9" fmla="*/ 2009969 w 2305244"/>
              <a:gd name="connsiteY9" fmla="*/ 2121502 h 2369152"/>
              <a:gd name="connsiteX10" fmla="*/ 1733744 w 2305244"/>
              <a:gd name="connsiteY10" fmla="*/ 1988152 h 2369152"/>
              <a:gd name="connsiteX11" fmla="*/ 1543244 w 2305244"/>
              <a:gd name="connsiteY11" fmla="*/ 2369152 h 2369152"/>
              <a:gd name="connsiteX12" fmla="*/ 1314644 w 2305244"/>
              <a:gd name="connsiteY12" fmla="*/ 2150077 h 2369152"/>
              <a:gd name="connsiteX13" fmla="*/ 1495542 w 2305244"/>
              <a:gd name="connsiteY13" fmla="*/ 1788127 h 2369152"/>
              <a:gd name="connsiteX14" fmla="*/ 909489 w 2305244"/>
              <a:gd name="connsiteY14" fmla="*/ 1225390 h 2369152"/>
              <a:gd name="connsiteX15" fmla="*/ 414951 w 2305244"/>
              <a:gd name="connsiteY15" fmla="*/ 2322212 h 2369152"/>
              <a:gd name="connsiteX16" fmla="*/ 293184 w 2305244"/>
              <a:gd name="connsiteY16" fmla="*/ 2052845 h 2369152"/>
              <a:gd name="connsiteX17" fmla="*/ 520411 w 2305244"/>
              <a:gd name="connsiteY17" fmla="*/ 767428 h 2369152"/>
              <a:gd name="connsiteX18" fmla="*/ 11167 w 2305244"/>
              <a:gd name="connsiteY18" fmla="*/ 5505 h 2369152"/>
              <a:gd name="connsiteX0" fmla="*/ 11167 w 2305244"/>
              <a:gd name="connsiteY0" fmla="*/ 5505 h 2369152"/>
              <a:gd name="connsiteX1" fmla="*/ 771719 w 2305244"/>
              <a:gd name="connsiteY1" fmla="*/ 578452 h 2369152"/>
              <a:gd name="connsiteX2" fmla="*/ 2041440 w 2305244"/>
              <a:gd name="connsiteY2" fmla="*/ 514597 h 2369152"/>
              <a:gd name="connsiteX3" fmla="*/ 2296406 w 2305244"/>
              <a:gd name="connsiteY3" fmla="*/ 662729 h 2369152"/>
              <a:gd name="connsiteX4" fmla="*/ 1124906 w 2305244"/>
              <a:gd name="connsiteY4" fmla="*/ 1004182 h 2369152"/>
              <a:gd name="connsiteX5" fmla="*/ 1676517 w 2305244"/>
              <a:gd name="connsiteY5" fmla="*/ 1608523 h 2369152"/>
              <a:gd name="connsiteX6" fmla="*/ 2032752 w 2305244"/>
              <a:gd name="connsiteY6" fmla="*/ 1550002 h 2369152"/>
              <a:gd name="connsiteX7" fmla="*/ 2305244 w 2305244"/>
              <a:gd name="connsiteY7" fmla="*/ 1740502 h 2369152"/>
              <a:gd name="connsiteX8" fmla="*/ 1838519 w 2305244"/>
              <a:gd name="connsiteY8" fmla="*/ 1873852 h 2369152"/>
              <a:gd name="connsiteX9" fmla="*/ 2009969 w 2305244"/>
              <a:gd name="connsiteY9" fmla="*/ 2121502 h 2369152"/>
              <a:gd name="connsiteX10" fmla="*/ 1733744 w 2305244"/>
              <a:gd name="connsiteY10" fmla="*/ 1988152 h 2369152"/>
              <a:gd name="connsiteX11" fmla="*/ 1543244 w 2305244"/>
              <a:gd name="connsiteY11" fmla="*/ 2369152 h 2369152"/>
              <a:gd name="connsiteX12" fmla="*/ 1314644 w 2305244"/>
              <a:gd name="connsiteY12" fmla="*/ 2150077 h 2369152"/>
              <a:gd name="connsiteX13" fmla="*/ 1495542 w 2305244"/>
              <a:gd name="connsiteY13" fmla="*/ 1788127 h 2369152"/>
              <a:gd name="connsiteX14" fmla="*/ 909489 w 2305244"/>
              <a:gd name="connsiteY14" fmla="*/ 1225390 h 2369152"/>
              <a:gd name="connsiteX15" fmla="*/ 414951 w 2305244"/>
              <a:gd name="connsiteY15" fmla="*/ 2322212 h 2369152"/>
              <a:gd name="connsiteX16" fmla="*/ 293184 w 2305244"/>
              <a:gd name="connsiteY16" fmla="*/ 2052845 h 2369152"/>
              <a:gd name="connsiteX17" fmla="*/ 520411 w 2305244"/>
              <a:gd name="connsiteY17" fmla="*/ 767428 h 2369152"/>
              <a:gd name="connsiteX18" fmla="*/ 11167 w 2305244"/>
              <a:gd name="connsiteY18" fmla="*/ 5505 h 2369152"/>
              <a:gd name="connsiteX0" fmla="*/ 2305244 w 2305244"/>
              <a:gd name="connsiteY0" fmla="*/ 1740502 h 2369152"/>
              <a:gd name="connsiteX1" fmla="*/ 1838519 w 2305244"/>
              <a:gd name="connsiteY1" fmla="*/ 1873852 h 2369152"/>
              <a:gd name="connsiteX2" fmla="*/ 2009969 w 2305244"/>
              <a:gd name="connsiteY2" fmla="*/ 2121502 h 2369152"/>
              <a:gd name="connsiteX3" fmla="*/ 1733744 w 2305244"/>
              <a:gd name="connsiteY3" fmla="*/ 1988152 h 2369152"/>
              <a:gd name="connsiteX4" fmla="*/ 1543244 w 2305244"/>
              <a:gd name="connsiteY4" fmla="*/ 2369152 h 2369152"/>
              <a:gd name="connsiteX5" fmla="*/ 1314644 w 2305244"/>
              <a:gd name="connsiteY5" fmla="*/ 2150077 h 2369152"/>
              <a:gd name="connsiteX6" fmla="*/ 1495542 w 2305244"/>
              <a:gd name="connsiteY6" fmla="*/ 1788127 h 2369152"/>
              <a:gd name="connsiteX7" fmla="*/ 909489 w 2305244"/>
              <a:gd name="connsiteY7" fmla="*/ 1225390 h 2369152"/>
              <a:gd name="connsiteX8" fmla="*/ 414951 w 2305244"/>
              <a:gd name="connsiteY8" fmla="*/ 2322212 h 2369152"/>
              <a:gd name="connsiteX9" fmla="*/ 293184 w 2305244"/>
              <a:gd name="connsiteY9" fmla="*/ 2052845 h 2369152"/>
              <a:gd name="connsiteX10" fmla="*/ 520411 w 2305244"/>
              <a:gd name="connsiteY10" fmla="*/ 767428 h 2369152"/>
              <a:gd name="connsiteX11" fmla="*/ 11167 w 2305244"/>
              <a:gd name="connsiteY11" fmla="*/ 5505 h 2369152"/>
              <a:gd name="connsiteX12" fmla="*/ 771719 w 2305244"/>
              <a:gd name="connsiteY12" fmla="*/ 578452 h 2369152"/>
              <a:gd name="connsiteX13" fmla="*/ 2041440 w 2305244"/>
              <a:gd name="connsiteY13" fmla="*/ 514597 h 2369152"/>
              <a:gd name="connsiteX14" fmla="*/ 2296406 w 2305244"/>
              <a:gd name="connsiteY14" fmla="*/ 662729 h 2369152"/>
              <a:gd name="connsiteX15" fmla="*/ 1124906 w 2305244"/>
              <a:gd name="connsiteY15" fmla="*/ 1004182 h 2369152"/>
              <a:gd name="connsiteX16" fmla="*/ 1676517 w 2305244"/>
              <a:gd name="connsiteY16" fmla="*/ 1608523 h 2369152"/>
              <a:gd name="connsiteX17" fmla="*/ 2124192 w 2305244"/>
              <a:gd name="connsiteY17" fmla="*/ 1641442 h 2369152"/>
              <a:gd name="connsiteX0" fmla="*/ 2305244 w 2305244"/>
              <a:gd name="connsiteY0" fmla="*/ 1740502 h 2369152"/>
              <a:gd name="connsiteX1" fmla="*/ 1838519 w 2305244"/>
              <a:gd name="connsiteY1" fmla="*/ 1873852 h 2369152"/>
              <a:gd name="connsiteX2" fmla="*/ 2009969 w 2305244"/>
              <a:gd name="connsiteY2" fmla="*/ 2121502 h 2369152"/>
              <a:gd name="connsiteX3" fmla="*/ 1733744 w 2305244"/>
              <a:gd name="connsiteY3" fmla="*/ 1988152 h 2369152"/>
              <a:gd name="connsiteX4" fmla="*/ 1543244 w 2305244"/>
              <a:gd name="connsiteY4" fmla="*/ 2369152 h 2369152"/>
              <a:gd name="connsiteX5" fmla="*/ 1314644 w 2305244"/>
              <a:gd name="connsiteY5" fmla="*/ 2150077 h 2369152"/>
              <a:gd name="connsiteX6" fmla="*/ 1495542 w 2305244"/>
              <a:gd name="connsiteY6" fmla="*/ 1788127 h 2369152"/>
              <a:gd name="connsiteX7" fmla="*/ 909489 w 2305244"/>
              <a:gd name="connsiteY7" fmla="*/ 1225390 h 2369152"/>
              <a:gd name="connsiteX8" fmla="*/ 414951 w 2305244"/>
              <a:gd name="connsiteY8" fmla="*/ 2322212 h 2369152"/>
              <a:gd name="connsiteX9" fmla="*/ 293184 w 2305244"/>
              <a:gd name="connsiteY9" fmla="*/ 2052845 h 2369152"/>
              <a:gd name="connsiteX10" fmla="*/ 520411 w 2305244"/>
              <a:gd name="connsiteY10" fmla="*/ 767428 h 2369152"/>
              <a:gd name="connsiteX11" fmla="*/ 11167 w 2305244"/>
              <a:gd name="connsiteY11" fmla="*/ 5505 h 2369152"/>
              <a:gd name="connsiteX12" fmla="*/ 771719 w 2305244"/>
              <a:gd name="connsiteY12" fmla="*/ 578452 h 2369152"/>
              <a:gd name="connsiteX13" fmla="*/ 2041440 w 2305244"/>
              <a:gd name="connsiteY13" fmla="*/ 514597 h 2369152"/>
              <a:gd name="connsiteX14" fmla="*/ 2296406 w 2305244"/>
              <a:gd name="connsiteY14" fmla="*/ 662729 h 2369152"/>
              <a:gd name="connsiteX15" fmla="*/ 1124906 w 2305244"/>
              <a:gd name="connsiteY15" fmla="*/ 1004182 h 2369152"/>
              <a:gd name="connsiteX16" fmla="*/ 1676517 w 2305244"/>
              <a:gd name="connsiteY16" fmla="*/ 1608523 h 2369152"/>
              <a:gd name="connsiteX17" fmla="*/ 2102246 w 2305244"/>
              <a:gd name="connsiteY17" fmla="*/ 1579262 h 2369152"/>
              <a:gd name="connsiteX0" fmla="*/ 2275983 w 2296406"/>
              <a:gd name="connsiteY0" fmla="*/ 1747817 h 2369152"/>
              <a:gd name="connsiteX1" fmla="*/ 1838519 w 2296406"/>
              <a:gd name="connsiteY1" fmla="*/ 1873852 h 2369152"/>
              <a:gd name="connsiteX2" fmla="*/ 2009969 w 2296406"/>
              <a:gd name="connsiteY2" fmla="*/ 2121502 h 2369152"/>
              <a:gd name="connsiteX3" fmla="*/ 1733744 w 2296406"/>
              <a:gd name="connsiteY3" fmla="*/ 1988152 h 2369152"/>
              <a:gd name="connsiteX4" fmla="*/ 1543244 w 2296406"/>
              <a:gd name="connsiteY4" fmla="*/ 2369152 h 2369152"/>
              <a:gd name="connsiteX5" fmla="*/ 1314644 w 2296406"/>
              <a:gd name="connsiteY5" fmla="*/ 2150077 h 2369152"/>
              <a:gd name="connsiteX6" fmla="*/ 1495542 w 2296406"/>
              <a:gd name="connsiteY6" fmla="*/ 1788127 h 2369152"/>
              <a:gd name="connsiteX7" fmla="*/ 909489 w 2296406"/>
              <a:gd name="connsiteY7" fmla="*/ 1225390 h 2369152"/>
              <a:gd name="connsiteX8" fmla="*/ 414951 w 2296406"/>
              <a:gd name="connsiteY8" fmla="*/ 2322212 h 2369152"/>
              <a:gd name="connsiteX9" fmla="*/ 293184 w 2296406"/>
              <a:gd name="connsiteY9" fmla="*/ 2052845 h 2369152"/>
              <a:gd name="connsiteX10" fmla="*/ 520411 w 2296406"/>
              <a:gd name="connsiteY10" fmla="*/ 767428 h 2369152"/>
              <a:gd name="connsiteX11" fmla="*/ 11167 w 2296406"/>
              <a:gd name="connsiteY11" fmla="*/ 5505 h 2369152"/>
              <a:gd name="connsiteX12" fmla="*/ 771719 w 2296406"/>
              <a:gd name="connsiteY12" fmla="*/ 578452 h 2369152"/>
              <a:gd name="connsiteX13" fmla="*/ 2041440 w 2296406"/>
              <a:gd name="connsiteY13" fmla="*/ 514597 h 2369152"/>
              <a:gd name="connsiteX14" fmla="*/ 2296406 w 2296406"/>
              <a:gd name="connsiteY14" fmla="*/ 662729 h 2369152"/>
              <a:gd name="connsiteX15" fmla="*/ 1124906 w 2296406"/>
              <a:gd name="connsiteY15" fmla="*/ 1004182 h 2369152"/>
              <a:gd name="connsiteX16" fmla="*/ 1676517 w 2296406"/>
              <a:gd name="connsiteY16" fmla="*/ 1608523 h 2369152"/>
              <a:gd name="connsiteX17" fmla="*/ 2102246 w 2296406"/>
              <a:gd name="connsiteY17" fmla="*/ 1579262 h 2369152"/>
              <a:gd name="connsiteX0" fmla="*/ 2290614 w 2296406"/>
              <a:gd name="connsiteY0" fmla="*/ 1777078 h 2369152"/>
              <a:gd name="connsiteX1" fmla="*/ 1838519 w 2296406"/>
              <a:gd name="connsiteY1" fmla="*/ 1873852 h 2369152"/>
              <a:gd name="connsiteX2" fmla="*/ 2009969 w 2296406"/>
              <a:gd name="connsiteY2" fmla="*/ 2121502 h 2369152"/>
              <a:gd name="connsiteX3" fmla="*/ 1733744 w 2296406"/>
              <a:gd name="connsiteY3" fmla="*/ 1988152 h 2369152"/>
              <a:gd name="connsiteX4" fmla="*/ 1543244 w 2296406"/>
              <a:gd name="connsiteY4" fmla="*/ 2369152 h 2369152"/>
              <a:gd name="connsiteX5" fmla="*/ 1314644 w 2296406"/>
              <a:gd name="connsiteY5" fmla="*/ 2150077 h 2369152"/>
              <a:gd name="connsiteX6" fmla="*/ 1495542 w 2296406"/>
              <a:gd name="connsiteY6" fmla="*/ 1788127 h 2369152"/>
              <a:gd name="connsiteX7" fmla="*/ 909489 w 2296406"/>
              <a:gd name="connsiteY7" fmla="*/ 1225390 h 2369152"/>
              <a:gd name="connsiteX8" fmla="*/ 414951 w 2296406"/>
              <a:gd name="connsiteY8" fmla="*/ 2322212 h 2369152"/>
              <a:gd name="connsiteX9" fmla="*/ 293184 w 2296406"/>
              <a:gd name="connsiteY9" fmla="*/ 2052845 h 2369152"/>
              <a:gd name="connsiteX10" fmla="*/ 520411 w 2296406"/>
              <a:gd name="connsiteY10" fmla="*/ 767428 h 2369152"/>
              <a:gd name="connsiteX11" fmla="*/ 11167 w 2296406"/>
              <a:gd name="connsiteY11" fmla="*/ 5505 h 2369152"/>
              <a:gd name="connsiteX12" fmla="*/ 771719 w 2296406"/>
              <a:gd name="connsiteY12" fmla="*/ 578452 h 2369152"/>
              <a:gd name="connsiteX13" fmla="*/ 2041440 w 2296406"/>
              <a:gd name="connsiteY13" fmla="*/ 514597 h 2369152"/>
              <a:gd name="connsiteX14" fmla="*/ 2296406 w 2296406"/>
              <a:gd name="connsiteY14" fmla="*/ 662729 h 2369152"/>
              <a:gd name="connsiteX15" fmla="*/ 1124906 w 2296406"/>
              <a:gd name="connsiteY15" fmla="*/ 1004182 h 2369152"/>
              <a:gd name="connsiteX16" fmla="*/ 1676517 w 2296406"/>
              <a:gd name="connsiteY16" fmla="*/ 1608523 h 2369152"/>
              <a:gd name="connsiteX17" fmla="*/ 2102246 w 2296406"/>
              <a:gd name="connsiteY17" fmla="*/ 1579262 h 2369152"/>
              <a:gd name="connsiteX0" fmla="*/ 2290614 w 2296406"/>
              <a:gd name="connsiteY0" fmla="*/ 1740502 h 2369152"/>
              <a:gd name="connsiteX1" fmla="*/ 1838519 w 2296406"/>
              <a:gd name="connsiteY1" fmla="*/ 1873852 h 2369152"/>
              <a:gd name="connsiteX2" fmla="*/ 2009969 w 2296406"/>
              <a:gd name="connsiteY2" fmla="*/ 2121502 h 2369152"/>
              <a:gd name="connsiteX3" fmla="*/ 1733744 w 2296406"/>
              <a:gd name="connsiteY3" fmla="*/ 1988152 h 2369152"/>
              <a:gd name="connsiteX4" fmla="*/ 1543244 w 2296406"/>
              <a:gd name="connsiteY4" fmla="*/ 2369152 h 2369152"/>
              <a:gd name="connsiteX5" fmla="*/ 1314644 w 2296406"/>
              <a:gd name="connsiteY5" fmla="*/ 2150077 h 2369152"/>
              <a:gd name="connsiteX6" fmla="*/ 1495542 w 2296406"/>
              <a:gd name="connsiteY6" fmla="*/ 1788127 h 2369152"/>
              <a:gd name="connsiteX7" fmla="*/ 909489 w 2296406"/>
              <a:gd name="connsiteY7" fmla="*/ 1225390 h 2369152"/>
              <a:gd name="connsiteX8" fmla="*/ 414951 w 2296406"/>
              <a:gd name="connsiteY8" fmla="*/ 2322212 h 2369152"/>
              <a:gd name="connsiteX9" fmla="*/ 293184 w 2296406"/>
              <a:gd name="connsiteY9" fmla="*/ 2052845 h 2369152"/>
              <a:gd name="connsiteX10" fmla="*/ 520411 w 2296406"/>
              <a:gd name="connsiteY10" fmla="*/ 767428 h 2369152"/>
              <a:gd name="connsiteX11" fmla="*/ 11167 w 2296406"/>
              <a:gd name="connsiteY11" fmla="*/ 5505 h 2369152"/>
              <a:gd name="connsiteX12" fmla="*/ 771719 w 2296406"/>
              <a:gd name="connsiteY12" fmla="*/ 578452 h 2369152"/>
              <a:gd name="connsiteX13" fmla="*/ 2041440 w 2296406"/>
              <a:gd name="connsiteY13" fmla="*/ 514597 h 2369152"/>
              <a:gd name="connsiteX14" fmla="*/ 2296406 w 2296406"/>
              <a:gd name="connsiteY14" fmla="*/ 662729 h 2369152"/>
              <a:gd name="connsiteX15" fmla="*/ 1124906 w 2296406"/>
              <a:gd name="connsiteY15" fmla="*/ 1004182 h 2369152"/>
              <a:gd name="connsiteX16" fmla="*/ 1676517 w 2296406"/>
              <a:gd name="connsiteY16" fmla="*/ 1608523 h 2369152"/>
              <a:gd name="connsiteX17" fmla="*/ 2102246 w 2296406"/>
              <a:gd name="connsiteY17" fmla="*/ 1579262 h 2369152"/>
              <a:gd name="connsiteX0" fmla="*/ 2290614 w 2296406"/>
              <a:gd name="connsiteY0" fmla="*/ 1740502 h 2369152"/>
              <a:gd name="connsiteX1" fmla="*/ 1838519 w 2296406"/>
              <a:gd name="connsiteY1" fmla="*/ 1873852 h 2369152"/>
              <a:gd name="connsiteX2" fmla="*/ 2009969 w 2296406"/>
              <a:gd name="connsiteY2" fmla="*/ 2121502 h 2369152"/>
              <a:gd name="connsiteX3" fmla="*/ 1733744 w 2296406"/>
              <a:gd name="connsiteY3" fmla="*/ 1988152 h 2369152"/>
              <a:gd name="connsiteX4" fmla="*/ 1543244 w 2296406"/>
              <a:gd name="connsiteY4" fmla="*/ 2369152 h 2369152"/>
              <a:gd name="connsiteX5" fmla="*/ 1314644 w 2296406"/>
              <a:gd name="connsiteY5" fmla="*/ 2150077 h 2369152"/>
              <a:gd name="connsiteX6" fmla="*/ 1495542 w 2296406"/>
              <a:gd name="connsiteY6" fmla="*/ 1788127 h 2369152"/>
              <a:gd name="connsiteX7" fmla="*/ 909489 w 2296406"/>
              <a:gd name="connsiteY7" fmla="*/ 1225390 h 2369152"/>
              <a:gd name="connsiteX8" fmla="*/ 414951 w 2296406"/>
              <a:gd name="connsiteY8" fmla="*/ 2322212 h 2369152"/>
              <a:gd name="connsiteX9" fmla="*/ 293184 w 2296406"/>
              <a:gd name="connsiteY9" fmla="*/ 2052845 h 2369152"/>
              <a:gd name="connsiteX10" fmla="*/ 520411 w 2296406"/>
              <a:gd name="connsiteY10" fmla="*/ 767428 h 2369152"/>
              <a:gd name="connsiteX11" fmla="*/ 11167 w 2296406"/>
              <a:gd name="connsiteY11" fmla="*/ 5505 h 2369152"/>
              <a:gd name="connsiteX12" fmla="*/ 771719 w 2296406"/>
              <a:gd name="connsiteY12" fmla="*/ 578452 h 2369152"/>
              <a:gd name="connsiteX13" fmla="*/ 2041440 w 2296406"/>
              <a:gd name="connsiteY13" fmla="*/ 514597 h 2369152"/>
              <a:gd name="connsiteX14" fmla="*/ 2296406 w 2296406"/>
              <a:gd name="connsiteY14" fmla="*/ 662729 h 2369152"/>
              <a:gd name="connsiteX15" fmla="*/ 1124906 w 2296406"/>
              <a:gd name="connsiteY15" fmla="*/ 1004182 h 2369152"/>
              <a:gd name="connsiteX16" fmla="*/ 1676517 w 2296406"/>
              <a:gd name="connsiteY16" fmla="*/ 1608523 h 2369152"/>
              <a:gd name="connsiteX17" fmla="*/ 2062012 w 2296406"/>
              <a:gd name="connsiteY17" fmla="*/ 1560974 h 2369152"/>
              <a:gd name="connsiteX0" fmla="*/ 2257695 w 2296406"/>
              <a:gd name="connsiteY0" fmla="*/ 1755133 h 2369152"/>
              <a:gd name="connsiteX1" fmla="*/ 1838519 w 2296406"/>
              <a:gd name="connsiteY1" fmla="*/ 1873852 h 2369152"/>
              <a:gd name="connsiteX2" fmla="*/ 2009969 w 2296406"/>
              <a:gd name="connsiteY2" fmla="*/ 2121502 h 2369152"/>
              <a:gd name="connsiteX3" fmla="*/ 1733744 w 2296406"/>
              <a:gd name="connsiteY3" fmla="*/ 1988152 h 2369152"/>
              <a:gd name="connsiteX4" fmla="*/ 1543244 w 2296406"/>
              <a:gd name="connsiteY4" fmla="*/ 2369152 h 2369152"/>
              <a:gd name="connsiteX5" fmla="*/ 1314644 w 2296406"/>
              <a:gd name="connsiteY5" fmla="*/ 2150077 h 2369152"/>
              <a:gd name="connsiteX6" fmla="*/ 1495542 w 2296406"/>
              <a:gd name="connsiteY6" fmla="*/ 1788127 h 2369152"/>
              <a:gd name="connsiteX7" fmla="*/ 909489 w 2296406"/>
              <a:gd name="connsiteY7" fmla="*/ 1225390 h 2369152"/>
              <a:gd name="connsiteX8" fmla="*/ 414951 w 2296406"/>
              <a:gd name="connsiteY8" fmla="*/ 2322212 h 2369152"/>
              <a:gd name="connsiteX9" fmla="*/ 293184 w 2296406"/>
              <a:gd name="connsiteY9" fmla="*/ 2052845 h 2369152"/>
              <a:gd name="connsiteX10" fmla="*/ 520411 w 2296406"/>
              <a:gd name="connsiteY10" fmla="*/ 767428 h 2369152"/>
              <a:gd name="connsiteX11" fmla="*/ 11167 w 2296406"/>
              <a:gd name="connsiteY11" fmla="*/ 5505 h 2369152"/>
              <a:gd name="connsiteX12" fmla="*/ 771719 w 2296406"/>
              <a:gd name="connsiteY12" fmla="*/ 578452 h 2369152"/>
              <a:gd name="connsiteX13" fmla="*/ 2041440 w 2296406"/>
              <a:gd name="connsiteY13" fmla="*/ 514597 h 2369152"/>
              <a:gd name="connsiteX14" fmla="*/ 2296406 w 2296406"/>
              <a:gd name="connsiteY14" fmla="*/ 662729 h 2369152"/>
              <a:gd name="connsiteX15" fmla="*/ 1124906 w 2296406"/>
              <a:gd name="connsiteY15" fmla="*/ 1004182 h 2369152"/>
              <a:gd name="connsiteX16" fmla="*/ 1676517 w 2296406"/>
              <a:gd name="connsiteY16" fmla="*/ 1608523 h 2369152"/>
              <a:gd name="connsiteX17" fmla="*/ 2062012 w 2296406"/>
              <a:gd name="connsiteY17" fmla="*/ 1560974 h 2369152"/>
              <a:gd name="connsiteX0" fmla="*/ 2279640 w 2296406"/>
              <a:gd name="connsiteY0" fmla="*/ 1747818 h 2369152"/>
              <a:gd name="connsiteX1" fmla="*/ 1838519 w 2296406"/>
              <a:gd name="connsiteY1" fmla="*/ 1873852 h 2369152"/>
              <a:gd name="connsiteX2" fmla="*/ 2009969 w 2296406"/>
              <a:gd name="connsiteY2" fmla="*/ 2121502 h 2369152"/>
              <a:gd name="connsiteX3" fmla="*/ 1733744 w 2296406"/>
              <a:gd name="connsiteY3" fmla="*/ 1988152 h 2369152"/>
              <a:gd name="connsiteX4" fmla="*/ 1543244 w 2296406"/>
              <a:gd name="connsiteY4" fmla="*/ 2369152 h 2369152"/>
              <a:gd name="connsiteX5" fmla="*/ 1314644 w 2296406"/>
              <a:gd name="connsiteY5" fmla="*/ 2150077 h 2369152"/>
              <a:gd name="connsiteX6" fmla="*/ 1495542 w 2296406"/>
              <a:gd name="connsiteY6" fmla="*/ 1788127 h 2369152"/>
              <a:gd name="connsiteX7" fmla="*/ 909489 w 2296406"/>
              <a:gd name="connsiteY7" fmla="*/ 1225390 h 2369152"/>
              <a:gd name="connsiteX8" fmla="*/ 414951 w 2296406"/>
              <a:gd name="connsiteY8" fmla="*/ 2322212 h 2369152"/>
              <a:gd name="connsiteX9" fmla="*/ 293184 w 2296406"/>
              <a:gd name="connsiteY9" fmla="*/ 2052845 h 2369152"/>
              <a:gd name="connsiteX10" fmla="*/ 520411 w 2296406"/>
              <a:gd name="connsiteY10" fmla="*/ 767428 h 2369152"/>
              <a:gd name="connsiteX11" fmla="*/ 11167 w 2296406"/>
              <a:gd name="connsiteY11" fmla="*/ 5505 h 2369152"/>
              <a:gd name="connsiteX12" fmla="*/ 771719 w 2296406"/>
              <a:gd name="connsiteY12" fmla="*/ 578452 h 2369152"/>
              <a:gd name="connsiteX13" fmla="*/ 2041440 w 2296406"/>
              <a:gd name="connsiteY13" fmla="*/ 514597 h 2369152"/>
              <a:gd name="connsiteX14" fmla="*/ 2296406 w 2296406"/>
              <a:gd name="connsiteY14" fmla="*/ 662729 h 2369152"/>
              <a:gd name="connsiteX15" fmla="*/ 1124906 w 2296406"/>
              <a:gd name="connsiteY15" fmla="*/ 1004182 h 2369152"/>
              <a:gd name="connsiteX16" fmla="*/ 1676517 w 2296406"/>
              <a:gd name="connsiteY16" fmla="*/ 1608523 h 2369152"/>
              <a:gd name="connsiteX17" fmla="*/ 2062012 w 2296406"/>
              <a:gd name="connsiteY17" fmla="*/ 1560974 h 2369152"/>
              <a:gd name="connsiteX0" fmla="*/ 2279640 w 2296406"/>
              <a:gd name="connsiteY0" fmla="*/ 1747818 h 2369152"/>
              <a:gd name="connsiteX1" fmla="*/ 1838519 w 2296406"/>
              <a:gd name="connsiteY1" fmla="*/ 1873852 h 2369152"/>
              <a:gd name="connsiteX2" fmla="*/ 2009969 w 2296406"/>
              <a:gd name="connsiteY2" fmla="*/ 2121502 h 2369152"/>
              <a:gd name="connsiteX3" fmla="*/ 1733744 w 2296406"/>
              <a:gd name="connsiteY3" fmla="*/ 1988152 h 2369152"/>
              <a:gd name="connsiteX4" fmla="*/ 1543244 w 2296406"/>
              <a:gd name="connsiteY4" fmla="*/ 2369152 h 2369152"/>
              <a:gd name="connsiteX5" fmla="*/ 1314644 w 2296406"/>
              <a:gd name="connsiteY5" fmla="*/ 2150077 h 2369152"/>
              <a:gd name="connsiteX6" fmla="*/ 1495542 w 2296406"/>
              <a:gd name="connsiteY6" fmla="*/ 1788127 h 2369152"/>
              <a:gd name="connsiteX7" fmla="*/ 909489 w 2296406"/>
              <a:gd name="connsiteY7" fmla="*/ 1225390 h 2369152"/>
              <a:gd name="connsiteX8" fmla="*/ 414951 w 2296406"/>
              <a:gd name="connsiteY8" fmla="*/ 2322212 h 2369152"/>
              <a:gd name="connsiteX9" fmla="*/ 293184 w 2296406"/>
              <a:gd name="connsiteY9" fmla="*/ 2052845 h 2369152"/>
              <a:gd name="connsiteX10" fmla="*/ 520411 w 2296406"/>
              <a:gd name="connsiteY10" fmla="*/ 767428 h 2369152"/>
              <a:gd name="connsiteX11" fmla="*/ 11167 w 2296406"/>
              <a:gd name="connsiteY11" fmla="*/ 5505 h 2369152"/>
              <a:gd name="connsiteX12" fmla="*/ 771719 w 2296406"/>
              <a:gd name="connsiteY12" fmla="*/ 578452 h 2369152"/>
              <a:gd name="connsiteX13" fmla="*/ 2041440 w 2296406"/>
              <a:gd name="connsiteY13" fmla="*/ 514597 h 2369152"/>
              <a:gd name="connsiteX14" fmla="*/ 2296406 w 2296406"/>
              <a:gd name="connsiteY14" fmla="*/ 662729 h 2369152"/>
              <a:gd name="connsiteX15" fmla="*/ 1124906 w 2296406"/>
              <a:gd name="connsiteY15" fmla="*/ 1004182 h 2369152"/>
              <a:gd name="connsiteX16" fmla="*/ 1676517 w 2296406"/>
              <a:gd name="connsiteY16" fmla="*/ 1608523 h 2369152"/>
              <a:gd name="connsiteX17" fmla="*/ 2094931 w 2296406"/>
              <a:gd name="connsiteY17" fmla="*/ 1557316 h 2369152"/>
              <a:gd name="connsiteX0" fmla="*/ 2279640 w 2296406"/>
              <a:gd name="connsiteY0" fmla="*/ 1747818 h 2369152"/>
              <a:gd name="connsiteX1" fmla="*/ 1838519 w 2296406"/>
              <a:gd name="connsiteY1" fmla="*/ 1873852 h 2369152"/>
              <a:gd name="connsiteX2" fmla="*/ 2009969 w 2296406"/>
              <a:gd name="connsiteY2" fmla="*/ 2121502 h 2369152"/>
              <a:gd name="connsiteX3" fmla="*/ 1733744 w 2296406"/>
              <a:gd name="connsiteY3" fmla="*/ 1988152 h 2369152"/>
              <a:gd name="connsiteX4" fmla="*/ 1543244 w 2296406"/>
              <a:gd name="connsiteY4" fmla="*/ 2369152 h 2369152"/>
              <a:gd name="connsiteX5" fmla="*/ 1391454 w 2296406"/>
              <a:gd name="connsiteY5" fmla="*/ 2150077 h 2369152"/>
              <a:gd name="connsiteX6" fmla="*/ 1495542 w 2296406"/>
              <a:gd name="connsiteY6" fmla="*/ 1788127 h 2369152"/>
              <a:gd name="connsiteX7" fmla="*/ 909489 w 2296406"/>
              <a:gd name="connsiteY7" fmla="*/ 1225390 h 2369152"/>
              <a:gd name="connsiteX8" fmla="*/ 414951 w 2296406"/>
              <a:gd name="connsiteY8" fmla="*/ 2322212 h 2369152"/>
              <a:gd name="connsiteX9" fmla="*/ 293184 w 2296406"/>
              <a:gd name="connsiteY9" fmla="*/ 2052845 h 2369152"/>
              <a:gd name="connsiteX10" fmla="*/ 520411 w 2296406"/>
              <a:gd name="connsiteY10" fmla="*/ 767428 h 2369152"/>
              <a:gd name="connsiteX11" fmla="*/ 11167 w 2296406"/>
              <a:gd name="connsiteY11" fmla="*/ 5505 h 2369152"/>
              <a:gd name="connsiteX12" fmla="*/ 771719 w 2296406"/>
              <a:gd name="connsiteY12" fmla="*/ 578452 h 2369152"/>
              <a:gd name="connsiteX13" fmla="*/ 2041440 w 2296406"/>
              <a:gd name="connsiteY13" fmla="*/ 514597 h 2369152"/>
              <a:gd name="connsiteX14" fmla="*/ 2296406 w 2296406"/>
              <a:gd name="connsiteY14" fmla="*/ 662729 h 2369152"/>
              <a:gd name="connsiteX15" fmla="*/ 1124906 w 2296406"/>
              <a:gd name="connsiteY15" fmla="*/ 1004182 h 2369152"/>
              <a:gd name="connsiteX16" fmla="*/ 1676517 w 2296406"/>
              <a:gd name="connsiteY16" fmla="*/ 1608523 h 2369152"/>
              <a:gd name="connsiteX17" fmla="*/ 2094931 w 2296406"/>
              <a:gd name="connsiteY17" fmla="*/ 1557316 h 2369152"/>
              <a:gd name="connsiteX0" fmla="*/ 2279640 w 2296406"/>
              <a:gd name="connsiteY0" fmla="*/ 1747818 h 2369152"/>
              <a:gd name="connsiteX1" fmla="*/ 1838519 w 2296406"/>
              <a:gd name="connsiteY1" fmla="*/ 1873852 h 2369152"/>
              <a:gd name="connsiteX2" fmla="*/ 2009969 w 2296406"/>
              <a:gd name="connsiteY2" fmla="*/ 2121502 h 2369152"/>
              <a:gd name="connsiteX3" fmla="*/ 1733744 w 2296406"/>
              <a:gd name="connsiteY3" fmla="*/ 1988152 h 2369152"/>
              <a:gd name="connsiteX4" fmla="*/ 1543244 w 2296406"/>
              <a:gd name="connsiteY4" fmla="*/ 2369152 h 2369152"/>
              <a:gd name="connsiteX5" fmla="*/ 1380482 w 2296406"/>
              <a:gd name="connsiteY5" fmla="*/ 2120816 h 2369152"/>
              <a:gd name="connsiteX6" fmla="*/ 1495542 w 2296406"/>
              <a:gd name="connsiteY6" fmla="*/ 1788127 h 2369152"/>
              <a:gd name="connsiteX7" fmla="*/ 909489 w 2296406"/>
              <a:gd name="connsiteY7" fmla="*/ 1225390 h 2369152"/>
              <a:gd name="connsiteX8" fmla="*/ 414951 w 2296406"/>
              <a:gd name="connsiteY8" fmla="*/ 2322212 h 2369152"/>
              <a:gd name="connsiteX9" fmla="*/ 293184 w 2296406"/>
              <a:gd name="connsiteY9" fmla="*/ 2052845 h 2369152"/>
              <a:gd name="connsiteX10" fmla="*/ 520411 w 2296406"/>
              <a:gd name="connsiteY10" fmla="*/ 767428 h 2369152"/>
              <a:gd name="connsiteX11" fmla="*/ 11167 w 2296406"/>
              <a:gd name="connsiteY11" fmla="*/ 5505 h 2369152"/>
              <a:gd name="connsiteX12" fmla="*/ 771719 w 2296406"/>
              <a:gd name="connsiteY12" fmla="*/ 578452 h 2369152"/>
              <a:gd name="connsiteX13" fmla="*/ 2041440 w 2296406"/>
              <a:gd name="connsiteY13" fmla="*/ 514597 h 2369152"/>
              <a:gd name="connsiteX14" fmla="*/ 2296406 w 2296406"/>
              <a:gd name="connsiteY14" fmla="*/ 662729 h 2369152"/>
              <a:gd name="connsiteX15" fmla="*/ 1124906 w 2296406"/>
              <a:gd name="connsiteY15" fmla="*/ 1004182 h 2369152"/>
              <a:gd name="connsiteX16" fmla="*/ 1676517 w 2296406"/>
              <a:gd name="connsiteY16" fmla="*/ 1608523 h 2369152"/>
              <a:gd name="connsiteX17" fmla="*/ 2094931 w 2296406"/>
              <a:gd name="connsiteY17" fmla="*/ 1557316 h 2369152"/>
              <a:gd name="connsiteX0" fmla="*/ 2279640 w 2296406"/>
              <a:gd name="connsiteY0" fmla="*/ 1747818 h 2354521"/>
              <a:gd name="connsiteX1" fmla="*/ 1838519 w 2296406"/>
              <a:gd name="connsiteY1" fmla="*/ 1873852 h 2354521"/>
              <a:gd name="connsiteX2" fmla="*/ 2009969 w 2296406"/>
              <a:gd name="connsiteY2" fmla="*/ 2121502 h 2354521"/>
              <a:gd name="connsiteX3" fmla="*/ 1733744 w 2296406"/>
              <a:gd name="connsiteY3" fmla="*/ 1988152 h 2354521"/>
              <a:gd name="connsiteX4" fmla="*/ 1528613 w 2296406"/>
              <a:gd name="connsiteY4" fmla="*/ 2354521 h 2354521"/>
              <a:gd name="connsiteX5" fmla="*/ 1380482 w 2296406"/>
              <a:gd name="connsiteY5" fmla="*/ 2120816 h 2354521"/>
              <a:gd name="connsiteX6" fmla="*/ 1495542 w 2296406"/>
              <a:gd name="connsiteY6" fmla="*/ 1788127 h 2354521"/>
              <a:gd name="connsiteX7" fmla="*/ 909489 w 2296406"/>
              <a:gd name="connsiteY7" fmla="*/ 1225390 h 2354521"/>
              <a:gd name="connsiteX8" fmla="*/ 414951 w 2296406"/>
              <a:gd name="connsiteY8" fmla="*/ 2322212 h 2354521"/>
              <a:gd name="connsiteX9" fmla="*/ 293184 w 2296406"/>
              <a:gd name="connsiteY9" fmla="*/ 2052845 h 2354521"/>
              <a:gd name="connsiteX10" fmla="*/ 520411 w 2296406"/>
              <a:gd name="connsiteY10" fmla="*/ 767428 h 2354521"/>
              <a:gd name="connsiteX11" fmla="*/ 11167 w 2296406"/>
              <a:gd name="connsiteY11" fmla="*/ 5505 h 2354521"/>
              <a:gd name="connsiteX12" fmla="*/ 771719 w 2296406"/>
              <a:gd name="connsiteY12" fmla="*/ 578452 h 2354521"/>
              <a:gd name="connsiteX13" fmla="*/ 2041440 w 2296406"/>
              <a:gd name="connsiteY13" fmla="*/ 514597 h 2354521"/>
              <a:gd name="connsiteX14" fmla="*/ 2296406 w 2296406"/>
              <a:gd name="connsiteY14" fmla="*/ 662729 h 2354521"/>
              <a:gd name="connsiteX15" fmla="*/ 1124906 w 2296406"/>
              <a:gd name="connsiteY15" fmla="*/ 1004182 h 2354521"/>
              <a:gd name="connsiteX16" fmla="*/ 1676517 w 2296406"/>
              <a:gd name="connsiteY16" fmla="*/ 1608523 h 2354521"/>
              <a:gd name="connsiteX17" fmla="*/ 2094931 w 2296406"/>
              <a:gd name="connsiteY17" fmla="*/ 1557316 h 2354521"/>
              <a:gd name="connsiteX0" fmla="*/ 2279640 w 2296406"/>
              <a:gd name="connsiteY0" fmla="*/ 1747818 h 2354521"/>
              <a:gd name="connsiteX1" fmla="*/ 1838519 w 2296406"/>
              <a:gd name="connsiteY1" fmla="*/ 1873852 h 2354521"/>
              <a:gd name="connsiteX2" fmla="*/ 2009969 w 2296406"/>
              <a:gd name="connsiteY2" fmla="*/ 2121502 h 2354521"/>
              <a:gd name="connsiteX3" fmla="*/ 1682537 w 2296406"/>
              <a:gd name="connsiteY3" fmla="*/ 1962549 h 2354521"/>
              <a:gd name="connsiteX4" fmla="*/ 1528613 w 2296406"/>
              <a:gd name="connsiteY4" fmla="*/ 2354521 h 2354521"/>
              <a:gd name="connsiteX5" fmla="*/ 1380482 w 2296406"/>
              <a:gd name="connsiteY5" fmla="*/ 2120816 h 2354521"/>
              <a:gd name="connsiteX6" fmla="*/ 1495542 w 2296406"/>
              <a:gd name="connsiteY6" fmla="*/ 1788127 h 2354521"/>
              <a:gd name="connsiteX7" fmla="*/ 909489 w 2296406"/>
              <a:gd name="connsiteY7" fmla="*/ 1225390 h 2354521"/>
              <a:gd name="connsiteX8" fmla="*/ 414951 w 2296406"/>
              <a:gd name="connsiteY8" fmla="*/ 2322212 h 2354521"/>
              <a:gd name="connsiteX9" fmla="*/ 293184 w 2296406"/>
              <a:gd name="connsiteY9" fmla="*/ 2052845 h 2354521"/>
              <a:gd name="connsiteX10" fmla="*/ 520411 w 2296406"/>
              <a:gd name="connsiteY10" fmla="*/ 767428 h 2354521"/>
              <a:gd name="connsiteX11" fmla="*/ 11167 w 2296406"/>
              <a:gd name="connsiteY11" fmla="*/ 5505 h 2354521"/>
              <a:gd name="connsiteX12" fmla="*/ 771719 w 2296406"/>
              <a:gd name="connsiteY12" fmla="*/ 578452 h 2354521"/>
              <a:gd name="connsiteX13" fmla="*/ 2041440 w 2296406"/>
              <a:gd name="connsiteY13" fmla="*/ 514597 h 2354521"/>
              <a:gd name="connsiteX14" fmla="*/ 2296406 w 2296406"/>
              <a:gd name="connsiteY14" fmla="*/ 662729 h 2354521"/>
              <a:gd name="connsiteX15" fmla="*/ 1124906 w 2296406"/>
              <a:gd name="connsiteY15" fmla="*/ 1004182 h 2354521"/>
              <a:gd name="connsiteX16" fmla="*/ 1676517 w 2296406"/>
              <a:gd name="connsiteY16" fmla="*/ 1608523 h 2354521"/>
              <a:gd name="connsiteX17" fmla="*/ 2094931 w 2296406"/>
              <a:gd name="connsiteY17" fmla="*/ 1557316 h 2354521"/>
              <a:gd name="connsiteX0" fmla="*/ 2279640 w 2296406"/>
              <a:gd name="connsiteY0" fmla="*/ 1747818 h 2354521"/>
              <a:gd name="connsiteX1" fmla="*/ 1816574 w 2296406"/>
              <a:gd name="connsiteY1" fmla="*/ 1851907 h 2354521"/>
              <a:gd name="connsiteX2" fmla="*/ 2009969 w 2296406"/>
              <a:gd name="connsiteY2" fmla="*/ 2121502 h 2354521"/>
              <a:gd name="connsiteX3" fmla="*/ 1682537 w 2296406"/>
              <a:gd name="connsiteY3" fmla="*/ 1962549 h 2354521"/>
              <a:gd name="connsiteX4" fmla="*/ 1528613 w 2296406"/>
              <a:gd name="connsiteY4" fmla="*/ 2354521 h 2354521"/>
              <a:gd name="connsiteX5" fmla="*/ 1380482 w 2296406"/>
              <a:gd name="connsiteY5" fmla="*/ 2120816 h 2354521"/>
              <a:gd name="connsiteX6" fmla="*/ 1495542 w 2296406"/>
              <a:gd name="connsiteY6" fmla="*/ 1788127 h 2354521"/>
              <a:gd name="connsiteX7" fmla="*/ 909489 w 2296406"/>
              <a:gd name="connsiteY7" fmla="*/ 1225390 h 2354521"/>
              <a:gd name="connsiteX8" fmla="*/ 414951 w 2296406"/>
              <a:gd name="connsiteY8" fmla="*/ 2322212 h 2354521"/>
              <a:gd name="connsiteX9" fmla="*/ 293184 w 2296406"/>
              <a:gd name="connsiteY9" fmla="*/ 2052845 h 2354521"/>
              <a:gd name="connsiteX10" fmla="*/ 520411 w 2296406"/>
              <a:gd name="connsiteY10" fmla="*/ 767428 h 2354521"/>
              <a:gd name="connsiteX11" fmla="*/ 11167 w 2296406"/>
              <a:gd name="connsiteY11" fmla="*/ 5505 h 2354521"/>
              <a:gd name="connsiteX12" fmla="*/ 771719 w 2296406"/>
              <a:gd name="connsiteY12" fmla="*/ 578452 h 2354521"/>
              <a:gd name="connsiteX13" fmla="*/ 2041440 w 2296406"/>
              <a:gd name="connsiteY13" fmla="*/ 514597 h 2354521"/>
              <a:gd name="connsiteX14" fmla="*/ 2296406 w 2296406"/>
              <a:gd name="connsiteY14" fmla="*/ 662729 h 2354521"/>
              <a:gd name="connsiteX15" fmla="*/ 1124906 w 2296406"/>
              <a:gd name="connsiteY15" fmla="*/ 1004182 h 2354521"/>
              <a:gd name="connsiteX16" fmla="*/ 1676517 w 2296406"/>
              <a:gd name="connsiteY16" fmla="*/ 1608523 h 2354521"/>
              <a:gd name="connsiteX17" fmla="*/ 2094931 w 2296406"/>
              <a:gd name="connsiteY17" fmla="*/ 1557316 h 2354521"/>
              <a:gd name="connsiteX0" fmla="*/ 2279640 w 2296406"/>
              <a:gd name="connsiteY0" fmla="*/ 1747818 h 2354521"/>
              <a:gd name="connsiteX1" fmla="*/ 1816574 w 2296406"/>
              <a:gd name="connsiteY1" fmla="*/ 1851907 h 2354521"/>
              <a:gd name="connsiteX2" fmla="*/ 1991681 w 2296406"/>
              <a:gd name="connsiteY2" fmla="*/ 2136133 h 2354521"/>
              <a:gd name="connsiteX3" fmla="*/ 1682537 w 2296406"/>
              <a:gd name="connsiteY3" fmla="*/ 1962549 h 2354521"/>
              <a:gd name="connsiteX4" fmla="*/ 1528613 w 2296406"/>
              <a:gd name="connsiteY4" fmla="*/ 2354521 h 2354521"/>
              <a:gd name="connsiteX5" fmla="*/ 1380482 w 2296406"/>
              <a:gd name="connsiteY5" fmla="*/ 2120816 h 2354521"/>
              <a:gd name="connsiteX6" fmla="*/ 1495542 w 2296406"/>
              <a:gd name="connsiteY6" fmla="*/ 1788127 h 2354521"/>
              <a:gd name="connsiteX7" fmla="*/ 909489 w 2296406"/>
              <a:gd name="connsiteY7" fmla="*/ 1225390 h 2354521"/>
              <a:gd name="connsiteX8" fmla="*/ 414951 w 2296406"/>
              <a:gd name="connsiteY8" fmla="*/ 2322212 h 2354521"/>
              <a:gd name="connsiteX9" fmla="*/ 293184 w 2296406"/>
              <a:gd name="connsiteY9" fmla="*/ 2052845 h 2354521"/>
              <a:gd name="connsiteX10" fmla="*/ 520411 w 2296406"/>
              <a:gd name="connsiteY10" fmla="*/ 767428 h 2354521"/>
              <a:gd name="connsiteX11" fmla="*/ 11167 w 2296406"/>
              <a:gd name="connsiteY11" fmla="*/ 5505 h 2354521"/>
              <a:gd name="connsiteX12" fmla="*/ 771719 w 2296406"/>
              <a:gd name="connsiteY12" fmla="*/ 578452 h 2354521"/>
              <a:gd name="connsiteX13" fmla="*/ 2041440 w 2296406"/>
              <a:gd name="connsiteY13" fmla="*/ 514597 h 2354521"/>
              <a:gd name="connsiteX14" fmla="*/ 2296406 w 2296406"/>
              <a:gd name="connsiteY14" fmla="*/ 662729 h 2354521"/>
              <a:gd name="connsiteX15" fmla="*/ 1124906 w 2296406"/>
              <a:gd name="connsiteY15" fmla="*/ 1004182 h 2354521"/>
              <a:gd name="connsiteX16" fmla="*/ 1676517 w 2296406"/>
              <a:gd name="connsiteY16" fmla="*/ 1608523 h 2354521"/>
              <a:gd name="connsiteX17" fmla="*/ 2094931 w 2296406"/>
              <a:gd name="connsiteY17" fmla="*/ 1557316 h 2354521"/>
              <a:gd name="connsiteX0" fmla="*/ 2279640 w 2296406"/>
              <a:gd name="connsiteY0" fmla="*/ 1747818 h 2354521"/>
              <a:gd name="connsiteX1" fmla="*/ 1816574 w 2296406"/>
              <a:gd name="connsiteY1" fmla="*/ 1851907 h 2354521"/>
              <a:gd name="connsiteX2" fmla="*/ 2042887 w 2296406"/>
              <a:gd name="connsiteY2" fmla="*/ 2194655 h 2354521"/>
              <a:gd name="connsiteX3" fmla="*/ 1682537 w 2296406"/>
              <a:gd name="connsiteY3" fmla="*/ 1962549 h 2354521"/>
              <a:gd name="connsiteX4" fmla="*/ 1528613 w 2296406"/>
              <a:gd name="connsiteY4" fmla="*/ 2354521 h 2354521"/>
              <a:gd name="connsiteX5" fmla="*/ 1380482 w 2296406"/>
              <a:gd name="connsiteY5" fmla="*/ 2120816 h 2354521"/>
              <a:gd name="connsiteX6" fmla="*/ 1495542 w 2296406"/>
              <a:gd name="connsiteY6" fmla="*/ 1788127 h 2354521"/>
              <a:gd name="connsiteX7" fmla="*/ 909489 w 2296406"/>
              <a:gd name="connsiteY7" fmla="*/ 1225390 h 2354521"/>
              <a:gd name="connsiteX8" fmla="*/ 414951 w 2296406"/>
              <a:gd name="connsiteY8" fmla="*/ 2322212 h 2354521"/>
              <a:gd name="connsiteX9" fmla="*/ 293184 w 2296406"/>
              <a:gd name="connsiteY9" fmla="*/ 2052845 h 2354521"/>
              <a:gd name="connsiteX10" fmla="*/ 520411 w 2296406"/>
              <a:gd name="connsiteY10" fmla="*/ 767428 h 2354521"/>
              <a:gd name="connsiteX11" fmla="*/ 11167 w 2296406"/>
              <a:gd name="connsiteY11" fmla="*/ 5505 h 2354521"/>
              <a:gd name="connsiteX12" fmla="*/ 771719 w 2296406"/>
              <a:gd name="connsiteY12" fmla="*/ 578452 h 2354521"/>
              <a:gd name="connsiteX13" fmla="*/ 2041440 w 2296406"/>
              <a:gd name="connsiteY13" fmla="*/ 514597 h 2354521"/>
              <a:gd name="connsiteX14" fmla="*/ 2296406 w 2296406"/>
              <a:gd name="connsiteY14" fmla="*/ 662729 h 2354521"/>
              <a:gd name="connsiteX15" fmla="*/ 1124906 w 2296406"/>
              <a:gd name="connsiteY15" fmla="*/ 1004182 h 2354521"/>
              <a:gd name="connsiteX16" fmla="*/ 1676517 w 2296406"/>
              <a:gd name="connsiteY16" fmla="*/ 1608523 h 2354521"/>
              <a:gd name="connsiteX17" fmla="*/ 2094931 w 2296406"/>
              <a:gd name="connsiteY17" fmla="*/ 1557316 h 2354521"/>
              <a:gd name="connsiteX0" fmla="*/ 2279640 w 2296406"/>
              <a:gd name="connsiteY0" fmla="*/ 1747818 h 2354521"/>
              <a:gd name="connsiteX1" fmla="*/ 1816574 w 2296406"/>
              <a:gd name="connsiteY1" fmla="*/ 1851907 h 2354521"/>
              <a:gd name="connsiteX2" fmla="*/ 1955104 w 2296406"/>
              <a:gd name="connsiteY2" fmla="*/ 2095900 h 2354521"/>
              <a:gd name="connsiteX3" fmla="*/ 1682537 w 2296406"/>
              <a:gd name="connsiteY3" fmla="*/ 1962549 h 2354521"/>
              <a:gd name="connsiteX4" fmla="*/ 1528613 w 2296406"/>
              <a:gd name="connsiteY4" fmla="*/ 2354521 h 2354521"/>
              <a:gd name="connsiteX5" fmla="*/ 1380482 w 2296406"/>
              <a:gd name="connsiteY5" fmla="*/ 2120816 h 2354521"/>
              <a:gd name="connsiteX6" fmla="*/ 1495542 w 2296406"/>
              <a:gd name="connsiteY6" fmla="*/ 1788127 h 2354521"/>
              <a:gd name="connsiteX7" fmla="*/ 909489 w 2296406"/>
              <a:gd name="connsiteY7" fmla="*/ 1225390 h 2354521"/>
              <a:gd name="connsiteX8" fmla="*/ 414951 w 2296406"/>
              <a:gd name="connsiteY8" fmla="*/ 2322212 h 2354521"/>
              <a:gd name="connsiteX9" fmla="*/ 293184 w 2296406"/>
              <a:gd name="connsiteY9" fmla="*/ 2052845 h 2354521"/>
              <a:gd name="connsiteX10" fmla="*/ 520411 w 2296406"/>
              <a:gd name="connsiteY10" fmla="*/ 767428 h 2354521"/>
              <a:gd name="connsiteX11" fmla="*/ 11167 w 2296406"/>
              <a:gd name="connsiteY11" fmla="*/ 5505 h 2354521"/>
              <a:gd name="connsiteX12" fmla="*/ 771719 w 2296406"/>
              <a:gd name="connsiteY12" fmla="*/ 578452 h 2354521"/>
              <a:gd name="connsiteX13" fmla="*/ 2041440 w 2296406"/>
              <a:gd name="connsiteY13" fmla="*/ 514597 h 2354521"/>
              <a:gd name="connsiteX14" fmla="*/ 2296406 w 2296406"/>
              <a:gd name="connsiteY14" fmla="*/ 662729 h 2354521"/>
              <a:gd name="connsiteX15" fmla="*/ 1124906 w 2296406"/>
              <a:gd name="connsiteY15" fmla="*/ 1004182 h 2354521"/>
              <a:gd name="connsiteX16" fmla="*/ 1676517 w 2296406"/>
              <a:gd name="connsiteY16" fmla="*/ 1608523 h 2354521"/>
              <a:gd name="connsiteX17" fmla="*/ 2094931 w 2296406"/>
              <a:gd name="connsiteY17" fmla="*/ 1557316 h 2354521"/>
              <a:gd name="connsiteX0" fmla="*/ 2279640 w 2296406"/>
              <a:gd name="connsiteY0" fmla="*/ 1747818 h 2354521"/>
              <a:gd name="connsiteX1" fmla="*/ 1816574 w 2296406"/>
              <a:gd name="connsiteY1" fmla="*/ 1851907 h 2354521"/>
              <a:gd name="connsiteX2" fmla="*/ 1955104 w 2296406"/>
              <a:gd name="connsiteY2" fmla="*/ 2095900 h 2354521"/>
              <a:gd name="connsiteX3" fmla="*/ 1682537 w 2296406"/>
              <a:gd name="connsiteY3" fmla="*/ 1962549 h 2354521"/>
              <a:gd name="connsiteX4" fmla="*/ 1528613 w 2296406"/>
              <a:gd name="connsiteY4" fmla="*/ 2354521 h 2354521"/>
              <a:gd name="connsiteX5" fmla="*/ 1380482 w 2296406"/>
              <a:gd name="connsiteY5" fmla="*/ 2120816 h 2354521"/>
              <a:gd name="connsiteX6" fmla="*/ 1495542 w 2296406"/>
              <a:gd name="connsiteY6" fmla="*/ 1788127 h 2354521"/>
              <a:gd name="connsiteX7" fmla="*/ 909489 w 2296406"/>
              <a:gd name="connsiteY7" fmla="*/ 1225390 h 2354521"/>
              <a:gd name="connsiteX8" fmla="*/ 414951 w 2296406"/>
              <a:gd name="connsiteY8" fmla="*/ 2322212 h 2354521"/>
              <a:gd name="connsiteX9" fmla="*/ 293184 w 2296406"/>
              <a:gd name="connsiteY9" fmla="*/ 2052845 h 2354521"/>
              <a:gd name="connsiteX10" fmla="*/ 520411 w 2296406"/>
              <a:gd name="connsiteY10" fmla="*/ 767428 h 2354521"/>
              <a:gd name="connsiteX11" fmla="*/ 11167 w 2296406"/>
              <a:gd name="connsiteY11" fmla="*/ 5505 h 2354521"/>
              <a:gd name="connsiteX12" fmla="*/ 771719 w 2296406"/>
              <a:gd name="connsiteY12" fmla="*/ 578452 h 2354521"/>
              <a:gd name="connsiteX13" fmla="*/ 2041440 w 2296406"/>
              <a:gd name="connsiteY13" fmla="*/ 514597 h 2354521"/>
              <a:gd name="connsiteX14" fmla="*/ 2296406 w 2296406"/>
              <a:gd name="connsiteY14" fmla="*/ 662729 h 2354521"/>
              <a:gd name="connsiteX15" fmla="*/ 1124906 w 2296406"/>
              <a:gd name="connsiteY15" fmla="*/ 1004182 h 2354521"/>
              <a:gd name="connsiteX16" fmla="*/ 1676517 w 2296406"/>
              <a:gd name="connsiteY16" fmla="*/ 1608523 h 2354521"/>
              <a:gd name="connsiteX17" fmla="*/ 2094931 w 2296406"/>
              <a:gd name="connsiteY17" fmla="*/ 1557316 h 2354521"/>
              <a:gd name="connsiteX0" fmla="*/ 2279640 w 2296406"/>
              <a:gd name="connsiteY0" fmla="*/ 1747818 h 2354521"/>
              <a:gd name="connsiteX1" fmla="*/ 1816574 w 2296406"/>
              <a:gd name="connsiteY1" fmla="*/ 1851907 h 2354521"/>
              <a:gd name="connsiteX2" fmla="*/ 1955104 w 2296406"/>
              <a:gd name="connsiteY2" fmla="*/ 2095900 h 2354521"/>
              <a:gd name="connsiteX3" fmla="*/ 1682537 w 2296406"/>
              <a:gd name="connsiteY3" fmla="*/ 1962549 h 2354521"/>
              <a:gd name="connsiteX4" fmla="*/ 1528613 w 2296406"/>
              <a:gd name="connsiteY4" fmla="*/ 2354521 h 2354521"/>
              <a:gd name="connsiteX5" fmla="*/ 1380482 w 2296406"/>
              <a:gd name="connsiteY5" fmla="*/ 2120816 h 2354521"/>
              <a:gd name="connsiteX6" fmla="*/ 1495542 w 2296406"/>
              <a:gd name="connsiteY6" fmla="*/ 1788127 h 2354521"/>
              <a:gd name="connsiteX7" fmla="*/ 909489 w 2296406"/>
              <a:gd name="connsiteY7" fmla="*/ 1225390 h 2354521"/>
              <a:gd name="connsiteX8" fmla="*/ 414951 w 2296406"/>
              <a:gd name="connsiteY8" fmla="*/ 2322212 h 2354521"/>
              <a:gd name="connsiteX9" fmla="*/ 293184 w 2296406"/>
              <a:gd name="connsiteY9" fmla="*/ 2052845 h 2354521"/>
              <a:gd name="connsiteX10" fmla="*/ 520411 w 2296406"/>
              <a:gd name="connsiteY10" fmla="*/ 767428 h 2354521"/>
              <a:gd name="connsiteX11" fmla="*/ 11167 w 2296406"/>
              <a:gd name="connsiteY11" fmla="*/ 5505 h 2354521"/>
              <a:gd name="connsiteX12" fmla="*/ 771719 w 2296406"/>
              <a:gd name="connsiteY12" fmla="*/ 578452 h 2354521"/>
              <a:gd name="connsiteX13" fmla="*/ 2041440 w 2296406"/>
              <a:gd name="connsiteY13" fmla="*/ 514597 h 2354521"/>
              <a:gd name="connsiteX14" fmla="*/ 2296406 w 2296406"/>
              <a:gd name="connsiteY14" fmla="*/ 662729 h 2354521"/>
              <a:gd name="connsiteX15" fmla="*/ 1124906 w 2296406"/>
              <a:gd name="connsiteY15" fmla="*/ 1004182 h 2354521"/>
              <a:gd name="connsiteX16" fmla="*/ 1676517 w 2296406"/>
              <a:gd name="connsiteY16" fmla="*/ 1608523 h 2354521"/>
              <a:gd name="connsiteX17" fmla="*/ 2094931 w 2296406"/>
              <a:gd name="connsiteY17" fmla="*/ 1557316 h 2354521"/>
              <a:gd name="connsiteX0" fmla="*/ 2279640 w 2296406"/>
              <a:gd name="connsiteY0" fmla="*/ 1747818 h 2354521"/>
              <a:gd name="connsiteX1" fmla="*/ 1823889 w 2296406"/>
              <a:gd name="connsiteY1" fmla="*/ 1837277 h 2354521"/>
              <a:gd name="connsiteX2" fmla="*/ 1955104 w 2296406"/>
              <a:gd name="connsiteY2" fmla="*/ 2095900 h 2354521"/>
              <a:gd name="connsiteX3" fmla="*/ 1682537 w 2296406"/>
              <a:gd name="connsiteY3" fmla="*/ 1962549 h 2354521"/>
              <a:gd name="connsiteX4" fmla="*/ 1528613 w 2296406"/>
              <a:gd name="connsiteY4" fmla="*/ 2354521 h 2354521"/>
              <a:gd name="connsiteX5" fmla="*/ 1380482 w 2296406"/>
              <a:gd name="connsiteY5" fmla="*/ 2120816 h 2354521"/>
              <a:gd name="connsiteX6" fmla="*/ 1495542 w 2296406"/>
              <a:gd name="connsiteY6" fmla="*/ 1788127 h 2354521"/>
              <a:gd name="connsiteX7" fmla="*/ 909489 w 2296406"/>
              <a:gd name="connsiteY7" fmla="*/ 1225390 h 2354521"/>
              <a:gd name="connsiteX8" fmla="*/ 414951 w 2296406"/>
              <a:gd name="connsiteY8" fmla="*/ 2322212 h 2354521"/>
              <a:gd name="connsiteX9" fmla="*/ 293184 w 2296406"/>
              <a:gd name="connsiteY9" fmla="*/ 2052845 h 2354521"/>
              <a:gd name="connsiteX10" fmla="*/ 520411 w 2296406"/>
              <a:gd name="connsiteY10" fmla="*/ 767428 h 2354521"/>
              <a:gd name="connsiteX11" fmla="*/ 11167 w 2296406"/>
              <a:gd name="connsiteY11" fmla="*/ 5505 h 2354521"/>
              <a:gd name="connsiteX12" fmla="*/ 771719 w 2296406"/>
              <a:gd name="connsiteY12" fmla="*/ 578452 h 2354521"/>
              <a:gd name="connsiteX13" fmla="*/ 2041440 w 2296406"/>
              <a:gd name="connsiteY13" fmla="*/ 514597 h 2354521"/>
              <a:gd name="connsiteX14" fmla="*/ 2296406 w 2296406"/>
              <a:gd name="connsiteY14" fmla="*/ 662729 h 2354521"/>
              <a:gd name="connsiteX15" fmla="*/ 1124906 w 2296406"/>
              <a:gd name="connsiteY15" fmla="*/ 1004182 h 2354521"/>
              <a:gd name="connsiteX16" fmla="*/ 1676517 w 2296406"/>
              <a:gd name="connsiteY16" fmla="*/ 1608523 h 2354521"/>
              <a:gd name="connsiteX17" fmla="*/ 2094931 w 2296406"/>
              <a:gd name="connsiteY17" fmla="*/ 1557316 h 2354521"/>
              <a:gd name="connsiteX0" fmla="*/ 2279640 w 2296406"/>
              <a:gd name="connsiteY0" fmla="*/ 1747818 h 2354521"/>
              <a:gd name="connsiteX1" fmla="*/ 1827546 w 2296406"/>
              <a:gd name="connsiteY1" fmla="*/ 1826304 h 2354521"/>
              <a:gd name="connsiteX2" fmla="*/ 1955104 w 2296406"/>
              <a:gd name="connsiteY2" fmla="*/ 2095900 h 2354521"/>
              <a:gd name="connsiteX3" fmla="*/ 1682537 w 2296406"/>
              <a:gd name="connsiteY3" fmla="*/ 1962549 h 2354521"/>
              <a:gd name="connsiteX4" fmla="*/ 1528613 w 2296406"/>
              <a:gd name="connsiteY4" fmla="*/ 2354521 h 2354521"/>
              <a:gd name="connsiteX5" fmla="*/ 1380482 w 2296406"/>
              <a:gd name="connsiteY5" fmla="*/ 2120816 h 2354521"/>
              <a:gd name="connsiteX6" fmla="*/ 1495542 w 2296406"/>
              <a:gd name="connsiteY6" fmla="*/ 1788127 h 2354521"/>
              <a:gd name="connsiteX7" fmla="*/ 909489 w 2296406"/>
              <a:gd name="connsiteY7" fmla="*/ 1225390 h 2354521"/>
              <a:gd name="connsiteX8" fmla="*/ 414951 w 2296406"/>
              <a:gd name="connsiteY8" fmla="*/ 2322212 h 2354521"/>
              <a:gd name="connsiteX9" fmla="*/ 293184 w 2296406"/>
              <a:gd name="connsiteY9" fmla="*/ 2052845 h 2354521"/>
              <a:gd name="connsiteX10" fmla="*/ 520411 w 2296406"/>
              <a:gd name="connsiteY10" fmla="*/ 767428 h 2354521"/>
              <a:gd name="connsiteX11" fmla="*/ 11167 w 2296406"/>
              <a:gd name="connsiteY11" fmla="*/ 5505 h 2354521"/>
              <a:gd name="connsiteX12" fmla="*/ 771719 w 2296406"/>
              <a:gd name="connsiteY12" fmla="*/ 578452 h 2354521"/>
              <a:gd name="connsiteX13" fmla="*/ 2041440 w 2296406"/>
              <a:gd name="connsiteY13" fmla="*/ 514597 h 2354521"/>
              <a:gd name="connsiteX14" fmla="*/ 2296406 w 2296406"/>
              <a:gd name="connsiteY14" fmla="*/ 662729 h 2354521"/>
              <a:gd name="connsiteX15" fmla="*/ 1124906 w 2296406"/>
              <a:gd name="connsiteY15" fmla="*/ 1004182 h 2354521"/>
              <a:gd name="connsiteX16" fmla="*/ 1676517 w 2296406"/>
              <a:gd name="connsiteY16" fmla="*/ 1608523 h 2354521"/>
              <a:gd name="connsiteX17" fmla="*/ 2094931 w 2296406"/>
              <a:gd name="connsiteY17" fmla="*/ 1557316 h 2354521"/>
              <a:gd name="connsiteX0" fmla="*/ 2280220 w 2296986"/>
              <a:gd name="connsiteY0" fmla="*/ 1747818 h 2354521"/>
              <a:gd name="connsiteX1" fmla="*/ 1828126 w 2296986"/>
              <a:gd name="connsiteY1" fmla="*/ 1826304 h 2354521"/>
              <a:gd name="connsiteX2" fmla="*/ 1955684 w 2296986"/>
              <a:gd name="connsiteY2" fmla="*/ 2095900 h 2354521"/>
              <a:gd name="connsiteX3" fmla="*/ 1683117 w 2296986"/>
              <a:gd name="connsiteY3" fmla="*/ 1962549 h 2354521"/>
              <a:gd name="connsiteX4" fmla="*/ 1529193 w 2296986"/>
              <a:gd name="connsiteY4" fmla="*/ 2354521 h 2354521"/>
              <a:gd name="connsiteX5" fmla="*/ 1381062 w 2296986"/>
              <a:gd name="connsiteY5" fmla="*/ 2120816 h 2354521"/>
              <a:gd name="connsiteX6" fmla="*/ 1496122 w 2296986"/>
              <a:gd name="connsiteY6" fmla="*/ 1788127 h 2354521"/>
              <a:gd name="connsiteX7" fmla="*/ 910069 w 2296986"/>
              <a:gd name="connsiteY7" fmla="*/ 1225390 h 2354521"/>
              <a:gd name="connsiteX8" fmla="*/ 415531 w 2296986"/>
              <a:gd name="connsiteY8" fmla="*/ 2322212 h 2354521"/>
              <a:gd name="connsiteX9" fmla="*/ 293764 w 2296986"/>
              <a:gd name="connsiteY9" fmla="*/ 2052845 h 2354521"/>
              <a:gd name="connsiteX10" fmla="*/ 497994 w 2296986"/>
              <a:gd name="connsiteY10" fmla="*/ 836420 h 2354521"/>
              <a:gd name="connsiteX11" fmla="*/ 11747 w 2296986"/>
              <a:gd name="connsiteY11" fmla="*/ 5505 h 2354521"/>
              <a:gd name="connsiteX12" fmla="*/ 772299 w 2296986"/>
              <a:gd name="connsiteY12" fmla="*/ 578452 h 2354521"/>
              <a:gd name="connsiteX13" fmla="*/ 2042020 w 2296986"/>
              <a:gd name="connsiteY13" fmla="*/ 514597 h 2354521"/>
              <a:gd name="connsiteX14" fmla="*/ 2296986 w 2296986"/>
              <a:gd name="connsiteY14" fmla="*/ 662729 h 2354521"/>
              <a:gd name="connsiteX15" fmla="*/ 1125486 w 2296986"/>
              <a:gd name="connsiteY15" fmla="*/ 1004182 h 2354521"/>
              <a:gd name="connsiteX16" fmla="*/ 1677097 w 2296986"/>
              <a:gd name="connsiteY16" fmla="*/ 1608523 h 2354521"/>
              <a:gd name="connsiteX17" fmla="*/ 2095511 w 2296986"/>
              <a:gd name="connsiteY17" fmla="*/ 1557316 h 2354521"/>
              <a:gd name="connsiteX0" fmla="*/ 2280220 w 2296986"/>
              <a:gd name="connsiteY0" fmla="*/ 1747911 h 2354614"/>
              <a:gd name="connsiteX1" fmla="*/ 1828126 w 2296986"/>
              <a:gd name="connsiteY1" fmla="*/ 1826397 h 2354614"/>
              <a:gd name="connsiteX2" fmla="*/ 1955684 w 2296986"/>
              <a:gd name="connsiteY2" fmla="*/ 2095993 h 2354614"/>
              <a:gd name="connsiteX3" fmla="*/ 1683117 w 2296986"/>
              <a:gd name="connsiteY3" fmla="*/ 1962642 h 2354614"/>
              <a:gd name="connsiteX4" fmla="*/ 1529193 w 2296986"/>
              <a:gd name="connsiteY4" fmla="*/ 2354614 h 2354614"/>
              <a:gd name="connsiteX5" fmla="*/ 1381062 w 2296986"/>
              <a:gd name="connsiteY5" fmla="*/ 2120909 h 2354614"/>
              <a:gd name="connsiteX6" fmla="*/ 1496122 w 2296986"/>
              <a:gd name="connsiteY6" fmla="*/ 1788220 h 2354614"/>
              <a:gd name="connsiteX7" fmla="*/ 910069 w 2296986"/>
              <a:gd name="connsiteY7" fmla="*/ 1225483 h 2354614"/>
              <a:gd name="connsiteX8" fmla="*/ 415531 w 2296986"/>
              <a:gd name="connsiteY8" fmla="*/ 2322305 h 2354614"/>
              <a:gd name="connsiteX9" fmla="*/ 293764 w 2296986"/>
              <a:gd name="connsiteY9" fmla="*/ 2052938 h 2354614"/>
              <a:gd name="connsiteX10" fmla="*/ 497994 w 2296986"/>
              <a:gd name="connsiteY10" fmla="*/ 836513 h 2354614"/>
              <a:gd name="connsiteX11" fmla="*/ 11747 w 2296986"/>
              <a:gd name="connsiteY11" fmla="*/ 5598 h 2354614"/>
              <a:gd name="connsiteX12" fmla="*/ 841291 w 2296986"/>
              <a:gd name="connsiteY12" fmla="*/ 570880 h 2354614"/>
              <a:gd name="connsiteX13" fmla="*/ 2042020 w 2296986"/>
              <a:gd name="connsiteY13" fmla="*/ 514690 h 2354614"/>
              <a:gd name="connsiteX14" fmla="*/ 2296986 w 2296986"/>
              <a:gd name="connsiteY14" fmla="*/ 662822 h 2354614"/>
              <a:gd name="connsiteX15" fmla="*/ 1125486 w 2296986"/>
              <a:gd name="connsiteY15" fmla="*/ 1004275 h 2354614"/>
              <a:gd name="connsiteX16" fmla="*/ 1677097 w 2296986"/>
              <a:gd name="connsiteY16" fmla="*/ 1608616 h 2354614"/>
              <a:gd name="connsiteX17" fmla="*/ 2095511 w 2296986"/>
              <a:gd name="connsiteY17" fmla="*/ 1557409 h 2354614"/>
              <a:gd name="connsiteX0" fmla="*/ 2280220 w 2296986"/>
              <a:gd name="connsiteY0" fmla="*/ 1747911 h 2354614"/>
              <a:gd name="connsiteX1" fmla="*/ 1828126 w 2296986"/>
              <a:gd name="connsiteY1" fmla="*/ 1826397 h 2354614"/>
              <a:gd name="connsiteX2" fmla="*/ 1955684 w 2296986"/>
              <a:gd name="connsiteY2" fmla="*/ 2095993 h 2354614"/>
              <a:gd name="connsiteX3" fmla="*/ 1683117 w 2296986"/>
              <a:gd name="connsiteY3" fmla="*/ 1962642 h 2354614"/>
              <a:gd name="connsiteX4" fmla="*/ 1529193 w 2296986"/>
              <a:gd name="connsiteY4" fmla="*/ 2354614 h 2354614"/>
              <a:gd name="connsiteX5" fmla="*/ 1381062 w 2296986"/>
              <a:gd name="connsiteY5" fmla="*/ 2120909 h 2354614"/>
              <a:gd name="connsiteX6" fmla="*/ 1496122 w 2296986"/>
              <a:gd name="connsiteY6" fmla="*/ 1788220 h 2354614"/>
              <a:gd name="connsiteX7" fmla="*/ 864075 w 2296986"/>
              <a:gd name="connsiteY7" fmla="*/ 1325138 h 2354614"/>
              <a:gd name="connsiteX8" fmla="*/ 415531 w 2296986"/>
              <a:gd name="connsiteY8" fmla="*/ 2322305 h 2354614"/>
              <a:gd name="connsiteX9" fmla="*/ 293764 w 2296986"/>
              <a:gd name="connsiteY9" fmla="*/ 2052938 h 2354614"/>
              <a:gd name="connsiteX10" fmla="*/ 497994 w 2296986"/>
              <a:gd name="connsiteY10" fmla="*/ 836513 h 2354614"/>
              <a:gd name="connsiteX11" fmla="*/ 11747 w 2296986"/>
              <a:gd name="connsiteY11" fmla="*/ 5598 h 2354614"/>
              <a:gd name="connsiteX12" fmla="*/ 841291 w 2296986"/>
              <a:gd name="connsiteY12" fmla="*/ 570880 h 2354614"/>
              <a:gd name="connsiteX13" fmla="*/ 2042020 w 2296986"/>
              <a:gd name="connsiteY13" fmla="*/ 514690 h 2354614"/>
              <a:gd name="connsiteX14" fmla="*/ 2296986 w 2296986"/>
              <a:gd name="connsiteY14" fmla="*/ 662822 h 2354614"/>
              <a:gd name="connsiteX15" fmla="*/ 1125486 w 2296986"/>
              <a:gd name="connsiteY15" fmla="*/ 1004275 h 2354614"/>
              <a:gd name="connsiteX16" fmla="*/ 1677097 w 2296986"/>
              <a:gd name="connsiteY16" fmla="*/ 1608616 h 2354614"/>
              <a:gd name="connsiteX17" fmla="*/ 2095511 w 2296986"/>
              <a:gd name="connsiteY17" fmla="*/ 1557409 h 2354614"/>
              <a:gd name="connsiteX0" fmla="*/ 2280220 w 2296986"/>
              <a:gd name="connsiteY0" fmla="*/ 1747911 h 2354614"/>
              <a:gd name="connsiteX1" fmla="*/ 1828126 w 2296986"/>
              <a:gd name="connsiteY1" fmla="*/ 1826397 h 2354614"/>
              <a:gd name="connsiteX2" fmla="*/ 1955684 w 2296986"/>
              <a:gd name="connsiteY2" fmla="*/ 2095993 h 2354614"/>
              <a:gd name="connsiteX3" fmla="*/ 1683117 w 2296986"/>
              <a:gd name="connsiteY3" fmla="*/ 1962642 h 2354614"/>
              <a:gd name="connsiteX4" fmla="*/ 1529193 w 2296986"/>
              <a:gd name="connsiteY4" fmla="*/ 2354614 h 2354614"/>
              <a:gd name="connsiteX5" fmla="*/ 1381062 w 2296986"/>
              <a:gd name="connsiteY5" fmla="*/ 2120909 h 2354614"/>
              <a:gd name="connsiteX6" fmla="*/ 1496122 w 2296986"/>
              <a:gd name="connsiteY6" fmla="*/ 1788220 h 2354614"/>
              <a:gd name="connsiteX7" fmla="*/ 864075 w 2296986"/>
              <a:gd name="connsiteY7" fmla="*/ 1325138 h 2354614"/>
              <a:gd name="connsiteX8" fmla="*/ 415531 w 2296986"/>
              <a:gd name="connsiteY8" fmla="*/ 2322305 h 2354614"/>
              <a:gd name="connsiteX9" fmla="*/ 293764 w 2296986"/>
              <a:gd name="connsiteY9" fmla="*/ 2052938 h 2354614"/>
              <a:gd name="connsiteX10" fmla="*/ 497994 w 2296986"/>
              <a:gd name="connsiteY10" fmla="*/ 836513 h 2354614"/>
              <a:gd name="connsiteX11" fmla="*/ 11747 w 2296986"/>
              <a:gd name="connsiteY11" fmla="*/ 5598 h 2354614"/>
              <a:gd name="connsiteX12" fmla="*/ 841291 w 2296986"/>
              <a:gd name="connsiteY12" fmla="*/ 570880 h 2354614"/>
              <a:gd name="connsiteX13" fmla="*/ 2042020 w 2296986"/>
              <a:gd name="connsiteY13" fmla="*/ 514690 h 2354614"/>
              <a:gd name="connsiteX14" fmla="*/ 2296986 w 2296986"/>
              <a:gd name="connsiteY14" fmla="*/ 662822 h 2354614"/>
              <a:gd name="connsiteX15" fmla="*/ 1209809 w 2296986"/>
              <a:gd name="connsiteY15" fmla="*/ 996610 h 2354614"/>
              <a:gd name="connsiteX16" fmla="*/ 1677097 w 2296986"/>
              <a:gd name="connsiteY16" fmla="*/ 1608616 h 2354614"/>
              <a:gd name="connsiteX17" fmla="*/ 2095511 w 2296986"/>
              <a:gd name="connsiteY17" fmla="*/ 1557409 h 2354614"/>
              <a:gd name="connsiteX0" fmla="*/ 2279828 w 2296594"/>
              <a:gd name="connsiteY0" fmla="*/ 1747911 h 2354614"/>
              <a:gd name="connsiteX1" fmla="*/ 1827734 w 2296594"/>
              <a:gd name="connsiteY1" fmla="*/ 1826397 h 2354614"/>
              <a:gd name="connsiteX2" fmla="*/ 1955292 w 2296594"/>
              <a:gd name="connsiteY2" fmla="*/ 2095993 h 2354614"/>
              <a:gd name="connsiteX3" fmla="*/ 1682725 w 2296594"/>
              <a:gd name="connsiteY3" fmla="*/ 1962642 h 2354614"/>
              <a:gd name="connsiteX4" fmla="*/ 1528801 w 2296594"/>
              <a:gd name="connsiteY4" fmla="*/ 2354614 h 2354614"/>
              <a:gd name="connsiteX5" fmla="*/ 1380670 w 2296594"/>
              <a:gd name="connsiteY5" fmla="*/ 2120909 h 2354614"/>
              <a:gd name="connsiteX6" fmla="*/ 1495730 w 2296594"/>
              <a:gd name="connsiteY6" fmla="*/ 1788220 h 2354614"/>
              <a:gd name="connsiteX7" fmla="*/ 863683 w 2296594"/>
              <a:gd name="connsiteY7" fmla="*/ 1325138 h 2354614"/>
              <a:gd name="connsiteX8" fmla="*/ 415139 w 2296594"/>
              <a:gd name="connsiteY8" fmla="*/ 2322305 h 2354614"/>
              <a:gd name="connsiteX9" fmla="*/ 293372 w 2296594"/>
              <a:gd name="connsiteY9" fmla="*/ 2052938 h 2354614"/>
              <a:gd name="connsiteX10" fmla="*/ 512934 w 2296594"/>
              <a:gd name="connsiteY10" fmla="*/ 874842 h 2354614"/>
              <a:gd name="connsiteX11" fmla="*/ 11355 w 2296594"/>
              <a:gd name="connsiteY11" fmla="*/ 5598 h 2354614"/>
              <a:gd name="connsiteX12" fmla="*/ 840899 w 2296594"/>
              <a:gd name="connsiteY12" fmla="*/ 570880 h 2354614"/>
              <a:gd name="connsiteX13" fmla="*/ 2041628 w 2296594"/>
              <a:gd name="connsiteY13" fmla="*/ 514690 h 2354614"/>
              <a:gd name="connsiteX14" fmla="*/ 2296594 w 2296594"/>
              <a:gd name="connsiteY14" fmla="*/ 662822 h 2354614"/>
              <a:gd name="connsiteX15" fmla="*/ 1209417 w 2296594"/>
              <a:gd name="connsiteY15" fmla="*/ 996610 h 2354614"/>
              <a:gd name="connsiteX16" fmla="*/ 1676705 w 2296594"/>
              <a:gd name="connsiteY16" fmla="*/ 1608616 h 2354614"/>
              <a:gd name="connsiteX17" fmla="*/ 2095119 w 2296594"/>
              <a:gd name="connsiteY17" fmla="*/ 1557409 h 2354614"/>
              <a:gd name="connsiteX0" fmla="*/ 2279828 w 2296594"/>
              <a:gd name="connsiteY0" fmla="*/ 1747911 h 2354614"/>
              <a:gd name="connsiteX1" fmla="*/ 1827734 w 2296594"/>
              <a:gd name="connsiteY1" fmla="*/ 1826397 h 2354614"/>
              <a:gd name="connsiteX2" fmla="*/ 1955292 w 2296594"/>
              <a:gd name="connsiteY2" fmla="*/ 2095993 h 2354614"/>
              <a:gd name="connsiteX3" fmla="*/ 1682725 w 2296594"/>
              <a:gd name="connsiteY3" fmla="*/ 1962642 h 2354614"/>
              <a:gd name="connsiteX4" fmla="*/ 1528801 w 2296594"/>
              <a:gd name="connsiteY4" fmla="*/ 2354614 h 2354614"/>
              <a:gd name="connsiteX5" fmla="*/ 1380670 w 2296594"/>
              <a:gd name="connsiteY5" fmla="*/ 2120909 h 2354614"/>
              <a:gd name="connsiteX6" fmla="*/ 1495730 w 2296594"/>
              <a:gd name="connsiteY6" fmla="*/ 1788220 h 2354614"/>
              <a:gd name="connsiteX7" fmla="*/ 856016 w 2296594"/>
              <a:gd name="connsiteY7" fmla="*/ 1302141 h 2354614"/>
              <a:gd name="connsiteX8" fmla="*/ 415139 w 2296594"/>
              <a:gd name="connsiteY8" fmla="*/ 2322305 h 2354614"/>
              <a:gd name="connsiteX9" fmla="*/ 293372 w 2296594"/>
              <a:gd name="connsiteY9" fmla="*/ 2052938 h 2354614"/>
              <a:gd name="connsiteX10" fmla="*/ 512934 w 2296594"/>
              <a:gd name="connsiteY10" fmla="*/ 874842 h 2354614"/>
              <a:gd name="connsiteX11" fmla="*/ 11355 w 2296594"/>
              <a:gd name="connsiteY11" fmla="*/ 5598 h 2354614"/>
              <a:gd name="connsiteX12" fmla="*/ 840899 w 2296594"/>
              <a:gd name="connsiteY12" fmla="*/ 570880 h 2354614"/>
              <a:gd name="connsiteX13" fmla="*/ 2041628 w 2296594"/>
              <a:gd name="connsiteY13" fmla="*/ 514690 h 2354614"/>
              <a:gd name="connsiteX14" fmla="*/ 2296594 w 2296594"/>
              <a:gd name="connsiteY14" fmla="*/ 662822 h 2354614"/>
              <a:gd name="connsiteX15" fmla="*/ 1209417 w 2296594"/>
              <a:gd name="connsiteY15" fmla="*/ 996610 h 2354614"/>
              <a:gd name="connsiteX16" fmla="*/ 1676705 w 2296594"/>
              <a:gd name="connsiteY16" fmla="*/ 1608616 h 2354614"/>
              <a:gd name="connsiteX17" fmla="*/ 2095119 w 2296594"/>
              <a:gd name="connsiteY17" fmla="*/ 1557409 h 2354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296594" h="2354614">
                <a:moveTo>
                  <a:pt x="2279828" y="1747911"/>
                </a:moveTo>
                <a:lnTo>
                  <a:pt x="1827734" y="1826397"/>
                </a:lnTo>
                <a:cubicBezTo>
                  <a:pt x="1873911" y="1907728"/>
                  <a:pt x="1985925" y="2047581"/>
                  <a:pt x="1955292" y="2095993"/>
                </a:cubicBezTo>
                <a:cubicBezTo>
                  <a:pt x="1897354" y="2139325"/>
                  <a:pt x="1773581" y="2007092"/>
                  <a:pt x="1682725" y="1962642"/>
                </a:cubicBezTo>
                <a:lnTo>
                  <a:pt x="1528801" y="2354614"/>
                </a:lnTo>
                <a:lnTo>
                  <a:pt x="1380670" y="2120909"/>
                </a:lnTo>
                <a:lnTo>
                  <a:pt x="1495730" y="1788220"/>
                </a:lnTo>
                <a:lnTo>
                  <a:pt x="856016" y="1302141"/>
                </a:lnTo>
                <a:lnTo>
                  <a:pt x="415139" y="2322305"/>
                </a:lnTo>
                <a:lnTo>
                  <a:pt x="293372" y="2052938"/>
                </a:lnTo>
                <a:cubicBezTo>
                  <a:pt x="369114" y="1624466"/>
                  <a:pt x="437192" y="1303314"/>
                  <a:pt x="512934" y="874842"/>
                </a:cubicBezTo>
                <a:cubicBezTo>
                  <a:pt x="317583" y="650129"/>
                  <a:pt x="-71270" y="102295"/>
                  <a:pt x="11355" y="5598"/>
                </a:cubicBezTo>
                <a:cubicBezTo>
                  <a:pt x="111253" y="-52136"/>
                  <a:pt x="623957" y="350637"/>
                  <a:pt x="840899" y="570880"/>
                </a:cubicBezTo>
                <a:lnTo>
                  <a:pt x="2041628" y="514690"/>
                </a:lnTo>
                <a:lnTo>
                  <a:pt x="2296594" y="662822"/>
                </a:lnTo>
                <a:lnTo>
                  <a:pt x="1209417" y="996610"/>
                </a:lnTo>
                <a:lnTo>
                  <a:pt x="1676705" y="1608616"/>
                </a:lnTo>
                <a:cubicBezTo>
                  <a:pt x="1795450" y="1589109"/>
                  <a:pt x="2095119" y="1557409"/>
                  <a:pt x="2095119" y="1557409"/>
                </a:cubicBezTo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61" name="Content Placeholder 2">
            <a:extLst>
              <a:ext uri="{FF2B5EF4-FFF2-40B4-BE49-F238E27FC236}">
                <a16:creationId xmlns:a16="http://schemas.microsoft.com/office/drawing/2014/main" id="{3C8DD836-3A0B-4E42-9030-5171F4A94EF3}"/>
              </a:ext>
            </a:extLst>
          </p:cNvPr>
          <p:cNvSpPr txBox="1">
            <a:spLocks/>
          </p:cNvSpPr>
          <p:nvPr/>
        </p:nvSpPr>
        <p:spPr>
          <a:xfrm>
            <a:off x="0" y="-4107"/>
            <a:ext cx="12205728" cy="1089529"/>
          </a:xfrm>
          <a:prstGeom prst="rect">
            <a:avLst/>
          </a:prstGeom>
          <a:solidFill>
            <a:srgbClr val="D5F2FF"/>
          </a:solidFill>
          <a:ln>
            <a:solidFill>
              <a:srgbClr val="D5F2FF"/>
            </a:solidFill>
          </a:ln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Arial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ài 15:  ALKANE</a:t>
            </a:r>
            <a:endParaRPr kumimoji="0" lang="vi-VN" sz="7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Rectangle 40"/>
          <p:cNvSpPr txBox="1">
            <a:spLocks noChangeArrowheads="1"/>
          </p:cNvSpPr>
          <p:nvPr/>
        </p:nvSpPr>
        <p:spPr bwMode="gray">
          <a:xfrm>
            <a:off x="3285377" y="1035182"/>
            <a:ext cx="5967722" cy="77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FF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ẤU TRÚC BÀI HỌ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2F1DC95D-5383-4A40-B067-E6A2808A598E}"/>
              </a:ext>
            </a:extLst>
          </p:cNvPr>
          <p:cNvSpPr txBox="1"/>
          <p:nvPr/>
        </p:nvSpPr>
        <p:spPr>
          <a:xfrm>
            <a:off x="309390" y="4227472"/>
            <a:ext cx="47352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ko-KR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altLang="ko-KR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kumimoji="0" lang="en-US" altLang="ko-KR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kumimoji="0" lang="ko-KR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2F1DC95D-5383-4A40-B067-E6A2808A598E}"/>
              </a:ext>
            </a:extLst>
          </p:cNvPr>
          <p:cNvSpPr txBox="1"/>
          <p:nvPr/>
        </p:nvSpPr>
        <p:spPr>
          <a:xfrm>
            <a:off x="7661198" y="3480283"/>
            <a:ext cx="47352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36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dụng</a:t>
            </a:r>
            <a:endParaRPr kumimoji="0" lang="ko-KR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03BEC60E-FABA-4C57-9E36-F099F33C06BA}"/>
              </a:ext>
            </a:extLst>
          </p:cNvPr>
          <p:cNvSpPr txBox="1"/>
          <p:nvPr/>
        </p:nvSpPr>
        <p:spPr>
          <a:xfrm>
            <a:off x="7616558" y="5082929"/>
            <a:ext cx="37351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 nhiễm KK do PTGT</a:t>
            </a:r>
            <a:endParaRPr kumimoji="0" lang="ko-KR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exagon 1">
            <a:extLst>
              <a:ext uri="{FF2B5EF4-FFF2-40B4-BE49-F238E27FC236}">
                <a16:creationId xmlns:a16="http://schemas.microsoft.com/office/drawing/2014/main" id="{8EA84367-09B4-C693-18F8-08CADC376F0C}"/>
              </a:ext>
            </a:extLst>
          </p:cNvPr>
          <p:cNvSpPr/>
          <p:nvPr/>
        </p:nvSpPr>
        <p:spPr>
          <a:xfrm flipH="1">
            <a:off x="539026" y="5759912"/>
            <a:ext cx="5777668" cy="1044000"/>
          </a:xfrm>
          <a:prstGeom prst="hexagon">
            <a:avLst>
              <a:gd name="adj" fmla="val 38143"/>
              <a:gd name="vf" fmla="val 115470"/>
            </a:avLst>
          </a:prstGeom>
          <a:solidFill>
            <a:schemeClr val="accent4">
              <a:lumMod val="75000"/>
              <a:alpha val="3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3" name="Hexagon 2">
            <a:extLst>
              <a:ext uri="{FF2B5EF4-FFF2-40B4-BE49-F238E27FC236}">
                <a16:creationId xmlns:a16="http://schemas.microsoft.com/office/drawing/2014/main" id="{D953A35F-3E1C-053F-5FCF-EFE24C555538}"/>
              </a:ext>
            </a:extLst>
          </p:cNvPr>
          <p:cNvSpPr/>
          <p:nvPr/>
        </p:nvSpPr>
        <p:spPr>
          <a:xfrm flipH="1">
            <a:off x="5092112" y="5866684"/>
            <a:ext cx="1107279" cy="830458"/>
          </a:xfrm>
          <a:prstGeom prst="hexagon">
            <a:avLst>
              <a:gd name="adj" fmla="val 38143"/>
              <a:gd name="vf" fmla="val 115470"/>
            </a:avLst>
          </a:prstGeom>
          <a:solidFill>
            <a:schemeClr val="accent4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EDF8D98-BD35-A107-C88D-F0A3A4ADCB0A}"/>
              </a:ext>
            </a:extLst>
          </p:cNvPr>
          <p:cNvSpPr txBox="1"/>
          <p:nvPr/>
        </p:nvSpPr>
        <p:spPr>
          <a:xfrm>
            <a:off x="313367" y="5874172"/>
            <a:ext cx="47352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32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hóa học</a:t>
            </a:r>
            <a:endParaRPr kumimoji="0" lang="ko-KR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Isosceles Triangle 51">
            <a:extLst>
              <a:ext uri="{FF2B5EF4-FFF2-40B4-BE49-F238E27FC236}">
                <a16:creationId xmlns:a16="http://schemas.microsoft.com/office/drawing/2014/main" id="{8EDBEE86-8E38-C1A7-0803-A1B560DBCC4D}"/>
              </a:ext>
            </a:extLst>
          </p:cNvPr>
          <p:cNvSpPr/>
          <p:nvPr/>
        </p:nvSpPr>
        <p:spPr>
          <a:xfrm>
            <a:off x="5487693" y="6146450"/>
            <a:ext cx="333042" cy="244221"/>
          </a:xfrm>
          <a:custGeom>
            <a:avLst/>
            <a:gdLst/>
            <a:ahLst/>
            <a:cxnLst/>
            <a:rect l="l" t="t" r="r" b="b"/>
            <a:pathLst>
              <a:path w="3240001" h="2375905">
                <a:moveTo>
                  <a:pt x="1974640" y="1379575"/>
                </a:moveTo>
                <a:lnTo>
                  <a:pt x="3240001" y="2375905"/>
                </a:lnTo>
                <a:lnTo>
                  <a:pt x="1" y="2375905"/>
                </a:lnTo>
                <a:lnTo>
                  <a:pt x="1269863" y="1399042"/>
                </a:lnTo>
                <a:lnTo>
                  <a:pt x="1610574" y="1745545"/>
                </a:lnTo>
                <a:close/>
                <a:moveTo>
                  <a:pt x="3240001" y="126952"/>
                </a:moveTo>
                <a:lnTo>
                  <a:pt x="3240001" y="2258912"/>
                </a:lnTo>
                <a:lnTo>
                  <a:pt x="2032457" y="1334195"/>
                </a:lnTo>
                <a:close/>
                <a:moveTo>
                  <a:pt x="0" y="117525"/>
                </a:moveTo>
                <a:lnTo>
                  <a:pt x="1207545" y="1324768"/>
                </a:lnTo>
                <a:lnTo>
                  <a:pt x="0" y="2249485"/>
                </a:lnTo>
                <a:close/>
                <a:moveTo>
                  <a:pt x="0" y="0"/>
                </a:moveTo>
                <a:lnTo>
                  <a:pt x="3240000" y="0"/>
                </a:lnTo>
                <a:lnTo>
                  <a:pt x="1610572" y="1620513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56315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97F9976-4D13-8EBF-67CE-B245D86316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0"/>
            <a:ext cx="6497053" cy="685537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62526" y="867076"/>
            <a:ext cx="4584700" cy="5080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A1536D5-CEA5-2829-BB92-956EE20013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7053" y="39656"/>
            <a:ext cx="5533099" cy="471522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607052" y="1911757"/>
            <a:ext cx="5584947" cy="292012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5398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27314" y="1167344"/>
            <a:ext cx="1105988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Arima Madurai Black" panose="00000A00000000000000" pitchFamily="2" charset="0"/>
                <a:ea typeface="+mn-ea"/>
                <a:cs typeface="#9Slide03 Arima Madurai Black" panose="00000A00000000000000" pitchFamily="2" charset="0"/>
              </a:rPr>
              <a:t>Chân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Arima Madurai Black" panose="00000A00000000000000" pitchFamily="2" charset="0"/>
                <a:ea typeface="+mn-ea"/>
                <a:cs typeface="#9Slide03 Arima Madurai Black" panose="00000A00000000000000" pitchFamily="2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Arima Madurai Black" panose="00000A00000000000000" pitchFamily="2" charset="0"/>
                <a:ea typeface="+mn-ea"/>
                <a:cs typeface="#9Slide03 Arima Madurai Black" panose="00000A00000000000000" pitchFamily="2" charset="0"/>
              </a:rPr>
              <a:t>thành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Arima Madurai Black" panose="00000A00000000000000" pitchFamily="2" charset="0"/>
                <a:ea typeface="+mn-ea"/>
                <a:cs typeface="#9Slide03 Arima Madurai Black" panose="00000A00000000000000" pitchFamily="2" charset="0"/>
              </a:rPr>
              <a:t> </a:t>
            </a:r>
            <a:r>
              <a:rPr kumimoji="0" lang="en-US" sz="44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Arima Madurai Black" panose="00000A00000000000000" pitchFamily="2" charset="0"/>
                <a:ea typeface="+mn-ea"/>
                <a:cs typeface="#9Slide03 Arima Madurai Black" panose="00000A00000000000000" pitchFamily="2" charset="0"/>
              </a:rPr>
              <a:t>cảm</a:t>
            </a:r>
            <a:r>
              <a:rPr kumimoji="0" lang="en-US" sz="4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Arima Madurai Black" panose="00000A00000000000000" pitchFamily="2" charset="0"/>
                <a:ea typeface="+mn-ea"/>
                <a:cs typeface="#9Slide03 Arima Madurai Black" panose="00000A00000000000000" pitchFamily="2" charset="0"/>
              </a:rPr>
              <a:t> ơn quý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Arima Madurai Black" panose="00000A00000000000000" pitchFamily="2" charset="0"/>
                <a:ea typeface="+mn-ea"/>
                <a:cs typeface="#9Slide03 Arima Madurai Black" panose="00000A00000000000000" pitchFamily="2" charset="0"/>
              </a:rPr>
              <a:t>thầy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Arima Madurai Black" panose="00000A00000000000000" pitchFamily="2" charset="0"/>
                <a:ea typeface="+mn-ea"/>
                <a:cs typeface="#9Slide03 Arima Madurai Black" panose="00000A00000000000000" pitchFamily="2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Arima Madurai Black" panose="00000A00000000000000" pitchFamily="2" charset="0"/>
                <a:ea typeface="+mn-ea"/>
                <a:cs typeface="#9Slide03 Arima Madurai Black" panose="00000A00000000000000" pitchFamily="2" charset="0"/>
              </a:rPr>
              <a:t>cô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Arima Madurai Black" panose="00000A00000000000000" pitchFamily="2" charset="0"/>
                <a:ea typeface="+mn-ea"/>
                <a:cs typeface="#9Slide03 Arima Madurai Black" panose="00000A00000000000000" pitchFamily="2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Arima Madurai Black" panose="00000A00000000000000" pitchFamily="2" charset="0"/>
                <a:ea typeface="+mn-ea"/>
                <a:cs typeface="#9Slide03 Arima Madurai Black" panose="00000A00000000000000" pitchFamily="2" charset="0"/>
              </a:rPr>
              <a:t>và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Arima Madurai Black" panose="00000A00000000000000" pitchFamily="2" charset="0"/>
                <a:ea typeface="+mn-ea"/>
                <a:cs typeface="#9Slide03 Arima Madurai Black" panose="00000A00000000000000" pitchFamily="2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Arima Madurai Black" panose="00000A00000000000000" pitchFamily="2" charset="0"/>
                <a:ea typeface="+mn-ea"/>
                <a:cs typeface="#9Slide03 Arima Madurai Black" panose="00000A00000000000000" pitchFamily="2" charset="0"/>
              </a:rPr>
              <a:t>các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Arima Madurai Black" panose="00000A00000000000000" pitchFamily="2" charset="0"/>
                <a:ea typeface="+mn-ea"/>
                <a:cs typeface="#9Slide03 Arima Madurai Black" panose="00000A00000000000000" pitchFamily="2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Arima Madurai Black" panose="00000A00000000000000" pitchFamily="2" charset="0"/>
                <a:ea typeface="+mn-ea"/>
                <a:cs typeface="#9Slide03 Arima Madurai Black" panose="00000A00000000000000" pitchFamily="2" charset="0"/>
              </a:rPr>
              <a:t>em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Arima Madurai Black" panose="00000A00000000000000" pitchFamily="2" charset="0"/>
                <a:ea typeface="+mn-ea"/>
                <a:cs typeface="#9Slide03 Arima Madurai Black" panose="00000A00000000000000" pitchFamily="2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2603355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1558985" y="1633955"/>
            <a:ext cx="3715659" cy="4322345"/>
            <a:chOff x="6005857" y="1364447"/>
            <a:chExt cx="3715659" cy="4322345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r="48815" b="-17404"/>
            <a:stretch/>
          </p:blipFill>
          <p:spPr>
            <a:xfrm>
              <a:off x="6005857" y="2160026"/>
              <a:ext cx="2733194" cy="992908"/>
            </a:xfrm>
            <a:prstGeom prst="rect">
              <a:avLst/>
            </a:prstGeom>
          </p:spPr>
        </p:pic>
        <p:cxnSp>
          <p:nvCxnSpPr>
            <p:cNvPr id="17" name="Straight Arrow Connector 16"/>
            <p:cNvCxnSpPr>
              <a:cxnSpLocks/>
            </p:cNvCxnSpPr>
            <p:nvPr/>
          </p:nvCxnSpPr>
          <p:spPr>
            <a:xfrm flipV="1">
              <a:off x="8725988" y="1364447"/>
              <a:ext cx="995528" cy="1278970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cxnSpLocks/>
            </p:cNvCxnSpPr>
            <p:nvPr/>
          </p:nvCxnSpPr>
          <p:spPr>
            <a:xfrm>
              <a:off x="8739051" y="2643417"/>
              <a:ext cx="905463" cy="0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cxnSpLocks/>
            </p:cNvCxnSpPr>
            <p:nvPr/>
          </p:nvCxnSpPr>
          <p:spPr>
            <a:xfrm>
              <a:off x="8739051" y="2643417"/>
              <a:ext cx="788643" cy="1482209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99C0E421-815D-C1B0-A289-8C68521FE555}"/>
                </a:ext>
              </a:extLst>
            </p:cNvPr>
            <p:cNvCxnSpPr>
              <a:cxnSpLocks/>
            </p:cNvCxnSpPr>
            <p:nvPr/>
          </p:nvCxnSpPr>
          <p:spPr>
            <a:xfrm>
              <a:off x="8761213" y="2706196"/>
              <a:ext cx="873908" cy="2980596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3EF48103-8F44-3E55-39DA-476D07E5F932}"/>
              </a:ext>
            </a:extLst>
          </p:cNvPr>
          <p:cNvSpPr/>
          <p:nvPr/>
        </p:nvSpPr>
        <p:spPr>
          <a:xfrm>
            <a:off x="1649127" y="2518504"/>
            <a:ext cx="1209575" cy="9144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09A813F-8478-A795-B1E3-3319E4875037}"/>
              </a:ext>
            </a:extLst>
          </p:cNvPr>
          <p:cNvSpPr txBox="1"/>
          <p:nvPr/>
        </p:nvSpPr>
        <p:spPr>
          <a:xfrm>
            <a:off x="289327" y="2599909"/>
            <a:ext cx="2853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[CH</a:t>
            </a:r>
            <a:r>
              <a:rPr 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134ECA7-E3BA-005B-D193-5C0247A4F535}"/>
              </a:ext>
            </a:extLst>
          </p:cNvPr>
          <p:cNvSpPr txBox="1"/>
          <p:nvPr/>
        </p:nvSpPr>
        <p:spPr>
          <a:xfrm>
            <a:off x="9565381" y="1291963"/>
            <a:ext cx="2217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isohexane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734A6A5-EC76-B7C8-15E5-C1BF14DAB4BA}"/>
              </a:ext>
            </a:extLst>
          </p:cNvPr>
          <p:cNvSpPr txBox="1"/>
          <p:nvPr/>
        </p:nvSpPr>
        <p:spPr>
          <a:xfrm>
            <a:off x="5697627" y="1291963"/>
            <a:ext cx="3444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E9EE4F2-F1B2-7679-D41A-804970E5AABA}"/>
              </a:ext>
            </a:extLst>
          </p:cNvPr>
          <p:cNvSpPr txBox="1"/>
          <p:nvPr/>
        </p:nvSpPr>
        <p:spPr>
          <a:xfrm>
            <a:off x="9446587" y="2518504"/>
            <a:ext cx="2217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neohexane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D549FF2-D8CE-8622-F7F1-A415EC9BA8A7}"/>
              </a:ext>
            </a:extLst>
          </p:cNvPr>
          <p:cNvSpPr txBox="1"/>
          <p:nvPr/>
        </p:nvSpPr>
        <p:spPr>
          <a:xfrm>
            <a:off x="5578833" y="2518504"/>
            <a:ext cx="3444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C1074C4-8C09-6571-BE31-80CE7E1E01F9}"/>
              </a:ext>
            </a:extLst>
          </p:cNvPr>
          <p:cNvSpPr txBox="1"/>
          <p:nvPr/>
        </p:nvSpPr>
        <p:spPr>
          <a:xfrm>
            <a:off x="5969001" y="4650314"/>
            <a:ext cx="2217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benzene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BBAC25B-BBF4-A41E-D344-FA4EF004A421}"/>
              </a:ext>
            </a:extLst>
          </p:cNvPr>
          <p:cNvSpPr txBox="1"/>
          <p:nvPr/>
        </p:nvSpPr>
        <p:spPr>
          <a:xfrm>
            <a:off x="7820637" y="3943289"/>
            <a:ext cx="1202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…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DA08C23-2B25-E6BC-5D7A-F376410BDD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3461" y="3745045"/>
            <a:ext cx="905269" cy="905269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F6CFD3A9-EBAD-C0A2-AB25-DC60C634E12D}"/>
              </a:ext>
            </a:extLst>
          </p:cNvPr>
          <p:cNvSpPr txBox="1"/>
          <p:nvPr/>
        </p:nvSpPr>
        <p:spPr>
          <a:xfrm>
            <a:off x="5659429" y="6297004"/>
            <a:ext cx="2217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cyclohexane)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B6DBA1A-6C30-F67B-E584-EE89EA83BD30}"/>
              </a:ext>
            </a:extLst>
          </p:cNvPr>
          <p:cNvSpPr txBox="1"/>
          <p:nvPr/>
        </p:nvSpPr>
        <p:spPr>
          <a:xfrm>
            <a:off x="7820637" y="5672790"/>
            <a:ext cx="1202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…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3216363B-AF7D-BF6B-0E02-55D7BB2CD51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4845" t="22413" r="71510" b="23654"/>
          <a:stretch/>
        </p:blipFill>
        <p:spPr>
          <a:xfrm>
            <a:off x="6323461" y="5334528"/>
            <a:ext cx="888953" cy="962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080354"/>
      </p:ext>
    </p:extLst>
  </p:cSld>
  <p:clrMapOvr>
    <a:masterClrMapping/>
  </p:clrMapOvr>
  <p:transition spd="slow">
    <p:push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063BA2A-3F31-66AD-EA3C-FB43B7ABF989}"/>
              </a:ext>
            </a:extLst>
          </p:cNvPr>
          <p:cNvSpPr txBox="1"/>
          <p:nvPr/>
        </p:nvSpPr>
        <p:spPr>
          <a:xfrm>
            <a:off x="223520" y="1648371"/>
            <a:ext cx="48666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#9Slide03 AmpleSoft" panose="02000000000000000000" pitchFamily="2" charset="0"/>
              </a:rPr>
              <a:t>- Đọc SGK để tìm thông tin trả lời các câu hỏi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6A5DE9-FFF4-8738-B06E-E85AF949377B}"/>
              </a:ext>
            </a:extLst>
          </p:cNvPr>
          <p:cNvSpPr txBox="1"/>
          <p:nvPr/>
        </p:nvSpPr>
        <p:spPr>
          <a:xfrm>
            <a:off x="223520" y="3111222"/>
            <a:ext cx="47142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#9Slide03 AmpleSoft" panose="02000000000000000000" pitchFamily="2" charset="0"/>
              </a:rPr>
              <a:t>- Tô đáp án là từ khóa vào bảng sắc màu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57AC173-E584-5137-4BA0-B06CE33019DE}"/>
              </a:ext>
            </a:extLst>
          </p:cNvPr>
          <p:cNvSpPr txBox="1"/>
          <p:nvPr/>
        </p:nvSpPr>
        <p:spPr>
          <a:xfrm>
            <a:off x="94921" y="4624854"/>
            <a:ext cx="48666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#9Slide03 AmpleSoft" panose="02000000000000000000" pitchFamily="2" charset="0"/>
              </a:rPr>
              <a:t>- HS nhanh nhất: </a:t>
            </a:r>
            <a:r>
              <a:rPr lang="en-US" sz="3200" b="1">
                <a:solidFill>
                  <a:srgbClr val="FF0000"/>
                </a:solidFill>
                <a:latin typeface="#9Slide03 AmpleSoft" panose="02000000000000000000" pitchFamily="2" charset="0"/>
              </a:rPr>
              <a:t>10 điể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FB52519-C357-E390-0CF0-A6B0A91C802B}"/>
              </a:ext>
            </a:extLst>
          </p:cNvPr>
          <p:cNvSpPr txBox="1"/>
          <p:nvPr/>
        </p:nvSpPr>
        <p:spPr>
          <a:xfrm>
            <a:off x="114439" y="5646043"/>
            <a:ext cx="4714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#9Slide03 AmpleSoft" panose="02000000000000000000" pitchFamily="2" charset="0"/>
              </a:rPr>
              <a:t>- HS hoàn thành : </a:t>
            </a:r>
            <a:r>
              <a:rPr lang="en-US" sz="3200" b="1">
                <a:solidFill>
                  <a:srgbClr val="FF0000"/>
                </a:solidFill>
                <a:latin typeface="#9Slide03 AmpleSoft" panose="02000000000000000000" pitchFamily="2" charset="0"/>
              </a:rPr>
              <a:t>1 sao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98A8766-A0FE-5B00-E671-BFC85386AA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3632" y="141990"/>
            <a:ext cx="6705325" cy="657402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F08754D-B243-29CE-AF19-CF6ED9209569}"/>
              </a:ext>
            </a:extLst>
          </p:cNvPr>
          <p:cNvSpPr txBox="1"/>
          <p:nvPr/>
        </p:nvSpPr>
        <p:spPr>
          <a:xfrm>
            <a:off x="8117554" y="3129001"/>
            <a:ext cx="14729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solidFill>
                  <a:srgbClr val="FF000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Hóa học rực rỡ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BA3F537-CDE8-282E-617D-E21741B9B9D3}"/>
              </a:ext>
            </a:extLst>
          </p:cNvPr>
          <p:cNvSpPr txBox="1"/>
          <p:nvPr/>
        </p:nvSpPr>
        <p:spPr>
          <a:xfrm>
            <a:off x="-113364" y="141990"/>
            <a:ext cx="6705326" cy="11103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5400">
                <a:solidFill>
                  <a:srgbClr val="FF0000"/>
                </a:solidFill>
                <a:latin typeface="#9Slide03 Montserrat Black" panose="00000A00000000000000" pitchFamily="2" charset="0"/>
              </a:rPr>
              <a:t>HÓA HỌC RỰC RỠ</a:t>
            </a:r>
          </a:p>
        </p:txBody>
      </p:sp>
    </p:spTree>
    <p:extLst>
      <p:ext uri="{BB962C8B-B14F-4D97-AF65-F5344CB8AC3E}">
        <p14:creationId xmlns:p14="http://schemas.microsoft.com/office/powerpoint/2010/main" val="21028600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5509996"/>
              </p:ext>
            </p:extLst>
          </p:nvPr>
        </p:nvGraphicFramePr>
        <p:xfrm>
          <a:off x="101600" y="646331"/>
          <a:ext cx="11976100" cy="6179534"/>
        </p:xfrm>
        <a:graphic>
          <a:graphicData uri="http://schemas.openxmlformats.org/drawingml/2006/table">
            <a:tbl>
              <a:tblPr/>
              <a:tblGrid>
                <a:gridCol w="1612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35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784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47985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kane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800" b="1" baseline="-2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800" b="1" baseline="-2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c </a:t>
                      </a: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 </a:t>
                      </a:r>
                      <a:r>
                        <a:rPr lang="en-US" sz="2800" b="1" baseline="30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800" b="1" baseline="-2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 </a:t>
                      </a: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 </a:t>
                      </a:r>
                      <a:r>
                        <a:rPr lang="en-US" sz="2800" b="1" baseline="30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vi-VN" sz="2400" b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 lượng riêng (g/cm</a:t>
                      </a:r>
                      <a:r>
                        <a:rPr lang="vi-VN" sz="2400" b="1" baseline="30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vi-VN" sz="2400" b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2400" b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20</a:t>
                      </a:r>
                      <a:r>
                        <a:rPr lang="en-US" sz="2400" b="1" baseline="30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2400" b="1" baseline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vi-VN" sz="24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274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han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82,5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61,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617220" marR="0" algn="ctr" fontAlgn="base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274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han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83,3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8,6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617220" marR="0" algn="ctr" fontAlgn="base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vi-VN" sz="2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274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an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87,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2,1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617220" marR="0" algn="ctr" fontAlgn="base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01</a:t>
                      </a:r>
                      <a:endParaRPr lang="vi-V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274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tan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[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2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8,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617220" marR="0" algn="ctr" fontAlgn="base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9</a:t>
                      </a:r>
                      <a:endParaRPr lang="vi-V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5274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ntan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[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3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9,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,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617220" marR="0" algn="ctr" fontAlgn="base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26</a:t>
                      </a:r>
                      <a:endParaRPr lang="vi-V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5274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xan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[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4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95,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8,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617220" marR="0" algn="ctr" fontAlgn="base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9</a:t>
                      </a:r>
                      <a:endParaRPr lang="vi-V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95274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ptan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[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5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90,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,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617220" marR="0" algn="ctr" fontAlgn="base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84</a:t>
                      </a:r>
                      <a:endParaRPr lang="vi-V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95274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ctan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[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6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6,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5,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617220" marR="0" algn="ctr" fontAlgn="base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03</a:t>
                      </a:r>
                      <a:endParaRPr lang="vi-V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95274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an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[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7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3,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,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617220" marR="0" algn="ctr" fontAlgn="base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18</a:t>
                      </a:r>
                      <a:endParaRPr lang="vi-V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95274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ecan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[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8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9,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4,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617220" marR="0" algn="ctr" fontAlgn="base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30</a:t>
                      </a:r>
                      <a:endParaRPr lang="vi-V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95274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cosa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[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18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,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3,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617220" marR="0" algn="ctr" fontAlgn="base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78</a:t>
                      </a:r>
                      <a:endParaRPr lang="vi-V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814137" y="0"/>
            <a:ext cx="1117203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ẢNG: TÍNH CHẤT VẬT LÍ CỦA MỘT SỐ ALKANE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4859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/>
          <p:nvPr/>
        </p:nvSpPr>
        <p:spPr>
          <a:xfrm>
            <a:off x="2997892" y="785814"/>
            <a:ext cx="8952807" cy="1857099"/>
          </a:xfrm>
          <a:custGeom>
            <a:avLst/>
            <a:gdLst>
              <a:gd name="connsiteX0" fmla="*/ 0 w 9694151"/>
              <a:gd name="connsiteY0" fmla="*/ 163576 h 1635759"/>
              <a:gd name="connsiteX1" fmla="*/ 163576 w 9694151"/>
              <a:gd name="connsiteY1" fmla="*/ 0 h 1635759"/>
              <a:gd name="connsiteX2" fmla="*/ 9530575 w 9694151"/>
              <a:gd name="connsiteY2" fmla="*/ 0 h 1635759"/>
              <a:gd name="connsiteX3" fmla="*/ 9694151 w 9694151"/>
              <a:gd name="connsiteY3" fmla="*/ 163576 h 1635759"/>
              <a:gd name="connsiteX4" fmla="*/ 9694151 w 9694151"/>
              <a:gd name="connsiteY4" fmla="*/ 1472183 h 1635759"/>
              <a:gd name="connsiteX5" fmla="*/ 9530575 w 9694151"/>
              <a:gd name="connsiteY5" fmla="*/ 1635759 h 1635759"/>
              <a:gd name="connsiteX6" fmla="*/ 163576 w 9694151"/>
              <a:gd name="connsiteY6" fmla="*/ 1635759 h 1635759"/>
              <a:gd name="connsiteX7" fmla="*/ 0 w 9694151"/>
              <a:gd name="connsiteY7" fmla="*/ 1472183 h 1635759"/>
              <a:gd name="connsiteX8" fmla="*/ 0 w 9694151"/>
              <a:gd name="connsiteY8" fmla="*/ 163576 h 16357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694151" h="1635759">
                <a:moveTo>
                  <a:pt x="0" y="163576"/>
                </a:moveTo>
                <a:cubicBezTo>
                  <a:pt x="0" y="73235"/>
                  <a:pt x="73235" y="0"/>
                  <a:pt x="163576" y="0"/>
                </a:cubicBezTo>
                <a:lnTo>
                  <a:pt x="9530575" y="0"/>
                </a:lnTo>
                <a:cubicBezTo>
                  <a:pt x="9620916" y="0"/>
                  <a:pt x="9694151" y="73235"/>
                  <a:pt x="9694151" y="163576"/>
                </a:cubicBezTo>
                <a:lnTo>
                  <a:pt x="9694151" y="1472183"/>
                </a:lnTo>
                <a:cubicBezTo>
                  <a:pt x="9694151" y="1562524"/>
                  <a:pt x="9620916" y="1635759"/>
                  <a:pt x="9530575" y="1635759"/>
                </a:cubicBezTo>
                <a:lnTo>
                  <a:pt x="163576" y="1635759"/>
                </a:lnTo>
                <a:cubicBezTo>
                  <a:pt x="73235" y="1635759"/>
                  <a:pt x="0" y="1562524"/>
                  <a:pt x="0" y="1472183"/>
                </a:cubicBezTo>
                <a:lnTo>
                  <a:pt x="0" y="163576"/>
                </a:lnTo>
                <a:close/>
              </a:path>
            </a:pathLst>
          </a:cu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46970" tIns="146970" rIns="1923966" bIns="146970" numCol="1" spcCol="1270" anchor="ctr" anchorCtr="0">
            <a:noAutofit/>
          </a:bodyPr>
          <a:lstStyle/>
          <a:p>
            <a:pPr marL="0" marR="0" lvl="0" indent="0" algn="just" defTabSz="11557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54400" y="0"/>
            <a:ext cx="56057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I. TÍNH CHẤT VẬT LÍ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0" y="943843"/>
            <a:ext cx="2997893" cy="1476808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628920" y="5247013"/>
            <a:ext cx="9436080" cy="1476808"/>
          </a:xfrm>
          <a:prstGeom prst="roundRect">
            <a:avLst/>
          </a:prstGeom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1155700" rtl="0" eaLnBrk="0" fontAlgn="base" latinLnBrk="0" hangingPunc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lkane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36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an ( rất</a:t>
            </a:r>
            <a:r>
              <a:rPr kumimoji="0" lang="en-US" sz="3600" b="0" i="0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ít tan)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tan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2747979" y="2909905"/>
            <a:ext cx="9317020" cy="2078088"/>
          </a:xfrm>
          <a:prstGeom prst="roundRect">
            <a:avLst/>
          </a:prstGeom>
          <a:ln w="381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571500" marR="0" lvl="0" indent="-571500" algn="l" defTabSz="1289050" rtl="0" eaLnBrk="0" fontAlgn="base" latinLnBrk="0" hangingPunc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Char char="-"/>
              <a:tabLst/>
              <a:defRPr/>
            </a:pPr>
            <a:r>
              <a:rPr lang="en-US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en-US" sz="3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c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, t</a:t>
            </a:r>
            <a:r>
              <a:rPr kumimoji="0" lang="en-US" sz="36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en-US" sz="3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sz="3600" b="0" i="0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ối lượng riêng tăng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marR="0" lvl="0" indent="-571500" algn="l" defTabSz="1289050" rtl="0" eaLnBrk="0" fontAlgn="base" latinLnBrk="0" hangingPunc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Char char="-"/>
              <a:tabLst/>
              <a:defRPr/>
            </a:pPr>
            <a:r>
              <a:rPr lang="en-US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kane mạch nhánh thường có t</a:t>
            </a:r>
            <a:r>
              <a:rPr lang="en-US" sz="3600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600" baseline="-2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ấp hơn so với đồng phân không phân nhánh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0" y="5229868"/>
            <a:ext cx="2628920" cy="1476808"/>
          </a:xfrm>
          <a:prstGeom prst="righ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 tan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1" y="3142135"/>
            <a:ext cx="2747978" cy="1476808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5D22CD9-3A07-42E0-63A5-31669FCA3122}"/>
              </a:ext>
            </a:extLst>
          </p:cNvPr>
          <p:cNvSpPr txBox="1"/>
          <p:nvPr/>
        </p:nvSpPr>
        <p:spPr>
          <a:xfrm>
            <a:off x="3302693" y="805084"/>
            <a:ext cx="6839332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1155700" rtl="0" eaLnBrk="0" fontAlgn="base" latinLnBrk="0" hangingPunct="0"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3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kumimoji="0" lang="en-US" sz="3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3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và neopentane là chất khí.</a:t>
            </a:r>
          </a:p>
          <a:p>
            <a:pPr marL="0" marR="0" lvl="0" indent="0" algn="just" defTabSz="1155700" rtl="0" eaLnBrk="0" fontAlgn="base" latinLnBrk="0" hangingPunct="0"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3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kumimoji="0" lang="en-US" sz="3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Là chất lỏng, không màu</a:t>
            </a:r>
          </a:p>
          <a:p>
            <a:pPr marL="0" marR="0" lvl="0" indent="0" algn="just" defTabSz="1155700" rtl="0" eaLnBrk="0" fontAlgn="base" latinLnBrk="0" hangingPunct="0"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3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rở lên: Là chất rắn, màu trắng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92655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063548" y="762000"/>
            <a:ext cx="7140460" cy="6096000"/>
          </a:xfrm>
          <a:prstGeom prst="rect">
            <a:avLst/>
          </a:prstGeom>
          <a:solidFill>
            <a:srgbClr val="00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-35943" y="-239341"/>
            <a:ext cx="7159118" cy="132556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000" b="1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TÍNH CHẤT HÓA HỌC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304800" y="4992637"/>
            <a:ext cx="4724398" cy="969962"/>
            <a:chOff x="4717642" y="2285992"/>
            <a:chExt cx="2555621" cy="609600"/>
          </a:xfrm>
        </p:grpSpPr>
        <p:sp>
          <p:nvSpPr>
            <p:cNvPr id="18" name="Rounded Rectangle 17"/>
            <p:cNvSpPr/>
            <p:nvPr/>
          </p:nvSpPr>
          <p:spPr>
            <a:xfrm>
              <a:off x="4717642" y="2285992"/>
              <a:ext cx="2555621" cy="609600"/>
            </a:xfrm>
            <a:prstGeom prst="roundRect">
              <a:avLst/>
            </a:prstGeom>
            <a:ln w="28575">
              <a:solidFill>
                <a:srgbClr val="C0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iên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600" b="0" i="0" u="none" strike="noStrike" kern="1200" cap="none" spc="0" normalizeH="0" baseline="0" noProof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ết</a:t>
              </a:r>
              <a:r>
                <a: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      bền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vững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 </a:t>
              </a:r>
            </a:p>
          </p:txBody>
        </p:sp>
        <p:graphicFrame>
          <p:nvGraphicFramePr>
            <p:cNvPr id="5139" name="Object 2"/>
            <p:cNvGraphicFramePr>
              <a:graphicFrameLocks noChangeAspect="1"/>
            </p:cNvGraphicFramePr>
            <p:nvPr/>
          </p:nvGraphicFramePr>
          <p:xfrm>
            <a:off x="5748134" y="2429662"/>
            <a:ext cx="4572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334" imgH="139639" progId="Equation.3">
                    <p:embed/>
                  </p:oleObj>
                </mc:Choice>
                <mc:Fallback>
                  <p:oleObj name="Equation" r:id="rId4" imgW="152334" imgH="139639" progId="Equation.3">
                    <p:embed/>
                    <p:pic>
                      <p:nvPicPr>
                        <p:cNvPr id="513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8134" y="2429662"/>
                          <a:ext cx="457200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"/>
          <p:cNvSpPr txBox="1">
            <a:spLocks noChangeArrowheads="1"/>
          </p:cNvSpPr>
          <p:nvPr/>
        </p:nvSpPr>
        <p:spPr bwMode="gray">
          <a:xfrm>
            <a:off x="-914400" y="3242629"/>
            <a:ext cx="5517354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							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-C </a:t>
            </a:r>
            <a:r>
              <a:rPr kumimoji="0" lang="en-US" sz="4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-H</a:t>
            </a:r>
          </a:p>
        </p:txBody>
      </p:sp>
      <p:grpSp>
        <p:nvGrpSpPr>
          <p:cNvPr id="5126" name="Group 15"/>
          <p:cNvGrpSpPr>
            <a:grpSpLocks/>
          </p:cNvGrpSpPr>
          <p:nvPr/>
        </p:nvGrpSpPr>
        <p:grpSpPr bwMode="auto">
          <a:xfrm>
            <a:off x="1524001" y="4000195"/>
            <a:ext cx="1828800" cy="960532"/>
            <a:chOff x="6000781" y="2000249"/>
            <a:chExt cx="1357960" cy="714376"/>
          </a:xfrm>
        </p:grpSpPr>
        <p:cxnSp>
          <p:nvCxnSpPr>
            <p:cNvPr id="23" name="Straight Arrow Connector 22"/>
            <p:cNvCxnSpPr/>
            <p:nvPr/>
          </p:nvCxnSpPr>
          <p:spPr bwMode="auto">
            <a:xfrm rot="16200000" flipH="1">
              <a:off x="5857906" y="2143125"/>
              <a:ext cx="714375" cy="428625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 bwMode="auto">
            <a:xfrm flipH="1">
              <a:off x="6572282" y="2000249"/>
              <a:ext cx="786459" cy="71437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pic>
        <p:nvPicPr>
          <p:cNvPr id="24916" name="Picture 340" descr="http://hoa.hoctainha.vn/ME_Image/3/201210/17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4" t="1" r="14990" b="34646"/>
          <a:stretch/>
        </p:blipFill>
        <p:spPr bwMode="auto">
          <a:xfrm>
            <a:off x="152401" y="762000"/>
            <a:ext cx="7315199" cy="2286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Káº¿t quáº£ hÃ¬nh áº£nh cho meta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5981" y="704413"/>
            <a:ext cx="2591182" cy="2257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Káº¿t quáº£ hÃ¬nh áº£nh cho etan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664" y="843102"/>
            <a:ext cx="2590632" cy="2020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5046295" y="1040037"/>
            <a:ext cx="7140460" cy="1398363"/>
            <a:chOff x="16082" y="3358500"/>
            <a:chExt cx="8730939" cy="928687"/>
          </a:xfrm>
        </p:grpSpPr>
        <p:sp>
          <p:nvSpPr>
            <p:cNvPr id="15" name="Rectangle 2"/>
            <p:cNvSpPr txBox="1">
              <a:spLocks noChangeArrowheads="1"/>
            </p:cNvSpPr>
            <p:nvPr/>
          </p:nvSpPr>
          <p:spPr bwMode="gray">
            <a:xfrm>
              <a:off x="746766" y="3358500"/>
              <a:ext cx="8000255" cy="928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0" i="0" u="none" strike="noStrike" kern="0" cap="none" spc="0" normalizeH="0" baseline="0" noProof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</a:t>
              </a:r>
              <a:r>
                <a: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alkane </a:t>
              </a:r>
              <a:r>
                <a:rPr kumimoji="0" lang="en-US" sz="4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ương</a:t>
              </a:r>
              <a:r>
                <a: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ối</a:t>
              </a:r>
              <a:r>
                <a: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ơ</a:t>
              </a:r>
              <a:r>
                <a: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về</a:t>
              </a:r>
              <a:r>
                <a: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mặt</a:t>
              </a:r>
              <a:r>
                <a: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óa</a:t>
              </a:r>
              <a:r>
                <a: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ọc</a:t>
              </a:r>
              <a:r>
                <a: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. </a:t>
              </a:r>
            </a:p>
          </p:txBody>
        </p:sp>
        <p:sp>
          <p:nvSpPr>
            <p:cNvPr id="16" name="Right Arrow 15"/>
            <p:cNvSpPr/>
            <p:nvPr/>
          </p:nvSpPr>
          <p:spPr bwMode="auto">
            <a:xfrm>
              <a:off x="16082" y="3617998"/>
              <a:ext cx="890099" cy="419681"/>
            </a:xfrm>
            <a:prstGeom prst="rightArrow">
              <a:avLst/>
            </a:prstGeom>
            <a:solidFill>
              <a:srgbClr val="FFC000"/>
            </a:solidFill>
            <a:ln>
              <a:solidFill>
                <a:srgbClr val="FFC00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4"/>
          <p:cNvGrpSpPr>
            <a:grpSpLocks/>
          </p:cNvGrpSpPr>
          <p:nvPr/>
        </p:nvGrpSpPr>
        <p:grpSpPr bwMode="auto">
          <a:xfrm>
            <a:off x="5052881" y="2728832"/>
            <a:ext cx="7133874" cy="3650690"/>
            <a:chOff x="455671" y="4166056"/>
            <a:chExt cx="8400994" cy="1045416"/>
          </a:xfrm>
        </p:grpSpPr>
        <p:sp>
          <p:nvSpPr>
            <p:cNvPr id="19" name="Rectangle 2"/>
            <p:cNvSpPr txBox="1">
              <a:spLocks noChangeArrowheads="1"/>
            </p:cNvSpPr>
            <p:nvPr/>
          </p:nvSpPr>
          <p:spPr bwMode="gray">
            <a:xfrm>
              <a:off x="648862" y="4282785"/>
              <a:ext cx="8207803" cy="928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   </a:t>
              </a:r>
              <a:r>
                <a:rPr kumimoji="0" lang="en-US" sz="4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ưới</a:t>
              </a:r>
              <a:r>
                <a: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ác</a:t>
              </a:r>
              <a:r>
                <a: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ụng</a:t>
              </a:r>
              <a:r>
                <a: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ủa</a:t>
              </a:r>
              <a:r>
                <a: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ánh</a:t>
              </a:r>
              <a:r>
                <a: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áng</a:t>
              </a:r>
              <a:r>
                <a: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, </a:t>
              </a:r>
              <a:r>
                <a:rPr kumimoji="0" lang="en-US" sz="4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úc</a:t>
              </a:r>
              <a:r>
                <a: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ác</a:t>
              </a:r>
              <a:r>
                <a: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và</a:t>
              </a:r>
              <a:r>
                <a: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hiệt</a:t>
              </a:r>
              <a:r>
                <a: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, alkane </a:t>
              </a:r>
              <a:r>
                <a:rPr kumimoji="0" lang="en-US" sz="4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am</a:t>
              </a:r>
              <a:r>
                <a: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a</a:t>
              </a:r>
              <a:r>
                <a: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</a:t>
              </a:r>
              <a:r>
                <a: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1" u="sng" strike="noStrike" kern="0" cap="none" spc="0" normalizeH="0" baseline="0" noProof="0" dirty="0" err="1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phản</a:t>
              </a:r>
              <a:r>
                <a:rPr kumimoji="0" lang="en-US" sz="4800" b="1" i="1" u="sng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1" u="sng" strike="noStrike" kern="0" cap="none" spc="0" normalizeH="0" baseline="0" noProof="0" dirty="0" err="1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ứng</a:t>
              </a:r>
              <a:r>
                <a:rPr kumimoji="0" lang="en-US" sz="4800" b="1" i="1" u="sng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1" u="sng" strike="noStrike" kern="0" cap="none" spc="0" normalizeH="0" baseline="0" noProof="0" dirty="0" err="1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ế</a:t>
              </a:r>
              <a:r>
                <a:rPr kumimoji="0" lang="en-US" sz="4800" b="1" i="1" u="sng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,</a:t>
              </a:r>
              <a:r>
                <a:rPr kumimoji="0" lang="en-US" sz="4400" b="0" i="1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FFA07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phản</a:t>
              </a:r>
              <a:r>
                <a:rPr kumimoji="0" 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FFA07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1" u="none" strike="noStrike" kern="0" cap="none" spc="0" normalizeH="0" baseline="0" noProof="0" err="1">
                  <a:ln>
                    <a:noFill/>
                  </a:ln>
                  <a:solidFill>
                    <a:srgbClr val="FFA07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ứng</a:t>
              </a:r>
              <a:r>
                <a:rPr kumimoji="0" lang="en-US" sz="4400" b="0" i="1" u="none" strike="noStrike" kern="0" cap="none" spc="0" normalizeH="0" baseline="0" noProof="0">
                  <a:ln>
                    <a:noFill/>
                  </a:ln>
                  <a:solidFill>
                    <a:srgbClr val="FFA07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sz="4400" i="1" kern="0">
                  <a:solidFill>
                    <a:srgbClr val="FFA07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racking, reforming</a:t>
              </a:r>
              <a:r>
                <a:rPr kumimoji="0" lang="en-US" sz="4400" b="0" i="1" u="none" strike="noStrike" kern="0" cap="none" spc="0" normalizeH="0" baseline="0" noProof="0">
                  <a:ln>
                    <a:noFill/>
                  </a:ln>
                  <a:solidFill>
                    <a:srgbClr val="FFA07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FFA07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và</a:t>
              </a:r>
              <a:r>
                <a:rPr kumimoji="0" 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FFA07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FFA07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phản</a:t>
              </a:r>
              <a:r>
                <a:rPr kumimoji="0" 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FFA07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FFA07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ứng</a:t>
              </a:r>
              <a:r>
                <a:rPr kumimoji="0" 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FFA07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FFA07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xi</a:t>
              </a:r>
              <a:r>
                <a:rPr kumimoji="0" 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FFA07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FFA07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óa</a:t>
              </a:r>
              <a:r>
                <a: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.</a:t>
              </a:r>
            </a:p>
          </p:txBody>
        </p:sp>
        <p:sp>
          <p:nvSpPr>
            <p:cNvPr id="20" name="Right Arrow 19"/>
            <p:cNvSpPr/>
            <p:nvPr/>
          </p:nvSpPr>
          <p:spPr bwMode="auto">
            <a:xfrm>
              <a:off x="455671" y="4166056"/>
              <a:ext cx="849495" cy="201055"/>
            </a:xfrm>
            <a:prstGeom prst="rightArrow">
              <a:avLst/>
            </a:prstGeom>
            <a:solidFill>
              <a:srgbClr val="FFC000"/>
            </a:solidFill>
            <a:ln>
              <a:solidFill>
                <a:srgbClr val="FFC00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93429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243842" y="1961187"/>
            <a:ext cx="7543929" cy="646331"/>
            <a:chOff x="828036" y="2156804"/>
            <a:chExt cx="4404849" cy="521204"/>
          </a:xfrm>
        </p:grpSpPr>
        <p:sp>
          <p:nvSpPr>
            <p:cNvPr id="7203" name="Rectangle 3"/>
            <p:cNvSpPr>
              <a:spLocks noChangeArrowheads="1"/>
            </p:cNvSpPr>
            <p:nvPr/>
          </p:nvSpPr>
          <p:spPr bwMode="auto">
            <a:xfrm>
              <a:off x="828036" y="2156804"/>
              <a:ext cx="4404849" cy="521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H</a:t>
              </a:r>
              <a:r>
                <a:rPr kumimoji="0" lang="en-US" altLang="en-US" sz="36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4   </a:t>
              </a:r>
              <a:r>
                <a:rPr kumimoji="0" lang="en-US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+ Cl</a:t>
              </a:r>
              <a:r>
                <a:rPr kumimoji="0" lang="en-US" altLang="en-US" sz="36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                  </a:t>
              </a:r>
              <a:r>
                <a:rPr kumimoji="0" lang="en-US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H</a:t>
              </a:r>
              <a:r>
                <a:rPr kumimoji="0" lang="en-US" altLang="en-US" sz="36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kumimoji="0" lang="en-US" altLang="en-US" sz="36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l</a:t>
              </a:r>
              <a:r>
                <a:rPr kumimoji="0" lang="en-US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+    </a:t>
              </a:r>
              <a:r>
                <a:rPr kumimoji="0" lang="en-US" alt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Cl</a:t>
              </a:r>
              <a:endPara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2" name="Straight Arrow Connector 121"/>
            <p:cNvCxnSpPr/>
            <p:nvPr/>
          </p:nvCxnSpPr>
          <p:spPr>
            <a:xfrm flipV="1">
              <a:off x="2079209" y="2440255"/>
              <a:ext cx="510476" cy="1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304" name="Rectangle 9"/>
          <p:cNvSpPr>
            <a:spLocks noChangeArrowheads="1"/>
          </p:cNvSpPr>
          <p:nvPr/>
        </p:nvSpPr>
        <p:spPr bwMode="auto">
          <a:xfrm>
            <a:off x="3375117" y="2477281"/>
            <a:ext cx="28644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loromethane 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1" name="Group 17"/>
          <p:cNvGrpSpPr>
            <a:grpSpLocks/>
          </p:cNvGrpSpPr>
          <p:nvPr/>
        </p:nvGrpSpPr>
        <p:grpSpPr bwMode="auto">
          <a:xfrm>
            <a:off x="-98993" y="2973754"/>
            <a:ext cx="8229600" cy="646331"/>
            <a:chOff x="1067021" y="3496099"/>
            <a:chExt cx="5334000" cy="646613"/>
          </a:xfrm>
        </p:grpSpPr>
        <p:sp>
          <p:nvSpPr>
            <p:cNvPr id="7201" name="Rectangle 4"/>
            <p:cNvSpPr>
              <a:spLocks noChangeArrowheads="1"/>
            </p:cNvSpPr>
            <p:nvPr/>
          </p:nvSpPr>
          <p:spPr bwMode="auto">
            <a:xfrm>
              <a:off x="1067021" y="3496099"/>
              <a:ext cx="5334000" cy="646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H</a:t>
              </a:r>
              <a:r>
                <a:rPr kumimoji="0" lang="en-US" altLang="en-US" sz="36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kumimoji="0" lang="en-US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l</a:t>
              </a:r>
              <a:r>
                <a:rPr kumimoji="0" lang="en-US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kumimoji="0" lang="en-US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l</a:t>
              </a:r>
              <a:r>
                <a:rPr kumimoji="0" lang="en-US" altLang="en-US" sz="36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                  </a:t>
              </a:r>
              <a:r>
                <a:rPr kumimoji="0" lang="en-US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H</a:t>
              </a:r>
              <a:r>
                <a:rPr kumimoji="0" lang="en-US" altLang="en-US" sz="36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0" lang="en-US" altLang="en-US" sz="36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l</a:t>
              </a:r>
              <a:r>
                <a:rPr kumimoji="0" lang="en-US" altLang="en-US" sz="3600" b="0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0" lang="en-US" altLang="en-US" sz="36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kumimoji="0" lang="en-US" altLang="en-US" sz="3600" b="0" i="0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kumimoji="0" lang="en-US" altLang="en-US" sz="3600" b="0" i="0" u="none" strike="noStrike" kern="1200" cap="none" spc="0" normalizeH="0" baseline="30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kumimoji="0" lang="en-US" altLang="en-US" sz="36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Cl</a:t>
              </a:r>
              <a:endPara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5" name="Straight Arrow Connector 134"/>
            <p:cNvCxnSpPr/>
            <p:nvPr/>
          </p:nvCxnSpPr>
          <p:spPr>
            <a:xfrm>
              <a:off x="2653344" y="3853941"/>
              <a:ext cx="609600" cy="1589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" name="Group 18"/>
          <p:cNvGrpSpPr>
            <a:grpSpLocks/>
          </p:cNvGrpSpPr>
          <p:nvPr/>
        </p:nvGrpSpPr>
        <p:grpSpPr bwMode="auto">
          <a:xfrm>
            <a:off x="-195732" y="4075101"/>
            <a:ext cx="7141699" cy="646331"/>
            <a:chOff x="598462" y="4314464"/>
            <a:chExt cx="6486038" cy="646613"/>
          </a:xfrm>
        </p:grpSpPr>
        <p:sp>
          <p:nvSpPr>
            <p:cNvPr id="7199" name="Rectangle 6"/>
            <p:cNvSpPr>
              <a:spLocks noChangeArrowheads="1"/>
            </p:cNvSpPr>
            <p:nvPr/>
          </p:nvSpPr>
          <p:spPr bwMode="auto">
            <a:xfrm>
              <a:off x="598462" y="4314464"/>
              <a:ext cx="6486038" cy="646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CH</a:t>
              </a:r>
              <a:r>
                <a:rPr kumimoji="0" lang="en-US" altLang="en-US" sz="36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0" lang="en-US" altLang="en-US" sz="36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l</a:t>
              </a:r>
              <a:r>
                <a:rPr kumimoji="0" lang="en-US" altLang="en-US" sz="3600" b="0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0" lang="en-US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+ Cl</a:t>
              </a:r>
              <a:r>
                <a:rPr kumimoji="0" lang="en-US" altLang="en-US" sz="36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                  </a:t>
              </a:r>
              <a:r>
                <a:rPr kumimoji="0" lang="en-US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H</a:t>
              </a:r>
              <a:r>
                <a:rPr kumimoji="0" lang="en-US" altLang="en-US" sz="36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l</a:t>
              </a:r>
              <a:r>
                <a:rPr kumimoji="0" lang="en-US" altLang="en-US" sz="3600" b="0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kumimoji="0" lang="en-US" altLang="en-US" sz="3600" b="0" i="0" u="none" strike="noStrike" kern="1200" cap="none" spc="0" normalizeH="0" baseline="-25000" noProof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kumimoji="0" lang="en-US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+    HCl</a:t>
              </a:r>
              <a:endPara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8" name="Straight Arrow Connector 137"/>
            <p:cNvCxnSpPr/>
            <p:nvPr/>
          </p:nvCxnSpPr>
          <p:spPr>
            <a:xfrm>
              <a:off x="2963964" y="4644960"/>
              <a:ext cx="799308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Group 19"/>
          <p:cNvGrpSpPr>
            <a:grpSpLocks/>
          </p:cNvGrpSpPr>
          <p:nvPr/>
        </p:nvGrpSpPr>
        <p:grpSpPr bwMode="auto">
          <a:xfrm>
            <a:off x="-35377" y="5169661"/>
            <a:ext cx="7000634" cy="646331"/>
            <a:chOff x="498969" y="5572783"/>
            <a:chExt cx="7005901" cy="646613"/>
          </a:xfrm>
        </p:grpSpPr>
        <p:sp>
          <p:nvSpPr>
            <p:cNvPr id="7197" name="Rectangle 7"/>
            <p:cNvSpPr>
              <a:spLocks noChangeArrowheads="1"/>
            </p:cNvSpPr>
            <p:nvPr/>
          </p:nvSpPr>
          <p:spPr bwMode="auto">
            <a:xfrm>
              <a:off x="498969" y="5572783"/>
              <a:ext cx="7005901" cy="646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H</a:t>
              </a:r>
              <a:r>
                <a:rPr kumimoji="0" lang="en-US" altLang="en-US" sz="36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l</a:t>
              </a:r>
              <a:r>
                <a:rPr kumimoji="0" lang="en-US" altLang="en-US" sz="3600" b="0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36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+  Cl</a:t>
              </a:r>
              <a:r>
                <a:rPr kumimoji="0" lang="en-US" altLang="en-US" sz="36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    </a:t>
              </a:r>
              <a:r>
                <a:rPr kumimoji="0" lang="en-US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C</a:t>
              </a:r>
              <a:r>
                <a:rPr kumimoji="0" lang="en-US" altLang="en-US" sz="36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l</a:t>
              </a:r>
              <a:r>
                <a:rPr kumimoji="0" lang="en-US" altLang="en-US" sz="3600" b="0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kumimoji="0" lang="en-US" altLang="en-US" sz="36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kumimoji="0" lang="en-US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+     HCl</a:t>
              </a:r>
              <a:endPara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1" name="Straight Arrow Connector 140"/>
            <p:cNvCxnSpPr/>
            <p:nvPr/>
          </p:nvCxnSpPr>
          <p:spPr>
            <a:xfrm>
              <a:off x="3028293" y="5885804"/>
              <a:ext cx="831444" cy="1028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308" name="Rectangle 13"/>
          <p:cNvSpPr>
            <a:spLocks noChangeArrowheads="1"/>
          </p:cNvSpPr>
          <p:nvPr/>
        </p:nvSpPr>
        <p:spPr bwMode="auto">
          <a:xfrm>
            <a:off x="3289002" y="3550327"/>
            <a:ext cx="21015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chloromethane 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309" name="Rectangle 14"/>
          <p:cNvSpPr>
            <a:spLocks noChangeArrowheads="1"/>
          </p:cNvSpPr>
          <p:nvPr/>
        </p:nvSpPr>
        <p:spPr bwMode="auto">
          <a:xfrm>
            <a:off x="2940641" y="4673042"/>
            <a:ext cx="40246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chloromethan</a:t>
            </a:r>
            <a:r>
              <a:rPr lang="en-US" altLang="en-US" sz="2000">
                <a:solidFill>
                  <a:srgbClr val="C00000"/>
                </a:solidFill>
                <a:cs typeface="Arial" panose="020B0604020202020204" pitchFamily="34" charset="0"/>
              </a:rPr>
              <a:t>e (Chloroform)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310" name="Rectangle 15"/>
          <p:cNvSpPr>
            <a:spLocks noChangeArrowheads="1"/>
          </p:cNvSpPr>
          <p:nvPr/>
        </p:nvSpPr>
        <p:spPr bwMode="auto">
          <a:xfrm>
            <a:off x="3105281" y="5815992"/>
            <a:ext cx="26699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en-US" altLang="en-US" sz="2000">
                <a:solidFill>
                  <a:srgbClr val="C00000"/>
                </a:solidFill>
                <a:cs typeface="Arial" panose="020B0604020202020204" pitchFamily="34" charset="0"/>
              </a:rPr>
              <a:t>T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rachloromethane</a:t>
            </a:r>
            <a:endParaRPr lang="en-US" altLang="en-US" sz="2000" noProof="0">
              <a:solidFill>
                <a:srgbClr val="C00000"/>
              </a:solidFill>
              <a:cs typeface="Arial" panose="020B0604020202020204" pitchFamily="34" charset="0"/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en-US" altLang="en-US" sz="2000">
                <a:solidFill>
                  <a:srgbClr val="C00000"/>
                </a:solidFill>
                <a:cs typeface="Arial" panose="020B0604020202020204" pitchFamily="34" charset="0"/>
              </a:rPr>
              <a:t>(Carbon tetrachloride)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314" name="Text Box 31"/>
          <p:cNvSpPr txBox="1">
            <a:spLocks noChangeArrowheads="1"/>
          </p:cNvSpPr>
          <p:nvPr/>
        </p:nvSpPr>
        <p:spPr bwMode="auto">
          <a:xfrm>
            <a:off x="2524351" y="1785249"/>
            <a:ext cx="9079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s</a:t>
            </a:r>
          </a:p>
        </p:txBody>
      </p:sp>
      <p:sp>
        <p:nvSpPr>
          <p:cNvPr id="12315" name="Text Box 31"/>
          <p:cNvSpPr txBox="1">
            <a:spLocks noChangeArrowheads="1"/>
          </p:cNvSpPr>
          <p:nvPr/>
        </p:nvSpPr>
        <p:spPr bwMode="auto">
          <a:xfrm>
            <a:off x="2524350" y="2834931"/>
            <a:ext cx="9079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s</a:t>
            </a:r>
          </a:p>
        </p:txBody>
      </p:sp>
      <p:sp>
        <p:nvSpPr>
          <p:cNvPr id="12316" name="Text Box 31"/>
          <p:cNvSpPr txBox="1">
            <a:spLocks noChangeArrowheads="1"/>
          </p:cNvSpPr>
          <p:nvPr/>
        </p:nvSpPr>
        <p:spPr bwMode="auto">
          <a:xfrm>
            <a:off x="2505674" y="3963186"/>
            <a:ext cx="7552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s</a:t>
            </a:r>
          </a:p>
        </p:txBody>
      </p:sp>
      <p:sp>
        <p:nvSpPr>
          <p:cNvPr id="12317" name="Text Box 31"/>
          <p:cNvSpPr txBox="1">
            <a:spLocks noChangeArrowheads="1"/>
          </p:cNvSpPr>
          <p:nvPr/>
        </p:nvSpPr>
        <p:spPr bwMode="auto">
          <a:xfrm>
            <a:off x="2592614" y="5050998"/>
            <a:ext cx="5126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s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34F156B-EBC6-41DD-A1F7-BF86EEFCD99C}"/>
              </a:ext>
            </a:extLst>
          </p:cNvPr>
          <p:cNvGrpSpPr/>
          <p:nvPr/>
        </p:nvGrpSpPr>
        <p:grpSpPr>
          <a:xfrm>
            <a:off x="52252" y="30230"/>
            <a:ext cx="5067871" cy="749815"/>
            <a:chOff x="-39050" y="113263"/>
            <a:chExt cx="2711297" cy="584775"/>
          </a:xfrm>
        </p:grpSpPr>
        <p:sp>
          <p:nvSpPr>
            <p:cNvPr id="24" name="Freeform: Shape 3">
              <a:extLst>
                <a:ext uri="{FF2B5EF4-FFF2-40B4-BE49-F238E27FC236}">
                  <a16:creationId xmlns:a16="http://schemas.microsoft.com/office/drawing/2014/main" id="{CBD772D2-8680-408C-9A87-5FEEAB61081D}"/>
                </a:ext>
              </a:extLst>
            </p:cNvPr>
            <p:cNvSpPr/>
            <p:nvPr/>
          </p:nvSpPr>
          <p:spPr>
            <a:xfrm>
              <a:off x="-39050" y="113263"/>
              <a:ext cx="2711297" cy="584775"/>
            </a:xfrm>
            <a:custGeom>
              <a:avLst/>
              <a:gdLst>
                <a:gd name="connsiteX0" fmla="*/ 0 w 5411755"/>
                <a:gd name="connsiteY0" fmla="*/ 0 h 755779"/>
                <a:gd name="connsiteX1" fmla="*/ 5411755 w 5411755"/>
                <a:gd name="connsiteY1" fmla="*/ 0 h 755779"/>
                <a:gd name="connsiteX2" fmla="*/ 5120175 w 5411755"/>
                <a:gd name="connsiteY2" fmla="*/ 755779 h 755779"/>
                <a:gd name="connsiteX3" fmla="*/ 0 w 5411755"/>
                <a:gd name="connsiteY3" fmla="*/ 755779 h 755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11755" h="755779">
                  <a:moveTo>
                    <a:pt x="0" y="0"/>
                  </a:moveTo>
                  <a:lnTo>
                    <a:pt x="5411755" y="0"/>
                  </a:lnTo>
                  <a:lnTo>
                    <a:pt x="5120175" y="755779"/>
                  </a:lnTo>
                  <a:lnTo>
                    <a:pt x="0" y="755779"/>
                  </a:lnTo>
                  <a:close/>
                </a:path>
              </a:pathLst>
            </a:custGeom>
            <a:solidFill>
              <a:srgbClr val="49CCC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76200" dist="63500" dir="2700000" algn="tl" rotWithShape="0">
                <a:prstClr val="black">
                  <a:alpha val="50000"/>
                </a:prstClr>
              </a:outerShdw>
            </a:effectLst>
          </p:spPr>
          <p:txBody>
            <a:bodyPr wrap="square" rtlCol="0" anchor="ctr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92FC95ED-3F90-4D0A-921B-10E61494DF69}"/>
                </a:ext>
              </a:extLst>
            </p:cNvPr>
            <p:cNvSpPr txBox="1"/>
            <p:nvPr/>
          </p:nvSpPr>
          <p:spPr>
            <a:xfrm>
              <a:off x="475391" y="161635"/>
              <a:ext cx="2155315" cy="5040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. Phản ứng thế</a:t>
              </a:r>
              <a:endParaRPr kumimoji="0" lang="en-US" sz="3600" b="1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26" name="Picture 25" descr="Icon&#10;&#10;Description automatically generated">
            <a:extLst>
              <a:ext uri="{FF2B5EF4-FFF2-40B4-BE49-F238E27FC236}">
                <a16:creationId xmlns:a16="http://schemas.microsoft.com/office/drawing/2014/main" id="{70CE1EE0-B0C3-4632-BC87-77964609D81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ED7D31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196" y="25911"/>
            <a:ext cx="801672" cy="706005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207196" y="1152228"/>
            <a:ext cx="688201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</a:rPr>
              <a:t>M</a:t>
            </a:r>
            <a:r>
              <a:rPr kumimoji="0" lang="vi-VN" sz="40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</a:rPr>
              <a:t>et</a:t>
            </a:r>
            <a:r>
              <a:rPr kumimoji="0" lang="en-US" sz="40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</a:rPr>
              <a:t>h</a:t>
            </a:r>
            <a:r>
              <a:rPr kumimoji="0" lang="vi-VN" sz="40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</a:rPr>
              <a:t>an</a:t>
            </a:r>
            <a:r>
              <a:rPr kumimoji="0" lang="en-US" sz="40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</a:rPr>
              <a:t>e</a:t>
            </a:r>
            <a:r>
              <a:rPr kumimoji="0" lang="vi-VN" sz="40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</a:rPr>
              <a:t> tác dụng với c</a:t>
            </a:r>
            <a:r>
              <a:rPr kumimoji="0" lang="en-US" sz="40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</a:rPr>
              <a:t>h</a:t>
            </a:r>
            <a:r>
              <a:rPr kumimoji="0" lang="vi-VN" sz="40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</a:rPr>
              <a:t>lo</a:t>
            </a:r>
            <a:r>
              <a:rPr kumimoji="0" lang="en-US" sz="40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</a:rPr>
              <a:t>rine</a:t>
            </a:r>
            <a:endParaRPr kumimoji="0" lang="en-US" sz="5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pic>
        <p:nvPicPr>
          <p:cNvPr id="28" name="thi nghiem metan voi clo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24537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185287" y="104146"/>
            <a:ext cx="4871730" cy="313504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/>
          <a:srcRect r="3854"/>
          <a:stretch/>
        </p:blipFill>
        <p:spPr>
          <a:xfrm>
            <a:off x="7155376" y="4574053"/>
            <a:ext cx="4931552" cy="214738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76469" y="3528280"/>
            <a:ext cx="2274124" cy="1128416"/>
          </a:xfrm>
          <a:prstGeom prst="rect">
            <a:avLst/>
          </a:prstGeom>
        </p:spPr>
      </p:pic>
      <p:grpSp>
        <p:nvGrpSpPr>
          <p:cNvPr id="35" name="Group 118"/>
          <p:cNvGrpSpPr>
            <a:grpSpLocks/>
          </p:cNvGrpSpPr>
          <p:nvPr/>
        </p:nvGrpSpPr>
        <p:grpSpPr bwMode="auto">
          <a:xfrm>
            <a:off x="9765634" y="3352280"/>
            <a:ext cx="2291384" cy="1108686"/>
            <a:chOff x="5715000" y="1155700"/>
            <a:chExt cx="3084513" cy="1558925"/>
          </a:xfrm>
        </p:grpSpPr>
        <p:sp>
          <p:nvSpPr>
            <p:cNvPr id="36" name="Smiley Face 158"/>
            <p:cNvSpPr>
              <a:spLocks noChangeArrowheads="1"/>
            </p:cNvSpPr>
            <p:nvPr/>
          </p:nvSpPr>
          <p:spPr bwMode="auto">
            <a:xfrm rot="2315606">
              <a:off x="8156575" y="1155700"/>
              <a:ext cx="642938" cy="642938"/>
            </a:xfrm>
            <a:prstGeom prst="smileyFace">
              <a:avLst>
                <a:gd name="adj" fmla="val 4653"/>
              </a:avLst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3600">
                <a:cs typeface="Arial" panose="020B0604020202020204" pitchFamily="34" charset="0"/>
              </a:endParaRPr>
            </a:p>
          </p:txBody>
        </p:sp>
        <p:cxnSp>
          <p:nvCxnSpPr>
            <p:cNvPr id="37" name="Straight Connector 160"/>
            <p:cNvCxnSpPr>
              <a:cxnSpLocks noChangeShapeType="1"/>
            </p:cNvCxnSpPr>
            <p:nvPr/>
          </p:nvCxnSpPr>
          <p:spPr bwMode="auto">
            <a:xfrm flipV="1">
              <a:off x="5715000" y="1500188"/>
              <a:ext cx="2071688" cy="1214437"/>
            </a:xfrm>
            <a:prstGeom prst="line">
              <a:avLst/>
            </a:prstGeom>
            <a:noFill/>
            <a:ln w="9525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Straight Connector 167"/>
            <p:cNvCxnSpPr>
              <a:cxnSpLocks noChangeShapeType="1"/>
            </p:cNvCxnSpPr>
            <p:nvPr/>
          </p:nvCxnSpPr>
          <p:spPr bwMode="auto">
            <a:xfrm flipV="1">
              <a:off x="6643688" y="1714500"/>
              <a:ext cx="1428750" cy="1000125"/>
            </a:xfrm>
            <a:prstGeom prst="line">
              <a:avLst/>
            </a:prstGeom>
            <a:noFill/>
            <a:ln w="9525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Straight Connector 169"/>
            <p:cNvCxnSpPr>
              <a:cxnSpLocks noChangeShapeType="1"/>
            </p:cNvCxnSpPr>
            <p:nvPr/>
          </p:nvCxnSpPr>
          <p:spPr bwMode="auto">
            <a:xfrm rot="5400000" flipH="1" flipV="1">
              <a:off x="7602538" y="1939925"/>
              <a:ext cx="642938" cy="642937"/>
            </a:xfrm>
            <a:prstGeom prst="line">
              <a:avLst/>
            </a:prstGeom>
            <a:noFill/>
            <a:ln w="9525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Straight Connector 173"/>
            <p:cNvCxnSpPr>
              <a:cxnSpLocks noChangeShapeType="1"/>
            </p:cNvCxnSpPr>
            <p:nvPr/>
          </p:nvCxnSpPr>
          <p:spPr bwMode="auto">
            <a:xfrm rot="5400000" flipH="1" flipV="1">
              <a:off x="8001000" y="2143125"/>
              <a:ext cx="642938" cy="357188"/>
            </a:xfrm>
            <a:prstGeom prst="line">
              <a:avLst/>
            </a:prstGeom>
            <a:noFill/>
            <a:ln w="9525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518139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7136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1" dur="1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video>
              <p:cMediaNode vol="0">
                <p:cTn id="52" fill="hold" display="0">
                  <p:stCondLst>
                    <p:cond delay="indefinite"/>
                  </p:stCondLst>
                </p:cTn>
                <p:tgtEl>
                  <p:spTgt spid="28"/>
                </p:tgtEl>
              </p:cMediaNode>
            </p:video>
          </p:childTnLst>
        </p:cTn>
      </p:par>
    </p:tnLst>
    <p:bldLst>
      <p:bldP spid="12304" grpId="0"/>
      <p:bldP spid="12308" grpId="0"/>
      <p:bldP spid="12309" grpId="0"/>
      <p:bldP spid="12310" grpId="0"/>
      <p:bldP spid="12314" grpId="0"/>
      <p:bldP spid="12315" grpId="0"/>
      <p:bldP spid="12316" grpId="0"/>
      <p:bldP spid="123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234F156B-EBC6-41DD-A1F7-BF86EEFCD99C}"/>
              </a:ext>
            </a:extLst>
          </p:cNvPr>
          <p:cNvGrpSpPr/>
          <p:nvPr/>
        </p:nvGrpSpPr>
        <p:grpSpPr>
          <a:xfrm>
            <a:off x="52251" y="30230"/>
            <a:ext cx="5294448" cy="749815"/>
            <a:chOff x="-39051" y="113263"/>
            <a:chExt cx="3315777" cy="584775"/>
          </a:xfrm>
        </p:grpSpPr>
        <p:sp>
          <p:nvSpPr>
            <p:cNvPr id="24" name="Freeform: Shape 3">
              <a:extLst>
                <a:ext uri="{FF2B5EF4-FFF2-40B4-BE49-F238E27FC236}">
                  <a16:creationId xmlns:a16="http://schemas.microsoft.com/office/drawing/2014/main" id="{CBD772D2-8680-408C-9A87-5FEEAB61081D}"/>
                </a:ext>
              </a:extLst>
            </p:cNvPr>
            <p:cNvSpPr/>
            <p:nvPr/>
          </p:nvSpPr>
          <p:spPr>
            <a:xfrm>
              <a:off x="-39051" y="113263"/>
              <a:ext cx="3013537" cy="584775"/>
            </a:xfrm>
            <a:custGeom>
              <a:avLst/>
              <a:gdLst>
                <a:gd name="connsiteX0" fmla="*/ 0 w 5411755"/>
                <a:gd name="connsiteY0" fmla="*/ 0 h 755779"/>
                <a:gd name="connsiteX1" fmla="*/ 5411755 w 5411755"/>
                <a:gd name="connsiteY1" fmla="*/ 0 h 755779"/>
                <a:gd name="connsiteX2" fmla="*/ 5120175 w 5411755"/>
                <a:gd name="connsiteY2" fmla="*/ 755779 h 755779"/>
                <a:gd name="connsiteX3" fmla="*/ 0 w 5411755"/>
                <a:gd name="connsiteY3" fmla="*/ 755779 h 755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11755" h="755779">
                  <a:moveTo>
                    <a:pt x="0" y="0"/>
                  </a:moveTo>
                  <a:lnTo>
                    <a:pt x="5411755" y="0"/>
                  </a:lnTo>
                  <a:lnTo>
                    <a:pt x="5120175" y="755779"/>
                  </a:lnTo>
                  <a:lnTo>
                    <a:pt x="0" y="755779"/>
                  </a:lnTo>
                  <a:close/>
                </a:path>
              </a:pathLst>
            </a:custGeom>
            <a:solidFill>
              <a:srgbClr val="49CCC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76200" dist="63500" dir="2700000" algn="tl" rotWithShape="0">
                <a:prstClr val="black">
                  <a:alpha val="50000"/>
                </a:prstClr>
              </a:outerShdw>
            </a:effectLst>
          </p:spPr>
          <p:txBody>
            <a:bodyPr wrap="square" rtlCol="0" anchor="ctr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92FC95ED-3F90-4D0A-921B-10E61494DF69}"/>
                </a:ext>
              </a:extLst>
            </p:cNvPr>
            <p:cNvSpPr txBox="1"/>
            <p:nvPr/>
          </p:nvSpPr>
          <p:spPr>
            <a:xfrm>
              <a:off x="475391" y="161635"/>
              <a:ext cx="2801335" cy="5040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. Phản ứng thế</a:t>
              </a:r>
              <a:endParaRPr kumimoji="0" lang="en-US" sz="3600" b="1" i="0" u="none" strike="noStrike" kern="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26" name="Picture 25" descr="Icon&#10;&#10;Description automatically generated">
            <a:extLst>
              <a:ext uri="{FF2B5EF4-FFF2-40B4-BE49-F238E27FC236}">
                <a16:creationId xmlns:a16="http://schemas.microsoft.com/office/drawing/2014/main" id="{70CE1EE0-B0C3-4632-BC87-77964609D81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duotone>
              <a:prstClr val="black"/>
              <a:srgbClr val="ED7D31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196" y="25911"/>
            <a:ext cx="801672" cy="706005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 rotWithShape="1">
          <a:blip r:embed="rId3"/>
          <a:srcRect t="33124" b="16890"/>
          <a:stretch/>
        </p:blipFill>
        <p:spPr>
          <a:xfrm>
            <a:off x="-2920" y="1775037"/>
            <a:ext cx="5949120" cy="860612"/>
          </a:xfrm>
          <a:prstGeom prst="rect">
            <a:avLst/>
          </a:prstGeom>
        </p:spPr>
      </p:pic>
      <p:sp>
        <p:nvSpPr>
          <p:cNvPr id="42" name="Left Brace 41"/>
          <p:cNvSpPr/>
          <p:nvPr/>
        </p:nvSpPr>
        <p:spPr>
          <a:xfrm>
            <a:off x="6013384" y="1350081"/>
            <a:ext cx="489286" cy="1710524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4"/>
          <a:srcRect l="5829"/>
          <a:stretch/>
        </p:blipFill>
        <p:spPr>
          <a:xfrm>
            <a:off x="6589058" y="800609"/>
            <a:ext cx="4961965" cy="1041412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9854" y="2625946"/>
            <a:ext cx="5067514" cy="86828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96159" y="3912035"/>
            <a:ext cx="2177199" cy="604662"/>
          </a:xfrm>
          <a:prstGeom prst="rect">
            <a:avLst/>
          </a:prstGeom>
        </p:spPr>
      </p:pic>
      <p:sp>
        <p:nvSpPr>
          <p:cNvPr id="48" name="Rectangle 47"/>
          <p:cNvSpPr/>
          <p:nvPr/>
        </p:nvSpPr>
        <p:spPr>
          <a:xfrm>
            <a:off x="79146" y="4516697"/>
            <a:ext cx="12036654" cy="206210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ydrogen</a:t>
            </a:r>
            <a:r>
              <a:rPr lang="en-US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iên kết với nguyên tử </a:t>
            </a:r>
            <a:r>
              <a:rPr lang="en-US" sz="4000" b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rbon bậc cao hơn </a:t>
            </a:r>
            <a:r>
              <a:rPr lang="en-US" sz="4800" b="1" i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ễ bị thế </a:t>
            </a:r>
            <a:r>
              <a:rPr lang="en-US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 nguyên tử </a:t>
            </a: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ydrogen</a:t>
            </a:r>
            <a:r>
              <a:rPr lang="en-US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iên kết với </a:t>
            </a:r>
            <a:r>
              <a:rPr lang="en-US" sz="3600" b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rbon bậc thấp hơn</a:t>
            </a:r>
            <a:r>
              <a:rPr lang="en-US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46868" y="1587524"/>
            <a:ext cx="239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096610" y="1587524"/>
            <a:ext cx="49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50" name="Rectangle 49"/>
          <p:cNvSpPr/>
          <p:nvPr/>
        </p:nvSpPr>
        <p:spPr>
          <a:xfrm>
            <a:off x="-29272" y="906246"/>
            <a:ext cx="61334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kern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Prop</a:t>
            </a: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</a:rPr>
              <a:t>an</a:t>
            </a:r>
            <a:r>
              <a:rPr lang="en-US" sz="3600" b="1" kern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e</a:t>
            </a: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</a:rPr>
              <a:t> tác dụng với c</a:t>
            </a: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</a:rPr>
              <a:t>h</a:t>
            </a: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</a:rPr>
              <a:t>lo</a:t>
            </a: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</a:rPr>
              <a:t>rine</a:t>
            </a:r>
            <a:endParaRPr kumimoji="0" lang="en-US" sz="48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F429220B-31B6-8E01-69E7-0B1C7634C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7475" y="1800395"/>
            <a:ext cx="37978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-chloropropan</a:t>
            </a:r>
            <a:r>
              <a:rPr lang="en-US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(43%)</a:t>
            </a:r>
            <a:r>
              <a: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4BBD04BC-FD8F-9F86-3D1D-13D2A7AC4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7475" y="3396241"/>
            <a:ext cx="37978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en-US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chloropropan</a:t>
            </a:r>
            <a:r>
              <a:rPr lang="en-US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(57%)</a:t>
            </a:r>
            <a:r>
              <a: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753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34F156B-EBC6-41DD-A1F7-BF86EEFCD99C}"/>
              </a:ext>
            </a:extLst>
          </p:cNvPr>
          <p:cNvGrpSpPr/>
          <p:nvPr/>
        </p:nvGrpSpPr>
        <p:grpSpPr>
          <a:xfrm>
            <a:off x="39189" y="56596"/>
            <a:ext cx="11958679" cy="749815"/>
            <a:chOff x="-39050" y="113263"/>
            <a:chExt cx="6397860" cy="584775"/>
          </a:xfrm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CBD772D2-8680-408C-9A87-5FEEAB61081D}"/>
                </a:ext>
              </a:extLst>
            </p:cNvPr>
            <p:cNvSpPr/>
            <p:nvPr/>
          </p:nvSpPr>
          <p:spPr>
            <a:xfrm>
              <a:off x="-39050" y="113263"/>
              <a:ext cx="6397860" cy="584775"/>
            </a:xfrm>
            <a:custGeom>
              <a:avLst/>
              <a:gdLst>
                <a:gd name="connsiteX0" fmla="*/ 0 w 5411755"/>
                <a:gd name="connsiteY0" fmla="*/ 0 h 755779"/>
                <a:gd name="connsiteX1" fmla="*/ 5411755 w 5411755"/>
                <a:gd name="connsiteY1" fmla="*/ 0 h 755779"/>
                <a:gd name="connsiteX2" fmla="*/ 5120175 w 5411755"/>
                <a:gd name="connsiteY2" fmla="*/ 755779 h 755779"/>
                <a:gd name="connsiteX3" fmla="*/ 0 w 5411755"/>
                <a:gd name="connsiteY3" fmla="*/ 755779 h 755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11755" h="755779">
                  <a:moveTo>
                    <a:pt x="0" y="0"/>
                  </a:moveTo>
                  <a:lnTo>
                    <a:pt x="5411755" y="0"/>
                  </a:lnTo>
                  <a:lnTo>
                    <a:pt x="5120175" y="755779"/>
                  </a:lnTo>
                  <a:lnTo>
                    <a:pt x="0" y="755779"/>
                  </a:lnTo>
                  <a:close/>
                </a:path>
              </a:pathLst>
            </a:custGeom>
            <a:solidFill>
              <a:srgbClr val="49CCCC"/>
            </a:solidFill>
            <a:ln>
              <a:noFill/>
            </a:ln>
            <a:effectLst>
              <a:outerShdw blurRad="76200" dist="63500" dir="2700000" algn="tl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92FC95ED-3F90-4D0A-921B-10E61494DF69}"/>
                </a:ext>
              </a:extLst>
            </p:cNvPr>
            <p:cNvSpPr txBox="1"/>
            <p:nvPr/>
          </p:nvSpPr>
          <p:spPr>
            <a:xfrm>
              <a:off x="475391" y="161635"/>
              <a:ext cx="5545639" cy="5040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. Phản ứng tách và phản ứng reforming </a:t>
              </a:r>
              <a:endPara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61" name="Picture 60" descr="Icon&#10;&#10;Description automatically generated">
            <a:extLst>
              <a:ext uri="{FF2B5EF4-FFF2-40B4-BE49-F238E27FC236}">
                <a16:creationId xmlns:a16="http://schemas.microsoft.com/office/drawing/2014/main" id="{70CE1EE0-B0C3-4632-BC87-77964609D81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133" y="52277"/>
            <a:ext cx="801672" cy="706005"/>
          </a:xfrm>
          <a:prstGeom prst="rect">
            <a:avLst/>
          </a:prstGeom>
        </p:spPr>
      </p:pic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6CAFF3AB-5294-D558-4004-34E9A5BE20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0283223"/>
              </p:ext>
            </p:extLst>
          </p:nvPr>
        </p:nvGraphicFramePr>
        <p:xfrm>
          <a:off x="116660" y="1020652"/>
          <a:ext cx="11958679" cy="5697648"/>
        </p:xfrm>
        <a:graphic>
          <a:graphicData uri="http://schemas.openxmlformats.org/drawingml/2006/table">
            <a:tbl>
              <a:tblPr firstRow="1" firstCol="1" bandRow="1"/>
              <a:tblGrid>
                <a:gridCol w="1141515">
                  <a:extLst>
                    <a:ext uri="{9D8B030D-6E8A-4147-A177-3AD203B41FA5}">
                      <a16:colId xmlns:a16="http://schemas.microsoft.com/office/drawing/2014/main" val="3344079361"/>
                    </a:ext>
                  </a:extLst>
                </a:gridCol>
                <a:gridCol w="5041025">
                  <a:extLst>
                    <a:ext uri="{9D8B030D-6E8A-4147-A177-3AD203B41FA5}">
                      <a16:colId xmlns:a16="http://schemas.microsoft.com/office/drawing/2014/main" val="2162922516"/>
                    </a:ext>
                  </a:extLst>
                </a:gridCol>
                <a:gridCol w="5776139">
                  <a:extLst>
                    <a:ext uri="{9D8B030D-6E8A-4147-A177-3AD203B41FA5}">
                      <a16:colId xmlns:a16="http://schemas.microsoft.com/office/drawing/2014/main" val="947627081"/>
                    </a:ext>
                  </a:extLst>
                </a:gridCol>
              </a:tblGrid>
              <a:tr h="7366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20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ản ứng Cracking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ản ứng Reforming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2629598"/>
                  </a:ext>
                </a:extLst>
              </a:tr>
              <a:tr h="20138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ái niệm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ân cắt </a:t>
                      </a:r>
                      <a:r>
                        <a:rPr lang="en-US" sz="3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iên kết C-C trong alkane để tạo ra các </a:t>
                      </a:r>
                      <a:r>
                        <a:rPr lang="en-US" sz="32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ydrocarbon mạch ngắn</a:t>
                      </a:r>
                      <a:r>
                        <a:rPr lang="en-US" sz="3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hơn.</a:t>
                      </a:r>
                      <a:endParaRPr lang="en-US" sz="360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uyển hóa alkane </a:t>
                      </a:r>
                      <a:r>
                        <a:rPr lang="en-US" sz="32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ạch thẳng </a:t>
                      </a:r>
                      <a:r>
                        <a:rPr lang="en-US" sz="3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ành alkane mạch </a:t>
                      </a:r>
                      <a:r>
                        <a:rPr lang="en-US" sz="32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ân nhánh </a:t>
                      </a:r>
                      <a:r>
                        <a:rPr lang="en-US" sz="3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oặc hydrocarbon </a:t>
                      </a:r>
                      <a:r>
                        <a:rPr lang="en-US" sz="32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ạch vòng</a:t>
                      </a:r>
                      <a:r>
                        <a:rPr lang="en-US" sz="3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360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7637424"/>
                  </a:ext>
                </a:extLst>
              </a:tr>
              <a:tr h="267115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ương trình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racking nonane (C₉H₂₀)</a:t>
                      </a:r>
                      <a:r>
                        <a:rPr kumimoji="0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20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eforming hexane (C₆H₁₄)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6247657"/>
                  </a:ext>
                </a:extLst>
              </a:tr>
            </a:tbl>
          </a:graphicData>
        </a:graphic>
      </p:graphicFrame>
      <p:pic>
        <p:nvPicPr>
          <p:cNvPr id="1026" name="Picture 1">
            <a:extLst>
              <a:ext uri="{FF2B5EF4-FFF2-40B4-BE49-F238E27FC236}">
                <a16:creationId xmlns:a16="http://schemas.microsoft.com/office/drawing/2014/main" id="{EB7D36B5-7B4B-509F-C3F2-C2572AABF4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77"/>
          <a:stretch>
            <a:fillRect/>
          </a:stretch>
        </p:blipFill>
        <p:spPr bwMode="auto">
          <a:xfrm>
            <a:off x="1366904" y="4445936"/>
            <a:ext cx="4849072" cy="1561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" name="Picture 3">
            <a:extLst>
              <a:ext uri="{FF2B5EF4-FFF2-40B4-BE49-F238E27FC236}">
                <a16:creationId xmlns:a16="http://schemas.microsoft.com/office/drawing/2014/main" id="{32598EB4-AB92-07B5-5193-496776B815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2" r="3859"/>
          <a:stretch>
            <a:fillRect/>
          </a:stretch>
        </p:blipFill>
        <p:spPr bwMode="auto">
          <a:xfrm>
            <a:off x="6599307" y="4445936"/>
            <a:ext cx="4906893" cy="2291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11F7800-2302-B9CB-2776-4BD1C1E9597E}"/>
              </a:ext>
            </a:extLst>
          </p:cNvPr>
          <p:cNvSpPr/>
          <p:nvPr/>
        </p:nvSpPr>
        <p:spPr>
          <a:xfrm>
            <a:off x="1366904" y="1795780"/>
            <a:ext cx="1554096" cy="515620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9CC9D96-F89F-FF5C-2433-FB848CEAB8E4}"/>
              </a:ext>
            </a:extLst>
          </p:cNvPr>
          <p:cNvSpPr/>
          <p:nvPr/>
        </p:nvSpPr>
        <p:spPr>
          <a:xfrm>
            <a:off x="1341504" y="2940947"/>
            <a:ext cx="4874472" cy="515620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FDB617-AA54-57D9-31F4-7725811DB408}"/>
              </a:ext>
            </a:extLst>
          </p:cNvPr>
          <p:cNvSpPr/>
          <p:nvPr/>
        </p:nvSpPr>
        <p:spPr>
          <a:xfrm>
            <a:off x="9754764" y="2053590"/>
            <a:ext cx="2243104" cy="515620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FEFF2B9-3239-0662-91E6-0D47934024CC}"/>
              </a:ext>
            </a:extLst>
          </p:cNvPr>
          <p:cNvSpPr/>
          <p:nvPr/>
        </p:nvSpPr>
        <p:spPr>
          <a:xfrm>
            <a:off x="9754764" y="2717800"/>
            <a:ext cx="2243104" cy="515620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9D01D42-797E-822D-A025-C188766B2565}"/>
              </a:ext>
            </a:extLst>
          </p:cNvPr>
          <p:cNvSpPr/>
          <p:nvPr/>
        </p:nvSpPr>
        <p:spPr>
          <a:xfrm>
            <a:off x="9386464" y="3382009"/>
            <a:ext cx="1980036" cy="399717"/>
          </a:xfrm>
          <a:prstGeom prst="rect">
            <a:avLst/>
          </a:prstGeom>
          <a:solidFill>
            <a:srgbClr val="49CC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527904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5|6.2|1.4|1.7|3.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Contents Slide Master">
  <a:themeElements>
    <a:clrScheme name="ALLPPT-207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17B6FF"/>
      </a:accent1>
      <a:accent2>
        <a:srgbClr val="7CE200"/>
      </a:accent2>
      <a:accent3>
        <a:srgbClr val="FD9034"/>
      </a:accent3>
      <a:accent4>
        <a:srgbClr val="FFD434"/>
      </a:accent4>
      <a:accent5>
        <a:srgbClr val="DC00C8"/>
      </a:accent5>
      <a:accent6>
        <a:srgbClr val="FF0000"/>
      </a:accent6>
      <a:hlink>
        <a:srgbClr val="0000FF"/>
      </a:hlink>
      <a:folHlink>
        <a:srgbClr val="800080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3</TotalTime>
  <Words>1262</Words>
  <Application>Microsoft Office PowerPoint</Application>
  <PresentationFormat>Widescreen</PresentationFormat>
  <Paragraphs>255</Paragraphs>
  <Slides>22</Slides>
  <Notes>9</Notes>
  <HiddenSlides>0</HiddenSlides>
  <MMClips>2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43" baseType="lpstr">
      <vt:lpstr>微软雅黑</vt:lpstr>
      <vt:lpstr>#9Slide03 AmpleSoft</vt:lpstr>
      <vt:lpstr>#9Slide03 Arima Madurai Black</vt:lpstr>
      <vt:lpstr>#9Slide03 Montserrat Black</vt:lpstr>
      <vt:lpstr>Arial</vt:lpstr>
      <vt:lpstr>Calibri</vt:lpstr>
      <vt:lpstr>Calibri Light</vt:lpstr>
      <vt:lpstr>Cambria Math</vt:lpstr>
      <vt:lpstr>More Sugar</vt:lpstr>
      <vt:lpstr>Times New Roman</vt:lpstr>
      <vt:lpstr>Office Theme</vt:lpstr>
      <vt:lpstr>2_Office Theme</vt:lpstr>
      <vt:lpstr>4_Office 主题​​</vt:lpstr>
      <vt:lpstr>1_Office Theme</vt:lpstr>
      <vt:lpstr>3_Office Theme</vt:lpstr>
      <vt:lpstr>Contents Slide Master</vt:lpstr>
      <vt:lpstr>4_Office Theme</vt:lpstr>
      <vt:lpstr>5_Office Theme</vt:lpstr>
      <vt:lpstr>9_Office Theme</vt:lpstr>
      <vt:lpstr>6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I. TÍNH CHẤT HÓA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tt.tho88@gmail.com</cp:lastModifiedBy>
  <cp:revision>112</cp:revision>
  <dcterms:created xsi:type="dcterms:W3CDTF">2023-01-08T03:15:46Z</dcterms:created>
  <dcterms:modified xsi:type="dcterms:W3CDTF">2024-10-22T10:09:14Z</dcterms:modified>
</cp:coreProperties>
</file>